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AEB327" w14:textId="77777777" w:rsidR="0034670B" w:rsidRPr="00AD312B" w:rsidRDefault="0034670B" w:rsidP="0034670B">
      <w:pPr>
        <w:jc w:val="center"/>
        <w:rPr>
          <w:b/>
          <w:bCs/>
          <w:sz w:val="52"/>
          <w:szCs w:val="52"/>
          <w:lang w:val="en-US"/>
        </w:rPr>
      </w:pPr>
      <w:bookmarkStart w:id="0" w:name="_Hlk110694003"/>
      <w:r w:rsidRPr="00AD312B">
        <w:rPr>
          <w:b/>
          <w:bCs/>
          <w:sz w:val="52"/>
          <w:szCs w:val="52"/>
          <w:lang w:val="en-US"/>
        </w:rPr>
        <w:t xml:space="preserve">ESS Section </w:t>
      </w:r>
      <w:r>
        <w:rPr>
          <w:b/>
          <w:bCs/>
          <w:sz w:val="52"/>
          <w:szCs w:val="52"/>
          <w:lang w:val="en-US"/>
        </w:rPr>
        <w:t>2</w:t>
      </w:r>
    </w:p>
    <w:p w14:paraId="3B1B9AE3" w14:textId="77777777" w:rsidR="0034670B" w:rsidRDefault="0034670B" w:rsidP="0034670B">
      <w:pPr>
        <w:rPr>
          <w:lang w:val="en-US"/>
        </w:rPr>
      </w:pPr>
    </w:p>
    <w:p w14:paraId="2D11C764" w14:textId="77777777" w:rsidR="0034670B" w:rsidRPr="00AD312B" w:rsidRDefault="0034670B" w:rsidP="0034670B">
      <w:pPr>
        <w:rPr>
          <w:b/>
          <w:bCs/>
          <w:sz w:val="32"/>
          <w:szCs w:val="32"/>
          <w:lang w:val="en-US"/>
        </w:rPr>
      </w:pPr>
      <w:r w:rsidRPr="00AD312B">
        <w:rPr>
          <w:b/>
          <w:bCs/>
          <w:sz w:val="32"/>
          <w:szCs w:val="32"/>
          <w:lang w:val="en-US"/>
        </w:rPr>
        <w:t>Con</w:t>
      </w:r>
      <w:r>
        <w:rPr>
          <w:b/>
          <w:bCs/>
          <w:sz w:val="32"/>
          <w:szCs w:val="32"/>
          <w:lang w:val="en-US"/>
        </w:rPr>
        <w:t>t</w:t>
      </w:r>
      <w:r w:rsidRPr="00AD312B">
        <w:rPr>
          <w:b/>
          <w:bCs/>
          <w:sz w:val="32"/>
          <w:szCs w:val="32"/>
          <w:lang w:val="en-US"/>
        </w:rPr>
        <w:t>ents:</w:t>
      </w:r>
    </w:p>
    <w:p w14:paraId="1E1B0166" w14:textId="77777777" w:rsidR="00EB13F4" w:rsidRPr="00EB13F4" w:rsidRDefault="00EB13F4" w:rsidP="00EB13F4">
      <w:pPr>
        <w:rPr>
          <w:lang w:val="en-US"/>
        </w:rPr>
      </w:pPr>
    </w:p>
    <w:p w14:paraId="0D117721" w14:textId="77777777" w:rsidR="009C3E99" w:rsidRPr="00CB06AE" w:rsidRDefault="009C3E99" w:rsidP="009C3E99">
      <w:pPr>
        <w:keepNext/>
        <w:spacing w:before="40"/>
        <w:rPr>
          <w:b/>
          <w:bCs/>
          <w:lang w:val="en-US"/>
        </w:rPr>
      </w:pPr>
      <w:bookmarkStart w:id="1" w:name="_Hlk111029944"/>
      <w:bookmarkEnd w:id="0"/>
      <w:r>
        <w:rPr>
          <w:b/>
          <w:bCs/>
          <w:lang w:val="en-US"/>
        </w:rPr>
        <w:t xml:space="preserve">2. </w:t>
      </w:r>
      <w:r w:rsidRPr="00CB06AE">
        <w:rPr>
          <w:b/>
          <w:bCs/>
          <w:lang w:val="en-US"/>
        </w:rPr>
        <w:t xml:space="preserve">Main Example: </w:t>
      </w:r>
      <w:r>
        <w:rPr>
          <w:b/>
          <w:bCs/>
          <w:lang w:val="en-US"/>
        </w:rPr>
        <w:t>A Switch-Mode</w:t>
      </w:r>
      <w:r w:rsidRPr="00CB06AE">
        <w:rPr>
          <w:b/>
          <w:bCs/>
          <w:lang w:val="en-US"/>
        </w:rPr>
        <w:t xml:space="preserve"> Converter</w:t>
      </w:r>
    </w:p>
    <w:p w14:paraId="7213F4FE" w14:textId="64397AEC" w:rsidR="009C3E99" w:rsidRPr="008C7291" w:rsidRDefault="009C3E99" w:rsidP="00236109">
      <w:pPr>
        <w:tabs>
          <w:tab w:val="left" w:pos="2694"/>
          <w:tab w:val="left" w:pos="5529"/>
        </w:tabs>
        <w:spacing w:before="40"/>
        <w:ind w:left="709" w:hanging="567"/>
        <w:rPr>
          <w:bCs/>
          <w:sz w:val="16"/>
          <w:szCs w:val="16"/>
          <w:lang w:val="en-US"/>
        </w:rPr>
      </w:pPr>
      <w:bookmarkStart w:id="2" w:name="_Hlk110695553"/>
      <w:bookmarkStart w:id="3" w:name="_Hlk110696021"/>
      <w:r>
        <w:rPr>
          <w:bCs/>
          <w:sz w:val="20"/>
          <w:lang w:val="en-US"/>
        </w:rPr>
        <w:t>2.1 Switch-Mode</w:t>
      </w:r>
      <w:r w:rsidRPr="00360EAA">
        <w:rPr>
          <w:bCs/>
          <w:sz w:val="20"/>
          <w:lang w:val="en-US"/>
        </w:rPr>
        <w:t xml:space="preserve"> Conver</w:t>
      </w:r>
      <w:r>
        <w:rPr>
          <w:bCs/>
          <w:sz w:val="20"/>
          <w:lang w:val="en-US"/>
        </w:rPr>
        <w:t>ter</w:t>
      </w:r>
      <w:r>
        <w:rPr>
          <w:bCs/>
          <w:sz w:val="20"/>
          <w:lang w:val="en-US"/>
        </w:rPr>
        <w:tab/>
      </w:r>
      <w:r w:rsidRPr="008C7291">
        <w:rPr>
          <w:bCs/>
          <w:sz w:val="16"/>
          <w:szCs w:val="16"/>
          <w:lang w:val="en-US"/>
        </w:rPr>
        <w:t xml:space="preserve">2.1.1  Step-Down (Buck) </w:t>
      </w:r>
      <w:r>
        <w:rPr>
          <w:bCs/>
          <w:sz w:val="16"/>
          <w:szCs w:val="16"/>
          <w:lang w:val="en-US"/>
        </w:rPr>
        <w:t>Converter</w:t>
      </w:r>
      <w:r>
        <w:rPr>
          <w:bCs/>
          <w:sz w:val="16"/>
          <w:szCs w:val="16"/>
          <w:lang w:val="en-US"/>
        </w:rPr>
        <w:tab/>
      </w:r>
      <w:r w:rsidRPr="008D01F8">
        <w:rPr>
          <w:bCs/>
          <w:sz w:val="16"/>
          <w:szCs w:val="16"/>
          <w:lang w:val="en-US"/>
        </w:rPr>
        <w:t>2.</w:t>
      </w:r>
      <w:r>
        <w:rPr>
          <w:bCs/>
          <w:sz w:val="16"/>
          <w:szCs w:val="16"/>
          <w:lang w:val="en-US"/>
        </w:rPr>
        <w:t>1.1.1</w:t>
      </w:r>
      <w:r w:rsidRPr="008D01F8">
        <w:rPr>
          <w:bCs/>
          <w:sz w:val="16"/>
          <w:szCs w:val="16"/>
          <w:lang w:val="en-US"/>
        </w:rPr>
        <w:t xml:space="preserve">  </w:t>
      </w:r>
      <w:r>
        <w:rPr>
          <w:bCs/>
          <w:sz w:val="16"/>
          <w:szCs w:val="16"/>
          <w:lang w:val="en-US"/>
        </w:rPr>
        <w:t xml:space="preserve">Not Switching: </w:t>
      </w:r>
      <w:r>
        <w:rPr>
          <w:bCs/>
          <w:sz w:val="12"/>
          <w:szCs w:val="12"/>
          <w:lang w:val="en-US"/>
        </w:rPr>
        <w:t>Low Drop-Out Regulartors (LDOs)</w:t>
      </w:r>
    </w:p>
    <w:bookmarkEnd w:id="2"/>
    <w:p w14:paraId="02AAA379" w14:textId="77777777" w:rsidR="009C3E99" w:rsidRPr="008D01F8" w:rsidRDefault="009C3E99" w:rsidP="00236109">
      <w:pPr>
        <w:tabs>
          <w:tab w:val="left" w:pos="2694"/>
          <w:tab w:val="left" w:pos="5529"/>
          <w:tab w:val="left" w:pos="5954"/>
        </w:tabs>
        <w:ind w:left="709" w:hanging="567"/>
        <w:rPr>
          <w:bCs/>
          <w:sz w:val="20"/>
          <w:lang w:val="en-US"/>
        </w:rPr>
      </w:pPr>
      <w:r w:rsidRPr="008D01F8">
        <w:rPr>
          <w:bCs/>
          <w:sz w:val="16"/>
          <w:szCs w:val="16"/>
          <w:lang w:val="en-US"/>
        </w:rPr>
        <w:tab/>
      </w:r>
      <w:r w:rsidRPr="008D01F8">
        <w:rPr>
          <w:bCs/>
          <w:sz w:val="16"/>
          <w:szCs w:val="16"/>
          <w:lang w:val="en-US"/>
        </w:rPr>
        <w:tab/>
      </w:r>
      <w:r w:rsidRPr="008D01F8">
        <w:rPr>
          <w:bCs/>
          <w:sz w:val="16"/>
          <w:szCs w:val="16"/>
          <w:lang w:val="en-US"/>
        </w:rPr>
        <w:tab/>
        <w:t>2.</w:t>
      </w:r>
      <w:r>
        <w:rPr>
          <w:bCs/>
          <w:sz w:val="16"/>
          <w:szCs w:val="16"/>
          <w:lang w:val="en-US"/>
        </w:rPr>
        <w:t>1.1.2</w:t>
      </w:r>
      <w:r w:rsidRPr="008D01F8">
        <w:rPr>
          <w:bCs/>
          <w:sz w:val="16"/>
          <w:szCs w:val="16"/>
          <w:lang w:val="en-US"/>
        </w:rPr>
        <w:t xml:space="preserve">  </w:t>
      </w:r>
      <w:r>
        <w:rPr>
          <w:bCs/>
          <w:sz w:val="12"/>
          <w:szCs w:val="12"/>
          <w:lang w:val="en-US"/>
        </w:rPr>
        <w:t>Switch-Mode Buck Converter in Synchronous Operation</w:t>
      </w:r>
    </w:p>
    <w:p w14:paraId="674DFB59" w14:textId="77777777" w:rsidR="009C3E99" w:rsidRPr="008D01F8" w:rsidRDefault="009C3E99" w:rsidP="00236109">
      <w:pPr>
        <w:tabs>
          <w:tab w:val="left" w:pos="2694"/>
          <w:tab w:val="left" w:pos="5529"/>
          <w:tab w:val="left" w:pos="5954"/>
        </w:tabs>
        <w:ind w:left="709" w:hanging="567"/>
        <w:rPr>
          <w:bCs/>
          <w:sz w:val="20"/>
          <w:lang w:val="en-US"/>
        </w:rPr>
      </w:pPr>
      <w:r w:rsidRPr="008D01F8">
        <w:rPr>
          <w:bCs/>
          <w:sz w:val="16"/>
          <w:szCs w:val="16"/>
          <w:lang w:val="en-US"/>
        </w:rPr>
        <w:tab/>
      </w:r>
      <w:r w:rsidRPr="008D01F8">
        <w:rPr>
          <w:bCs/>
          <w:sz w:val="16"/>
          <w:szCs w:val="16"/>
          <w:lang w:val="en-US"/>
        </w:rPr>
        <w:tab/>
      </w:r>
      <w:r w:rsidRPr="008D01F8">
        <w:rPr>
          <w:bCs/>
          <w:sz w:val="16"/>
          <w:szCs w:val="16"/>
          <w:lang w:val="en-US"/>
        </w:rPr>
        <w:tab/>
        <w:t>2.</w:t>
      </w:r>
      <w:r>
        <w:rPr>
          <w:bCs/>
          <w:sz w:val="16"/>
          <w:szCs w:val="16"/>
          <w:lang w:val="en-US"/>
        </w:rPr>
        <w:t>1.1.3</w:t>
      </w:r>
      <w:r w:rsidRPr="008D01F8">
        <w:rPr>
          <w:bCs/>
          <w:sz w:val="16"/>
          <w:szCs w:val="16"/>
          <w:lang w:val="en-US"/>
        </w:rPr>
        <w:t xml:space="preserve">  </w:t>
      </w:r>
      <w:r>
        <w:rPr>
          <w:bCs/>
          <w:sz w:val="12"/>
          <w:szCs w:val="12"/>
          <w:lang w:val="en-US"/>
        </w:rPr>
        <w:t>Asynchronously Operating Buck Converter</w:t>
      </w:r>
    </w:p>
    <w:p w14:paraId="35B06D7C" w14:textId="77777777" w:rsidR="009C3E99" w:rsidRPr="008D01F8" w:rsidRDefault="009C3E99" w:rsidP="00236109">
      <w:pPr>
        <w:tabs>
          <w:tab w:val="left" w:pos="2694"/>
          <w:tab w:val="left" w:pos="5529"/>
          <w:tab w:val="left" w:pos="5954"/>
        </w:tabs>
        <w:ind w:left="709" w:hanging="567"/>
        <w:rPr>
          <w:bCs/>
          <w:sz w:val="20"/>
          <w:lang w:val="en-US"/>
        </w:rPr>
      </w:pPr>
      <w:r w:rsidRPr="008D01F8">
        <w:rPr>
          <w:bCs/>
          <w:sz w:val="16"/>
          <w:szCs w:val="16"/>
          <w:lang w:val="en-US"/>
        </w:rPr>
        <w:tab/>
      </w:r>
      <w:r w:rsidRPr="008D01F8">
        <w:rPr>
          <w:bCs/>
          <w:sz w:val="16"/>
          <w:szCs w:val="16"/>
          <w:lang w:val="en-US"/>
        </w:rPr>
        <w:tab/>
      </w:r>
      <w:r w:rsidRPr="008D01F8">
        <w:rPr>
          <w:bCs/>
          <w:sz w:val="16"/>
          <w:szCs w:val="16"/>
          <w:lang w:val="en-US"/>
        </w:rPr>
        <w:tab/>
        <w:t>2.</w:t>
      </w:r>
      <w:r>
        <w:rPr>
          <w:bCs/>
          <w:sz w:val="16"/>
          <w:szCs w:val="16"/>
          <w:lang w:val="en-US"/>
        </w:rPr>
        <w:t>1.1.4</w:t>
      </w:r>
      <w:r w:rsidRPr="008D01F8">
        <w:rPr>
          <w:bCs/>
          <w:sz w:val="16"/>
          <w:szCs w:val="16"/>
          <w:lang w:val="en-US"/>
        </w:rPr>
        <w:t xml:space="preserve">  </w:t>
      </w:r>
      <w:r w:rsidRPr="008D01F8">
        <w:rPr>
          <w:bCs/>
          <w:sz w:val="12"/>
          <w:szCs w:val="12"/>
          <w:lang w:val="en-US"/>
        </w:rPr>
        <w:t>Continuous</w:t>
      </w:r>
      <w:r>
        <w:rPr>
          <w:bCs/>
          <w:sz w:val="12"/>
          <w:szCs w:val="12"/>
          <w:lang w:val="en-US"/>
        </w:rPr>
        <w:t xml:space="preserve"> Conduction</w:t>
      </w:r>
      <w:r w:rsidRPr="008D01F8">
        <w:rPr>
          <w:bCs/>
          <w:sz w:val="12"/>
          <w:szCs w:val="12"/>
          <w:lang w:val="en-US"/>
        </w:rPr>
        <w:t xml:space="preserve"> Mode</w:t>
      </w:r>
      <w:r>
        <w:rPr>
          <w:bCs/>
          <w:sz w:val="12"/>
          <w:szCs w:val="12"/>
          <w:lang w:val="en-US"/>
        </w:rPr>
        <w:t xml:space="preserve"> (</w:t>
      </w:r>
      <w:r w:rsidRPr="008F765D">
        <w:rPr>
          <w:bCs/>
          <w:i/>
          <w:iCs/>
          <w:sz w:val="12"/>
          <w:szCs w:val="12"/>
          <w:lang w:val="en-US"/>
        </w:rPr>
        <w:t>CCM</w:t>
      </w:r>
      <w:r>
        <w:rPr>
          <w:bCs/>
          <w:sz w:val="12"/>
          <w:szCs w:val="12"/>
          <w:lang w:val="en-US"/>
        </w:rPr>
        <w:t>)</w:t>
      </w:r>
    </w:p>
    <w:p w14:paraId="4C650AF5" w14:textId="77777777" w:rsidR="009C3E99" w:rsidRPr="008D01F8" w:rsidRDefault="009C3E99" w:rsidP="00236109">
      <w:pPr>
        <w:tabs>
          <w:tab w:val="left" w:pos="2694"/>
          <w:tab w:val="left" w:pos="5529"/>
          <w:tab w:val="left" w:pos="5954"/>
        </w:tabs>
        <w:ind w:left="709" w:hanging="567"/>
        <w:rPr>
          <w:bCs/>
          <w:sz w:val="20"/>
          <w:lang w:val="en-US"/>
        </w:rPr>
      </w:pPr>
      <w:r w:rsidRPr="008D01F8">
        <w:rPr>
          <w:bCs/>
          <w:sz w:val="16"/>
          <w:szCs w:val="16"/>
          <w:lang w:val="en-US"/>
        </w:rPr>
        <w:tab/>
      </w:r>
      <w:r w:rsidRPr="008D01F8">
        <w:rPr>
          <w:bCs/>
          <w:sz w:val="16"/>
          <w:szCs w:val="16"/>
          <w:lang w:val="en-US"/>
        </w:rPr>
        <w:tab/>
      </w:r>
      <w:r w:rsidRPr="008D01F8">
        <w:rPr>
          <w:bCs/>
          <w:sz w:val="16"/>
          <w:szCs w:val="16"/>
          <w:lang w:val="en-US"/>
        </w:rPr>
        <w:tab/>
        <w:t>2.</w:t>
      </w:r>
      <w:r>
        <w:rPr>
          <w:bCs/>
          <w:sz w:val="16"/>
          <w:szCs w:val="16"/>
          <w:lang w:val="en-US"/>
        </w:rPr>
        <w:t>1.1.5</w:t>
      </w:r>
      <w:r w:rsidRPr="008D01F8">
        <w:rPr>
          <w:bCs/>
          <w:sz w:val="16"/>
          <w:szCs w:val="16"/>
          <w:lang w:val="en-US"/>
        </w:rPr>
        <w:t xml:space="preserve">  </w:t>
      </w:r>
      <w:r>
        <w:rPr>
          <w:bCs/>
          <w:sz w:val="12"/>
          <w:szCs w:val="12"/>
          <w:lang w:val="en-US"/>
        </w:rPr>
        <w:t>Disc</w:t>
      </w:r>
      <w:r w:rsidRPr="008D01F8">
        <w:rPr>
          <w:bCs/>
          <w:sz w:val="12"/>
          <w:szCs w:val="12"/>
          <w:lang w:val="en-US"/>
        </w:rPr>
        <w:t>ontinuous</w:t>
      </w:r>
      <w:r>
        <w:rPr>
          <w:bCs/>
          <w:sz w:val="12"/>
          <w:szCs w:val="12"/>
          <w:lang w:val="en-US"/>
        </w:rPr>
        <w:t xml:space="preserve"> Conduction</w:t>
      </w:r>
      <w:r w:rsidRPr="008D01F8">
        <w:rPr>
          <w:bCs/>
          <w:sz w:val="12"/>
          <w:szCs w:val="12"/>
          <w:lang w:val="en-US"/>
        </w:rPr>
        <w:t xml:space="preserve"> Mode</w:t>
      </w:r>
      <w:r>
        <w:rPr>
          <w:bCs/>
          <w:sz w:val="12"/>
          <w:szCs w:val="12"/>
          <w:lang w:val="en-US"/>
        </w:rPr>
        <w:t xml:space="preserve"> (</w:t>
      </w:r>
      <w:r w:rsidRPr="008F765D">
        <w:rPr>
          <w:bCs/>
          <w:i/>
          <w:iCs/>
          <w:sz w:val="12"/>
          <w:szCs w:val="12"/>
          <w:lang w:val="en-US"/>
        </w:rPr>
        <w:t>DCM</w:t>
      </w:r>
      <w:r>
        <w:rPr>
          <w:bCs/>
          <w:sz w:val="12"/>
          <w:szCs w:val="12"/>
          <w:lang w:val="en-US"/>
        </w:rPr>
        <w:t>)</w:t>
      </w:r>
    </w:p>
    <w:p w14:paraId="5B623BD5" w14:textId="77777777" w:rsidR="009C3E99" w:rsidRPr="008C7291" w:rsidRDefault="009C3E99" w:rsidP="00236109">
      <w:pPr>
        <w:tabs>
          <w:tab w:val="left" w:pos="2694"/>
          <w:tab w:val="left" w:pos="5529"/>
        </w:tabs>
        <w:ind w:left="709" w:hanging="567"/>
        <w:rPr>
          <w:bCs/>
          <w:sz w:val="16"/>
          <w:szCs w:val="16"/>
          <w:lang w:val="en-US"/>
        </w:rPr>
      </w:pPr>
      <w:r w:rsidRPr="008C7291">
        <w:rPr>
          <w:bCs/>
          <w:sz w:val="16"/>
          <w:szCs w:val="16"/>
          <w:lang w:val="en-US"/>
        </w:rPr>
        <w:tab/>
      </w:r>
      <w:r w:rsidRPr="008C7291">
        <w:rPr>
          <w:bCs/>
          <w:sz w:val="16"/>
          <w:szCs w:val="16"/>
          <w:lang w:val="en-US"/>
        </w:rPr>
        <w:tab/>
        <w:t xml:space="preserve">2.1.2  Step-Up (Boost) </w:t>
      </w:r>
      <w:r>
        <w:rPr>
          <w:bCs/>
          <w:sz w:val="16"/>
          <w:szCs w:val="16"/>
          <w:lang w:val="en-US"/>
        </w:rPr>
        <w:t>Converter</w:t>
      </w:r>
    </w:p>
    <w:p w14:paraId="629E4A9F" w14:textId="77777777" w:rsidR="009C3E99" w:rsidRDefault="009C3E99" w:rsidP="00236109">
      <w:pPr>
        <w:tabs>
          <w:tab w:val="left" w:pos="2694"/>
          <w:tab w:val="left" w:pos="5529"/>
        </w:tabs>
        <w:ind w:left="709" w:hanging="567"/>
        <w:rPr>
          <w:bCs/>
          <w:sz w:val="16"/>
          <w:szCs w:val="16"/>
          <w:lang w:val="en-US"/>
        </w:rPr>
      </w:pPr>
      <w:bookmarkStart w:id="4" w:name="_Hlk110695318"/>
      <w:r w:rsidRPr="008C7291">
        <w:rPr>
          <w:bCs/>
          <w:sz w:val="16"/>
          <w:szCs w:val="16"/>
          <w:lang w:val="en-US"/>
        </w:rPr>
        <w:tab/>
      </w:r>
      <w:r w:rsidRPr="008C7291">
        <w:rPr>
          <w:bCs/>
          <w:sz w:val="16"/>
          <w:szCs w:val="16"/>
          <w:lang w:val="en-US"/>
        </w:rPr>
        <w:tab/>
        <w:t xml:space="preserve">2.1.3  </w:t>
      </w:r>
      <w:r>
        <w:rPr>
          <w:bCs/>
          <w:sz w:val="16"/>
          <w:szCs w:val="16"/>
          <w:lang w:val="en-US"/>
        </w:rPr>
        <w:t>Combined Boost / Buck Converter</w:t>
      </w:r>
    </w:p>
    <w:p w14:paraId="6DA19358" w14:textId="77777777" w:rsidR="009C3E99" w:rsidRDefault="009C3E99" w:rsidP="00236109">
      <w:pPr>
        <w:tabs>
          <w:tab w:val="left" w:pos="2694"/>
          <w:tab w:val="left" w:pos="5529"/>
        </w:tabs>
        <w:ind w:left="709" w:hanging="567"/>
        <w:rPr>
          <w:bCs/>
          <w:sz w:val="16"/>
          <w:szCs w:val="16"/>
          <w:lang w:val="en-US"/>
        </w:rPr>
      </w:pPr>
      <w:r w:rsidRPr="008C7291">
        <w:rPr>
          <w:bCs/>
          <w:sz w:val="16"/>
          <w:szCs w:val="16"/>
          <w:lang w:val="en-US"/>
        </w:rPr>
        <w:tab/>
      </w:r>
      <w:r w:rsidRPr="008C7291">
        <w:rPr>
          <w:bCs/>
          <w:sz w:val="16"/>
          <w:szCs w:val="16"/>
          <w:lang w:val="en-US"/>
        </w:rPr>
        <w:tab/>
        <w:t>2.1.</w:t>
      </w:r>
      <w:r>
        <w:rPr>
          <w:bCs/>
          <w:sz w:val="16"/>
          <w:szCs w:val="16"/>
          <w:lang w:val="en-US"/>
        </w:rPr>
        <w:t>4</w:t>
      </w:r>
      <w:r w:rsidRPr="008C7291">
        <w:rPr>
          <w:bCs/>
          <w:sz w:val="16"/>
          <w:szCs w:val="16"/>
          <w:lang w:val="en-US"/>
        </w:rPr>
        <w:t xml:space="preserve">  </w:t>
      </w:r>
      <w:r>
        <w:rPr>
          <w:bCs/>
          <w:sz w:val="16"/>
          <w:szCs w:val="16"/>
          <w:lang w:val="en-US"/>
        </w:rPr>
        <w:t>DC/DC Inverter</w:t>
      </w:r>
    </w:p>
    <w:bookmarkEnd w:id="3"/>
    <w:bookmarkEnd w:id="4"/>
    <w:p w14:paraId="6A9E9226" w14:textId="77777777" w:rsidR="009C3E99" w:rsidRDefault="009C3E99" w:rsidP="00236109">
      <w:pPr>
        <w:tabs>
          <w:tab w:val="left" w:pos="2694"/>
          <w:tab w:val="left" w:pos="5529"/>
        </w:tabs>
        <w:ind w:left="709" w:hanging="567"/>
        <w:rPr>
          <w:bCs/>
          <w:sz w:val="16"/>
          <w:szCs w:val="16"/>
          <w:lang w:val="en-US"/>
        </w:rPr>
      </w:pPr>
      <w:r w:rsidRPr="008C7291">
        <w:rPr>
          <w:bCs/>
          <w:sz w:val="16"/>
          <w:szCs w:val="16"/>
          <w:lang w:val="en-US"/>
        </w:rPr>
        <w:tab/>
      </w:r>
      <w:r w:rsidRPr="008C7291">
        <w:rPr>
          <w:bCs/>
          <w:sz w:val="16"/>
          <w:szCs w:val="16"/>
          <w:lang w:val="en-US"/>
        </w:rPr>
        <w:tab/>
        <w:t>2.1.</w:t>
      </w:r>
      <w:r>
        <w:rPr>
          <w:bCs/>
          <w:sz w:val="16"/>
          <w:szCs w:val="16"/>
          <w:lang w:val="en-US"/>
        </w:rPr>
        <w:t>5</w:t>
      </w:r>
      <w:r w:rsidRPr="008C7291">
        <w:rPr>
          <w:bCs/>
          <w:sz w:val="16"/>
          <w:szCs w:val="16"/>
          <w:lang w:val="en-US"/>
        </w:rPr>
        <w:t xml:space="preserve">  </w:t>
      </w:r>
      <w:r>
        <w:rPr>
          <w:bCs/>
          <w:sz w:val="16"/>
          <w:szCs w:val="16"/>
          <w:lang w:val="en-US"/>
        </w:rPr>
        <w:t>Converter Principle Summary</w:t>
      </w:r>
    </w:p>
    <w:p w14:paraId="6059AD52" w14:textId="77777777" w:rsidR="009C3E99" w:rsidRPr="008C7291" w:rsidRDefault="009C3E99" w:rsidP="00236109">
      <w:pPr>
        <w:tabs>
          <w:tab w:val="left" w:pos="2694"/>
          <w:tab w:val="left" w:pos="5529"/>
        </w:tabs>
        <w:spacing w:before="40"/>
        <w:ind w:left="709" w:hanging="567"/>
        <w:rPr>
          <w:bCs/>
          <w:sz w:val="16"/>
          <w:szCs w:val="16"/>
          <w:lang w:val="en-US"/>
        </w:rPr>
      </w:pPr>
      <w:r>
        <w:rPr>
          <w:bCs/>
          <w:sz w:val="20"/>
          <w:lang w:val="en-US"/>
        </w:rPr>
        <w:t xml:space="preserve">2.2 </w:t>
      </w:r>
      <w:r w:rsidRPr="00360EAA">
        <w:rPr>
          <w:bCs/>
          <w:sz w:val="20"/>
          <w:lang w:val="en-US"/>
        </w:rPr>
        <w:t>Building Blocks</w:t>
      </w:r>
      <w:r>
        <w:rPr>
          <w:bCs/>
          <w:sz w:val="20"/>
          <w:lang w:val="en-US"/>
        </w:rPr>
        <w:tab/>
      </w:r>
      <w:r w:rsidRPr="008C7291">
        <w:rPr>
          <w:bCs/>
          <w:sz w:val="16"/>
          <w:szCs w:val="16"/>
          <w:lang w:val="en-US"/>
        </w:rPr>
        <w:t>2.</w:t>
      </w:r>
      <w:r>
        <w:rPr>
          <w:bCs/>
          <w:sz w:val="16"/>
          <w:szCs w:val="16"/>
          <w:lang w:val="en-US"/>
        </w:rPr>
        <w:t>2</w:t>
      </w:r>
      <w:r w:rsidRPr="008C7291">
        <w:rPr>
          <w:bCs/>
          <w:sz w:val="16"/>
          <w:szCs w:val="16"/>
          <w:lang w:val="en-US"/>
        </w:rPr>
        <w:t>.1  Power-Switch</w:t>
      </w:r>
      <w:r>
        <w:rPr>
          <w:bCs/>
          <w:sz w:val="16"/>
          <w:szCs w:val="16"/>
          <w:lang w:val="en-US"/>
        </w:rPr>
        <w:t>ing</w:t>
      </w:r>
      <w:r w:rsidRPr="008C7291">
        <w:rPr>
          <w:bCs/>
          <w:sz w:val="16"/>
          <w:szCs w:val="16"/>
          <w:lang w:val="en-US"/>
        </w:rPr>
        <w:t xml:space="preserve"> Unit</w:t>
      </w:r>
    </w:p>
    <w:p w14:paraId="6B5B03BE" w14:textId="77777777" w:rsidR="009C3E99" w:rsidRPr="00516F43" w:rsidRDefault="009C3E99" w:rsidP="00236109">
      <w:pPr>
        <w:tabs>
          <w:tab w:val="left" w:pos="2694"/>
          <w:tab w:val="left" w:pos="5529"/>
        </w:tabs>
        <w:ind w:left="709" w:hanging="567"/>
        <w:rPr>
          <w:bCs/>
          <w:sz w:val="16"/>
          <w:szCs w:val="16"/>
          <w:lang w:val="fr-FR"/>
        </w:rPr>
      </w:pPr>
      <w:r w:rsidRPr="008C7291">
        <w:rPr>
          <w:bCs/>
          <w:sz w:val="16"/>
          <w:szCs w:val="16"/>
          <w:lang w:val="en-US"/>
        </w:rPr>
        <w:tab/>
      </w:r>
      <w:r w:rsidRPr="008C7291">
        <w:rPr>
          <w:bCs/>
          <w:sz w:val="16"/>
          <w:szCs w:val="16"/>
          <w:lang w:val="en-US"/>
        </w:rPr>
        <w:tab/>
      </w:r>
      <w:r w:rsidRPr="00516F43">
        <w:rPr>
          <w:bCs/>
          <w:sz w:val="16"/>
          <w:szCs w:val="16"/>
          <w:lang w:val="fr-FR"/>
        </w:rPr>
        <w:t>2.2.2  RLC Lowpass</w:t>
      </w:r>
    </w:p>
    <w:p w14:paraId="1DAB91E0" w14:textId="5E245D5E" w:rsidR="009C3E99" w:rsidRPr="000025D9" w:rsidRDefault="009C3E99" w:rsidP="00236109">
      <w:pPr>
        <w:tabs>
          <w:tab w:val="left" w:pos="2694"/>
          <w:tab w:val="left" w:pos="5529"/>
        </w:tabs>
        <w:ind w:left="709" w:hanging="567"/>
        <w:rPr>
          <w:bCs/>
          <w:sz w:val="16"/>
          <w:szCs w:val="16"/>
          <w:lang w:val="fr-FR"/>
        </w:rPr>
      </w:pPr>
      <w:r w:rsidRPr="00516F43">
        <w:rPr>
          <w:bCs/>
          <w:sz w:val="16"/>
          <w:szCs w:val="16"/>
          <w:lang w:val="fr-FR"/>
        </w:rPr>
        <w:tab/>
      </w:r>
      <w:r w:rsidRPr="00516F43">
        <w:rPr>
          <w:bCs/>
          <w:sz w:val="16"/>
          <w:szCs w:val="16"/>
          <w:lang w:val="fr-FR"/>
        </w:rPr>
        <w:tab/>
      </w:r>
      <w:r w:rsidRPr="000025D9">
        <w:rPr>
          <w:bCs/>
          <w:sz w:val="16"/>
          <w:szCs w:val="16"/>
          <w:lang w:val="fr-FR"/>
        </w:rPr>
        <w:t xml:space="preserve">2.2.3  </w:t>
      </w:r>
      <w:r w:rsidR="00DA7FE2" w:rsidRPr="000025D9">
        <w:rPr>
          <w:bCs/>
          <w:sz w:val="16"/>
          <w:szCs w:val="16"/>
          <w:lang w:val="fr-FR"/>
        </w:rPr>
        <w:t xml:space="preserve">DC/DC </w:t>
      </w:r>
      <w:r w:rsidRPr="000025D9">
        <w:rPr>
          <w:bCs/>
          <w:sz w:val="16"/>
          <w:szCs w:val="16"/>
          <w:lang w:val="fr-FR"/>
        </w:rPr>
        <w:t>Control</w:t>
      </w:r>
      <w:r w:rsidR="00DA7FE2" w:rsidRPr="000025D9">
        <w:rPr>
          <w:bCs/>
          <w:sz w:val="16"/>
          <w:szCs w:val="16"/>
          <w:lang w:val="fr-FR"/>
        </w:rPr>
        <w:t xml:space="preserve"> Modes</w:t>
      </w:r>
      <w:r w:rsidRPr="000025D9">
        <w:rPr>
          <w:bCs/>
          <w:sz w:val="16"/>
          <w:szCs w:val="16"/>
          <w:lang w:val="fr-FR"/>
        </w:rPr>
        <w:tab/>
      </w:r>
      <w:r w:rsidRPr="000025D9">
        <w:rPr>
          <w:bCs/>
          <w:sz w:val="12"/>
          <w:szCs w:val="12"/>
          <w:lang w:val="fr-FR"/>
        </w:rPr>
        <w:t>2.2.3.1  Voltage Mode Control</w:t>
      </w:r>
    </w:p>
    <w:p w14:paraId="5A080FF8" w14:textId="77777777" w:rsidR="009C3E99" w:rsidRPr="00516F43" w:rsidRDefault="009C3E99" w:rsidP="00236109">
      <w:pPr>
        <w:tabs>
          <w:tab w:val="left" w:pos="2694"/>
          <w:tab w:val="left" w:pos="5529"/>
          <w:tab w:val="left" w:pos="5954"/>
        </w:tabs>
        <w:ind w:left="709" w:hanging="567"/>
        <w:rPr>
          <w:bCs/>
          <w:sz w:val="20"/>
          <w:lang w:val="fr-FR"/>
        </w:rPr>
      </w:pPr>
      <w:r w:rsidRPr="000025D9">
        <w:rPr>
          <w:bCs/>
          <w:sz w:val="16"/>
          <w:szCs w:val="16"/>
          <w:lang w:val="fr-FR"/>
        </w:rPr>
        <w:tab/>
      </w:r>
      <w:r w:rsidRPr="000025D9">
        <w:rPr>
          <w:bCs/>
          <w:sz w:val="16"/>
          <w:szCs w:val="16"/>
          <w:lang w:val="fr-FR"/>
        </w:rPr>
        <w:tab/>
      </w:r>
      <w:r w:rsidRPr="000025D9">
        <w:rPr>
          <w:bCs/>
          <w:sz w:val="16"/>
          <w:szCs w:val="16"/>
          <w:lang w:val="fr-FR"/>
        </w:rPr>
        <w:tab/>
      </w:r>
      <w:r w:rsidRPr="00516F43">
        <w:rPr>
          <w:bCs/>
          <w:sz w:val="12"/>
          <w:szCs w:val="12"/>
          <w:lang w:val="fr-FR"/>
        </w:rPr>
        <w:t>2.2.3.2  Cutrrent Mode Control</w:t>
      </w:r>
    </w:p>
    <w:p w14:paraId="025995E2" w14:textId="77777777" w:rsidR="009C3E99" w:rsidRPr="00257973" w:rsidRDefault="009C3E99" w:rsidP="00236109">
      <w:pPr>
        <w:tabs>
          <w:tab w:val="left" w:pos="2694"/>
          <w:tab w:val="left" w:pos="5529"/>
          <w:tab w:val="left" w:pos="5954"/>
        </w:tabs>
        <w:ind w:left="709" w:hanging="567"/>
        <w:rPr>
          <w:bCs/>
          <w:sz w:val="20"/>
          <w:lang w:val="en-US"/>
        </w:rPr>
      </w:pPr>
      <w:r w:rsidRPr="00516F43">
        <w:rPr>
          <w:bCs/>
          <w:sz w:val="16"/>
          <w:szCs w:val="16"/>
          <w:lang w:val="fr-FR"/>
        </w:rPr>
        <w:tab/>
      </w:r>
      <w:r w:rsidRPr="00516F43">
        <w:rPr>
          <w:bCs/>
          <w:sz w:val="16"/>
          <w:szCs w:val="16"/>
          <w:lang w:val="fr-FR"/>
        </w:rPr>
        <w:tab/>
      </w:r>
      <w:r w:rsidRPr="00516F43">
        <w:rPr>
          <w:bCs/>
          <w:sz w:val="16"/>
          <w:szCs w:val="16"/>
          <w:lang w:val="fr-FR"/>
        </w:rPr>
        <w:tab/>
      </w:r>
      <w:r w:rsidRPr="00257973">
        <w:rPr>
          <w:bCs/>
          <w:sz w:val="12"/>
          <w:szCs w:val="12"/>
          <w:lang w:val="en-US"/>
        </w:rPr>
        <w:t>2.2.3.3  Active Voltage Positioning (deutsch: Lastaufschaltung)</w:t>
      </w:r>
    </w:p>
    <w:p w14:paraId="41D7AB16" w14:textId="77777777" w:rsidR="009C3E99" w:rsidRPr="008C7291" w:rsidRDefault="009C3E99" w:rsidP="00236109">
      <w:pPr>
        <w:tabs>
          <w:tab w:val="left" w:pos="2694"/>
          <w:tab w:val="left" w:pos="5529"/>
        </w:tabs>
        <w:ind w:left="709" w:hanging="567"/>
        <w:rPr>
          <w:bCs/>
          <w:sz w:val="16"/>
          <w:szCs w:val="16"/>
          <w:lang w:val="en-US"/>
        </w:rPr>
      </w:pPr>
      <w:r w:rsidRPr="00257973">
        <w:rPr>
          <w:bCs/>
          <w:sz w:val="16"/>
          <w:szCs w:val="16"/>
          <w:lang w:val="en-US"/>
        </w:rPr>
        <w:tab/>
      </w:r>
      <w:r w:rsidRPr="00257973">
        <w:rPr>
          <w:bCs/>
          <w:sz w:val="16"/>
          <w:szCs w:val="16"/>
          <w:lang w:val="en-US"/>
        </w:rPr>
        <w:tab/>
      </w:r>
      <w:r w:rsidRPr="008C7291">
        <w:rPr>
          <w:bCs/>
          <w:sz w:val="16"/>
          <w:szCs w:val="16"/>
          <w:lang w:val="en-US"/>
        </w:rPr>
        <w:t>2.</w:t>
      </w:r>
      <w:r>
        <w:rPr>
          <w:bCs/>
          <w:sz w:val="16"/>
          <w:szCs w:val="16"/>
          <w:lang w:val="en-US"/>
        </w:rPr>
        <w:t>2</w:t>
      </w:r>
      <w:r w:rsidRPr="008C7291">
        <w:rPr>
          <w:bCs/>
          <w:sz w:val="16"/>
          <w:szCs w:val="16"/>
          <w:lang w:val="en-US"/>
        </w:rPr>
        <w:t>.4  A/D and D/A Converter</w:t>
      </w:r>
      <w:r>
        <w:rPr>
          <w:bCs/>
          <w:sz w:val="16"/>
          <w:szCs w:val="16"/>
          <w:lang w:val="en-US"/>
        </w:rPr>
        <w:tab/>
      </w:r>
      <w:r w:rsidRPr="00743392">
        <w:rPr>
          <w:bCs/>
          <w:sz w:val="12"/>
          <w:szCs w:val="12"/>
          <w:lang w:val="en-US"/>
        </w:rPr>
        <w:t>3.</w:t>
      </w:r>
      <w:r>
        <w:rPr>
          <w:bCs/>
          <w:sz w:val="12"/>
          <w:szCs w:val="12"/>
          <w:lang w:val="en-US"/>
        </w:rPr>
        <w:t>3.4</w:t>
      </w:r>
      <w:r w:rsidRPr="00743392">
        <w:rPr>
          <w:bCs/>
          <w:sz w:val="12"/>
          <w:szCs w:val="12"/>
          <w:lang w:val="en-US"/>
        </w:rPr>
        <w:t xml:space="preserve">.1  </w:t>
      </w:r>
      <w:bookmarkStart w:id="5" w:name="_Hlk110959005"/>
      <w:r>
        <w:rPr>
          <w:bCs/>
          <w:sz w:val="12"/>
          <w:szCs w:val="12"/>
          <w:lang w:val="en-US"/>
        </w:rPr>
        <w:t>A/D Converter (</w:t>
      </w:r>
      <w:r w:rsidRPr="000A5A54">
        <w:rPr>
          <w:bCs/>
          <w:i/>
          <w:iCs/>
          <w:sz w:val="12"/>
          <w:szCs w:val="12"/>
          <w:lang w:val="en-US"/>
        </w:rPr>
        <w:t>ADC</w:t>
      </w:r>
      <w:r>
        <w:rPr>
          <w:bCs/>
          <w:sz w:val="12"/>
          <w:szCs w:val="12"/>
          <w:lang w:val="en-US"/>
        </w:rPr>
        <w:t>)</w:t>
      </w:r>
      <w:bookmarkEnd w:id="5"/>
    </w:p>
    <w:p w14:paraId="09CB3660" w14:textId="77777777" w:rsidR="009C3E99" w:rsidRPr="008C7291" w:rsidRDefault="009C3E99" w:rsidP="00236109">
      <w:pPr>
        <w:tabs>
          <w:tab w:val="left" w:pos="2694"/>
          <w:tab w:val="left" w:pos="5529"/>
        </w:tabs>
        <w:ind w:left="709" w:hanging="567"/>
        <w:rPr>
          <w:bCs/>
          <w:sz w:val="16"/>
          <w:szCs w:val="16"/>
          <w:lang w:val="en-US"/>
        </w:rPr>
      </w:pPr>
      <w:r>
        <w:rPr>
          <w:bCs/>
          <w:sz w:val="20"/>
          <w:lang w:val="en-US"/>
        </w:rPr>
        <w:tab/>
      </w:r>
      <w:r>
        <w:rPr>
          <w:bCs/>
          <w:sz w:val="20"/>
          <w:lang w:val="en-US"/>
        </w:rPr>
        <w:tab/>
      </w:r>
      <w:r>
        <w:rPr>
          <w:bCs/>
          <w:sz w:val="16"/>
          <w:szCs w:val="16"/>
          <w:lang w:val="en-US"/>
        </w:rPr>
        <w:tab/>
      </w:r>
      <w:r w:rsidRPr="00743392">
        <w:rPr>
          <w:bCs/>
          <w:sz w:val="12"/>
          <w:szCs w:val="12"/>
          <w:lang w:val="en-US"/>
        </w:rPr>
        <w:t>3.</w:t>
      </w:r>
      <w:r>
        <w:rPr>
          <w:bCs/>
          <w:sz w:val="12"/>
          <w:szCs w:val="12"/>
          <w:lang w:val="en-US"/>
        </w:rPr>
        <w:t>3.4</w:t>
      </w:r>
      <w:r w:rsidRPr="00743392">
        <w:rPr>
          <w:bCs/>
          <w:sz w:val="12"/>
          <w:szCs w:val="12"/>
          <w:lang w:val="en-US"/>
        </w:rPr>
        <w:t xml:space="preserve">.1  </w:t>
      </w:r>
      <w:bookmarkStart w:id="6" w:name="_Hlk110959020"/>
      <w:r>
        <w:rPr>
          <w:bCs/>
          <w:sz w:val="12"/>
          <w:szCs w:val="12"/>
          <w:lang w:val="en-US"/>
        </w:rPr>
        <w:t>D/A Converter (</w:t>
      </w:r>
      <w:r>
        <w:rPr>
          <w:bCs/>
          <w:i/>
          <w:iCs/>
          <w:sz w:val="12"/>
          <w:szCs w:val="12"/>
          <w:lang w:val="en-US"/>
        </w:rPr>
        <w:t>DA</w:t>
      </w:r>
      <w:r w:rsidRPr="000A5A54">
        <w:rPr>
          <w:bCs/>
          <w:i/>
          <w:iCs/>
          <w:sz w:val="12"/>
          <w:szCs w:val="12"/>
          <w:lang w:val="en-US"/>
        </w:rPr>
        <w:t>C</w:t>
      </w:r>
      <w:r>
        <w:rPr>
          <w:bCs/>
          <w:sz w:val="12"/>
          <w:szCs w:val="12"/>
          <w:lang w:val="en-US"/>
        </w:rPr>
        <w:t>): PWM</w:t>
      </w:r>
      <w:bookmarkEnd w:id="6"/>
    </w:p>
    <w:p w14:paraId="53F1C103" w14:textId="77777777" w:rsidR="009C3E99" w:rsidRPr="008D01F8" w:rsidRDefault="009C3E99" w:rsidP="00236109">
      <w:pPr>
        <w:tabs>
          <w:tab w:val="left" w:pos="2694"/>
          <w:tab w:val="left" w:pos="5529"/>
          <w:tab w:val="left" w:pos="5954"/>
        </w:tabs>
        <w:ind w:left="709" w:hanging="567"/>
        <w:rPr>
          <w:bCs/>
          <w:sz w:val="20"/>
          <w:lang w:val="en-US"/>
        </w:rPr>
      </w:pPr>
      <w:r>
        <w:rPr>
          <w:bCs/>
          <w:sz w:val="20"/>
          <w:lang w:val="en-US"/>
        </w:rPr>
        <w:t xml:space="preserve">2.3 </w:t>
      </w:r>
      <w:bookmarkStart w:id="7" w:name="_Hlk110694913"/>
      <w:r w:rsidRPr="008C7291">
        <w:rPr>
          <w:bCs/>
          <w:sz w:val="20"/>
          <w:lang w:val="en-US"/>
        </w:rPr>
        <w:t>DCDCbuck_Rev10.02</w:t>
      </w:r>
      <w:bookmarkEnd w:id="7"/>
      <w:r w:rsidRPr="00360EAA">
        <w:rPr>
          <w:bCs/>
          <w:sz w:val="20"/>
          <w:lang w:val="en-US"/>
        </w:rPr>
        <w:t xml:space="preserve"> </w:t>
      </w:r>
      <w:r>
        <w:rPr>
          <w:bCs/>
          <w:sz w:val="20"/>
          <w:lang w:val="en-US"/>
        </w:rPr>
        <w:tab/>
      </w:r>
      <w:r w:rsidRPr="008C7291">
        <w:rPr>
          <w:bCs/>
          <w:sz w:val="16"/>
          <w:szCs w:val="16"/>
          <w:lang w:val="en-US"/>
        </w:rPr>
        <w:t>2.</w:t>
      </w:r>
      <w:r>
        <w:rPr>
          <w:bCs/>
          <w:sz w:val="16"/>
          <w:szCs w:val="16"/>
          <w:lang w:val="en-US"/>
        </w:rPr>
        <w:t>3</w:t>
      </w:r>
      <w:r w:rsidRPr="008C7291">
        <w:rPr>
          <w:bCs/>
          <w:sz w:val="16"/>
          <w:szCs w:val="16"/>
          <w:lang w:val="en-US"/>
        </w:rPr>
        <w:t xml:space="preserve">.1  </w:t>
      </w:r>
      <w:bookmarkStart w:id="8" w:name="_Hlk110694928"/>
      <w:r>
        <w:rPr>
          <w:bCs/>
          <w:sz w:val="16"/>
          <w:szCs w:val="16"/>
          <w:lang w:val="en-US"/>
        </w:rPr>
        <w:t xml:space="preserve">Design Discussion </w:t>
      </w:r>
      <w:bookmarkEnd w:id="8"/>
      <w:r w:rsidRPr="008D01F8">
        <w:rPr>
          <w:bCs/>
          <w:sz w:val="16"/>
          <w:szCs w:val="16"/>
          <w:lang w:val="en-US"/>
        </w:rPr>
        <w:tab/>
      </w:r>
      <w:r w:rsidRPr="000A5A54">
        <w:rPr>
          <w:bCs/>
          <w:sz w:val="12"/>
          <w:szCs w:val="12"/>
          <w:lang w:val="en-US"/>
        </w:rPr>
        <w:t xml:space="preserve">2.3.1.1 </w:t>
      </w:r>
      <w:r w:rsidRPr="008D01F8">
        <w:rPr>
          <w:bCs/>
          <w:sz w:val="16"/>
          <w:szCs w:val="16"/>
          <w:lang w:val="en-US"/>
        </w:rPr>
        <w:t xml:space="preserve"> </w:t>
      </w:r>
      <w:bookmarkStart w:id="9" w:name="_Hlk110694942"/>
      <w:r>
        <w:rPr>
          <w:bCs/>
          <w:sz w:val="12"/>
          <w:szCs w:val="12"/>
          <w:lang w:val="en-US"/>
        </w:rPr>
        <w:t>Schematics of DCDCbuck_Rev10.02.06 (Eagle)</w:t>
      </w:r>
      <w:bookmarkEnd w:id="9"/>
    </w:p>
    <w:p w14:paraId="7C867C82" w14:textId="77777777" w:rsidR="009C3E99" w:rsidRPr="008D01F8" w:rsidRDefault="009C3E99" w:rsidP="00236109">
      <w:pPr>
        <w:tabs>
          <w:tab w:val="left" w:pos="2694"/>
          <w:tab w:val="left" w:pos="5529"/>
          <w:tab w:val="left" w:pos="5954"/>
        </w:tabs>
        <w:ind w:left="709" w:hanging="567"/>
        <w:rPr>
          <w:bCs/>
          <w:sz w:val="20"/>
          <w:lang w:val="en-US"/>
        </w:rPr>
      </w:pPr>
      <w:r>
        <w:rPr>
          <w:bCs/>
          <w:sz w:val="20"/>
          <w:lang w:val="en-US"/>
        </w:rPr>
        <w:tab/>
      </w:r>
      <w:r>
        <w:rPr>
          <w:bCs/>
          <w:sz w:val="20"/>
          <w:lang w:val="en-US"/>
        </w:rPr>
        <w:tab/>
      </w:r>
      <w:r>
        <w:rPr>
          <w:bCs/>
          <w:sz w:val="16"/>
          <w:szCs w:val="16"/>
          <w:lang w:val="en-US"/>
        </w:rPr>
        <w:tab/>
      </w:r>
      <w:r w:rsidRPr="000A5A54">
        <w:rPr>
          <w:bCs/>
          <w:sz w:val="12"/>
          <w:szCs w:val="12"/>
          <w:lang w:val="en-US"/>
        </w:rPr>
        <w:t xml:space="preserve">2.3.1.2 </w:t>
      </w:r>
      <w:r w:rsidRPr="008D01F8">
        <w:rPr>
          <w:bCs/>
          <w:sz w:val="16"/>
          <w:szCs w:val="16"/>
          <w:lang w:val="en-US"/>
        </w:rPr>
        <w:t xml:space="preserve"> </w:t>
      </w:r>
      <w:bookmarkStart w:id="10" w:name="_Hlk110694949"/>
      <w:r>
        <w:rPr>
          <w:bCs/>
          <w:sz w:val="12"/>
          <w:szCs w:val="12"/>
          <w:lang w:val="en-US"/>
        </w:rPr>
        <w:t>Layout of DCDCbuck_Rev10.02.06 (Eagle)</w:t>
      </w:r>
      <w:bookmarkEnd w:id="10"/>
    </w:p>
    <w:bookmarkEnd w:id="1"/>
    <w:p w14:paraId="4E63810F" w14:textId="77777777" w:rsidR="009C3E99" w:rsidRPr="008D01F8" w:rsidRDefault="009C3E99" w:rsidP="00236109">
      <w:pPr>
        <w:tabs>
          <w:tab w:val="left" w:pos="2694"/>
          <w:tab w:val="left" w:pos="5529"/>
          <w:tab w:val="left" w:pos="5954"/>
        </w:tabs>
        <w:ind w:left="709" w:hanging="567"/>
        <w:rPr>
          <w:bCs/>
          <w:sz w:val="20"/>
          <w:lang w:val="en-US"/>
        </w:rPr>
      </w:pPr>
      <w:r>
        <w:rPr>
          <w:bCs/>
          <w:sz w:val="20"/>
          <w:lang w:val="en-US"/>
        </w:rPr>
        <w:tab/>
      </w:r>
      <w:r>
        <w:rPr>
          <w:bCs/>
          <w:sz w:val="20"/>
          <w:lang w:val="en-US"/>
        </w:rPr>
        <w:tab/>
      </w:r>
      <w:r>
        <w:rPr>
          <w:bCs/>
          <w:sz w:val="16"/>
          <w:szCs w:val="16"/>
          <w:lang w:val="en-US"/>
        </w:rPr>
        <w:tab/>
      </w:r>
      <w:r w:rsidRPr="000A5A54">
        <w:rPr>
          <w:bCs/>
          <w:sz w:val="12"/>
          <w:szCs w:val="12"/>
          <w:lang w:val="en-US"/>
        </w:rPr>
        <w:t>2.3.1.</w:t>
      </w:r>
      <w:r>
        <w:rPr>
          <w:bCs/>
          <w:sz w:val="12"/>
          <w:szCs w:val="12"/>
          <w:lang w:val="en-US"/>
        </w:rPr>
        <w:t>3</w:t>
      </w:r>
      <w:r w:rsidRPr="000A5A54">
        <w:rPr>
          <w:bCs/>
          <w:sz w:val="12"/>
          <w:szCs w:val="12"/>
          <w:lang w:val="en-US"/>
        </w:rPr>
        <w:t xml:space="preserve"> </w:t>
      </w:r>
      <w:r w:rsidRPr="008D01F8">
        <w:rPr>
          <w:bCs/>
          <w:sz w:val="16"/>
          <w:szCs w:val="16"/>
          <w:lang w:val="en-US"/>
        </w:rPr>
        <w:t xml:space="preserve"> </w:t>
      </w:r>
      <w:r>
        <w:rPr>
          <w:bCs/>
          <w:sz w:val="12"/>
          <w:szCs w:val="12"/>
          <w:lang w:val="en-US"/>
        </w:rPr>
        <w:t>Synchronous/Asynchronous Switch</w:t>
      </w:r>
    </w:p>
    <w:p w14:paraId="5A5B03C6" w14:textId="77777777" w:rsidR="009C3E99" w:rsidRPr="008D01F8" w:rsidRDefault="009C3E99" w:rsidP="00236109">
      <w:pPr>
        <w:tabs>
          <w:tab w:val="left" w:pos="2694"/>
          <w:tab w:val="left" w:pos="5529"/>
          <w:tab w:val="left" w:pos="5954"/>
        </w:tabs>
        <w:ind w:left="709" w:hanging="567"/>
        <w:rPr>
          <w:bCs/>
          <w:sz w:val="20"/>
          <w:lang w:val="en-US"/>
        </w:rPr>
      </w:pPr>
      <w:r>
        <w:rPr>
          <w:bCs/>
          <w:sz w:val="20"/>
          <w:lang w:val="en-US"/>
        </w:rPr>
        <w:tab/>
      </w:r>
      <w:r>
        <w:rPr>
          <w:bCs/>
          <w:sz w:val="20"/>
          <w:lang w:val="en-US"/>
        </w:rPr>
        <w:tab/>
      </w:r>
      <w:r>
        <w:rPr>
          <w:bCs/>
          <w:sz w:val="16"/>
          <w:szCs w:val="16"/>
          <w:lang w:val="en-US"/>
        </w:rPr>
        <w:tab/>
      </w:r>
      <w:r w:rsidRPr="000A5A54">
        <w:rPr>
          <w:bCs/>
          <w:sz w:val="12"/>
          <w:szCs w:val="12"/>
          <w:lang w:val="en-US"/>
        </w:rPr>
        <w:t>2.3.1.</w:t>
      </w:r>
      <w:r>
        <w:rPr>
          <w:bCs/>
          <w:sz w:val="12"/>
          <w:szCs w:val="12"/>
          <w:lang w:val="en-US"/>
        </w:rPr>
        <w:t>4</w:t>
      </w:r>
      <w:r w:rsidRPr="000A5A54">
        <w:rPr>
          <w:bCs/>
          <w:sz w:val="12"/>
          <w:szCs w:val="12"/>
          <w:lang w:val="en-US"/>
        </w:rPr>
        <w:t xml:space="preserve"> </w:t>
      </w:r>
      <w:r w:rsidRPr="008D01F8">
        <w:rPr>
          <w:bCs/>
          <w:sz w:val="16"/>
          <w:szCs w:val="16"/>
          <w:lang w:val="en-US"/>
        </w:rPr>
        <w:t xml:space="preserve"> </w:t>
      </w:r>
      <w:r>
        <w:rPr>
          <w:bCs/>
          <w:sz w:val="12"/>
          <w:szCs w:val="12"/>
          <w:lang w:val="en-US"/>
        </w:rPr>
        <w:t>Load Current Circuit and Switch</w:t>
      </w:r>
    </w:p>
    <w:p w14:paraId="70ACAF46" w14:textId="7AABBA09" w:rsidR="009C3E99" w:rsidRPr="008D01F8" w:rsidRDefault="009C3E99" w:rsidP="00236109">
      <w:pPr>
        <w:tabs>
          <w:tab w:val="left" w:pos="2694"/>
          <w:tab w:val="left" w:pos="5529"/>
          <w:tab w:val="left" w:pos="5954"/>
        </w:tabs>
        <w:ind w:left="709" w:hanging="567"/>
        <w:rPr>
          <w:bCs/>
          <w:sz w:val="20"/>
          <w:lang w:val="en-US"/>
        </w:rPr>
      </w:pPr>
      <w:r>
        <w:rPr>
          <w:bCs/>
          <w:sz w:val="20"/>
          <w:lang w:val="en-US"/>
        </w:rPr>
        <w:tab/>
      </w:r>
      <w:r>
        <w:rPr>
          <w:bCs/>
          <w:sz w:val="20"/>
          <w:lang w:val="en-US"/>
        </w:rPr>
        <w:tab/>
      </w:r>
      <w:r>
        <w:rPr>
          <w:bCs/>
          <w:sz w:val="16"/>
          <w:szCs w:val="16"/>
          <w:lang w:val="en-US"/>
        </w:rPr>
        <w:tab/>
      </w:r>
      <w:r w:rsidRPr="000A5A54">
        <w:rPr>
          <w:bCs/>
          <w:sz w:val="12"/>
          <w:szCs w:val="12"/>
          <w:lang w:val="en-US"/>
        </w:rPr>
        <w:t>2.3.1.</w:t>
      </w:r>
      <w:r>
        <w:rPr>
          <w:bCs/>
          <w:sz w:val="12"/>
          <w:szCs w:val="12"/>
          <w:lang w:val="en-US"/>
        </w:rPr>
        <w:t>5</w:t>
      </w:r>
      <w:r w:rsidRPr="000A5A54">
        <w:rPr>
          <w:bCs/>
          <w:sz w:val="12"/>
          <w:szCs w:val="12"/>
          <w:lang w:val="en-US"/>
        </w:rPr>
        <w:t xml:space="preserve"> </w:t>
      </w:r>
      <w:r w:rsidRPr="008D01F8">
        <w:rPr>
          <w:bCs/>
          <w:sz w:val="16"/>
          <w:szCs w:val="16"/>
          <w:lang w:val="en-US"/>
        </w:rPr>
        <w:t xml:space="preserve"> </w:t>
      </w:r>
      <w:r>
        <w:rPr>
          <w:bCs/>
          <w:sz w:val="12"/>
          <w:szCs w:val="12"/>
          <w:lang w:val="en-US"/>
        </w:rPr>
        <w:t>Charge-Pump for High-Side Power-N- MOSFET</w:t>
      </w:r>
    </w:p>
    <w:p w14:paraId="2BCD034C" w14:textId="77777777" w:rsidR="009C3E99" w:rsidRPr="008D01F8" w:rsidRDefault="009C3E99" w:rsidP="00236109">
      <w:pPr>
        <w:tabs>
          <w:tab w:val="left" w:pos="2694"/>
          <w:tab w:val="left" w:pos="5529"/>
          <w:tab w:val="left" w:pos="5954"/>
        </w:tabs>
        <w:ind w:left="709" w:hanging="567"/>
        <w:rPr>
          <w:bCs/>
          <w:sz w:val="20"/>
          <w:lang w:val="en-US"/>
        </w:rPr>
      </w:pPr>
      <w:r>
        <w:rPr>
          <w:bCs/>
          <w:sz w:val="20"/>
          <w:lang w:val="en-US"/>
        </w:rPr>
        <w:tab/>
      </w:r>
      <w:r>
        <w:rPr>
          <w:bCs/>
          <w:sz w:val="20"/>
          <w:lang w:val="en-US"/>
        </w:rPr>
        <w:tab/>
      </w:r>
      <w:r>
        <w:rPr>
          <w:bCs/>
          <w:sz w:val="16"/>
          <w:szCs w:val="16"/>
          <w:lang w:val="en-US"/>
        </w:rPr>
        <w:tab/>
      </w:r>
      <w:r w:rsidRPr="000A5A54">
        <w:rPr>
          <w:bCs/>
          <w:sz w:val="12"/>
          <w:szCs w:val="12"/>
          <w:lang w:val="en-US"/>
        </w:rPr>
        <w:t>2.3.1.</w:t>
      </w:r>
      <w:r>
        <w:rPr>
          <w:bCs/>
          <w:sz w:val="12"/>
          <w:szCs w:val="12"/>
          <w:lang w:val="en-US"/>
        </w:rPr>
        <w:t>6</w:t>
      </w:r>
      <w:r w:rsidRPr="000A5A54">
        <w:rPr>
          <w:bCs/>
          <w:sz w:val="12"/>
          <w:szCs w:val="12"/>
          <w:lang w:val="en-US"/>
        </w:rPr>
        <w:t xml:space="preserve"> </w:t>
      </w:r>
      <w:r w:rsidRPr="008D01F8">
        <w:rPr>
          <w:bCs/>
          <w:sz w:val="16"/>
          <w:szCs w:val="16"/>
          <w:lang w:val="en-US"/>
        </w:rPr>
        <w:t xml:space="preserve"> </w:t>
      </w:r>
      <w:r>
        <w:rPr>
          <w:bCs/>
          <w:sz w:val="12"/>
          <w:szCs w:val="12"/>
          <w:lang w:val="en-US"/>
        </w:rPr>
        <w:t>Current Sensor Circuits</w:t>
      </w:r>
    </w:p>
    <w:p w14:paraId="788FE1AB" w14:textId="20E81721" w:rsidR="00D566D4" w:rsidRPr="008D01F8" w:rsidRDefault="00D566D4" w:rsidP="00D566D4">
      <w:pPr>
        <w:tabs>
          <w:tab w:val="left" w:pos="2694"/>
          <w:tab w:val="left" w:pos="5529"/>
          <w:tab w:val="left" w:pos="5954"/>
        </w:tabs>
        <w:ind w:left="709" w:hanging="567"/>
        <w:rPr>
          <w:bCs/>
          <w:sz w:val="20"/>
          <w:lang w:val="en-US"/>
        </w:rPr>
      </w:pPr>
      <w:r>
        <w:rPr>
          <w:bCs/>
          <w:sz w:val="20"/>
          <w:lang w:val="en-US"/>
        </w:rPr>
        <w:tab/>
      </w:r>
      <w:r>
        <w:rPr>
          <w:bCs/>
          <w:sz w:val="20"/>
          <w:lang w:val="en-US"/>
        </w:rPr>
        <w:tab/>
      </w:r>
      <w:r>
        <w:rPr>
          <w:bCs/>
          <w:sz w:val="16"/>
          <w:szCs w:val="16"/>
          <w:lang w:val="en-US"/>
        </w:rPr>
        <w:tab/>
      </w:r>
      <w:r w:rsidRPr="000A5A54">
        <w:rPr>
          <w:bCs/>
          <w:sz w:val="12"/>
          <w:szCs w:val="12"/>
          <w:lang w:val="en-US"/>
        </w:rPr>
        <w:t>2.3.1.</w:t>
      </w:r>
      <w:r>
        <w:rPr>
          <w:bCs/>
          <w:sz w:val="12"/>
          <w:szCs w:val="12"/>
          <w:lang w:val="en-US"/>
        </w:rPr>
        <w:t>7</w:t>
      </w:r>
      <w:r w:rsidRPr="000A5A54">
        <w:rPr>
          <w:bCs/>
          <w:sz w:val="12"/>
          <w:szCs w:val="12"/>
          <w:lang w:val="en-US"/>
        </w:rPr>
        <w:t xml:space="preserve"> </w:t>
      </w:r>
      <w:r w:rsidRPr="008D01F8">
        <w:rPr>
          <w:bCs/>
          <w:sz w:val="16"/>
          <w:szCs w:val="16"/>
          <w:lang w:val="en-US"/>
        </w:rPr>
        <w:t xml:space="preserve"> </w:t>
      </w:r>
      <w:r>
        <w:rPr>
          <w:bCs/>
          <w:sz w:val="12"/>
          <w:szCs w:val="12"/>
          <w:lang w:val="en-US"/>
        </w:rPr>
        <w:t>Average Output Voltage Determination</w:t>
      </w:r>
    </w:p>
    <w:p w14:paraId="42D15EBF" w14:textId="4D49B5B5" w:rsidR="00D566D4" w:rsidRPr="008D01F8" w:rsidRDefault="00D566D4" w:rsidP="00D566D4">
      <w:pPr>
        <w:tabs>
          <w:tab w:val="left" w:pos="2694"/>
          <w:tab w:val="left" w:pos="5529"/>
          <w:tab w:val="left" w:pos="5954"/>
        </w:tabs>
        <w:ind w:left="709" w:hanging="567"/>
        <w:rPr>
          <w:bCs/>
          <w:sz w:val="20"/>
          <w:lang w:val="en-US"/>
        </w:rPr>
      </w:pPr>
      <w:r>
        <w:rPr>
          <w:bCs/>
          <w:sz w:val="20"/>
          <w:lang w:val="en-US"/>
        </w:rPr>
        <w:tab/>
      </w:r>
      <w:r>
        <w:rPr>
          <w:bCs/>
          <w:sz w:val="20"/>
          <w:lang w:val="en-US"/>
        </w:rPr>
        <w:tab/>
      </w:r>
      <w:r>
        <w:rPr>
          <w:bCs/>
          <w:sz w:val="16"/>
          <w:szCs w:val="16"/>
          <w:lang w:val="en-US"/>
        </w:rPr>
        <w:tab/>
      </w:r>
      <w:r w:rsidRPr="000A5A54">
        <w:rPr>
          <w:bCs/>
          <w:sz w:val="12"/>
          <w:szCs w:val="12"/>
          <w:lang w:val="en-US"/>
        </w:rPr>
        <w:t>2.3.1.</w:t>
      </w:r>
      <w:r>
        <w:rPr>
          <w:bCs/>
          <w:sz w:val="12"/>
          <w:szCs w:val="12"/>
          <w:lang w:val="en-US"/>
        </w:rPr>
        <w:t>8</w:t>
      </w:r>
      <w:r w:rsidRPr="000A5A54">
        <w:rPr>
          <w:bCs/>
          <w:sz w:val="12"/>
          <w:szCs w:val="12"/>
          <w:lang w:val="en-US"/>
        </w:rPr>
        <w:t xml:space="preserve"> </w:t>
      </w:r>
      <w:r w:rsidRPr="008D01F8">
        <w:rPr>
          <w:bCs/>
          <w:sz w:val="16"/>
          <w:szCs w:val="16"/>
          <w:lang w:val="en-US"/>
        </w:rPr>
        <w:t xml:space="preserve"> </w:t>
      </w:r>
      <w:r>
        <w:rPr>
          <w:bCs/>
          <w:sz w:val="12"/>
          <w:szCs w:val="12"/>
          <w:lang w:val="en-US"/>
        </w:rPr>
        <w:t>ADC Input Plug</w:t>
      </w:r>
    </w:p>
    <w:p w14:paraId="05097568" w14:textId="77777777" w:rsidR="00EB13F4" w:rsidRDefault="00EB13F4" w:rsidP="00EB13F4">
      <w:pPr>
        <w:rPr>
          <w:lang w:val="en-US"/>
        </w:rPr>
      </w:pPr>
    </w:p>
    <w:p w14:paraId="56E9C490" w14:textId="77777777" w:rsidR="00EB13F4" w:rsidRPr="00EB13F4" w:rsidRDefault="00EB13F4" w:rsidP="00EB13F4">
      <w:pPr>
        <w:rPr>
          <w:lang w:val="en-US"/>
        </w:rPr>
      </w:pPr>
    </w:p>
    <w:p w14:paraId="6126A17A" w14:textId="77777777" w:rsidR="009B718E" w:rsidRDefault="00902897" w:rsidP="00664062">
      <w:pPr>
        <w:pStyle w:val="berschrift1"/>
        <w:spacing w:before="0" w:after="120"/>
        <w:rPr>
          <w:lang w:val="en-US"/>
        </w:rPr>
      </w:pPr>
      <w:r>
        <w:rPr>
          <w:lang w:val="en-US"/>
        </w:rPr>
        <w:br w:type="page"/>
      </w:r>
      <w:r w:rsidR="00E729C8" w:rsidRPr="00CB06AE">
        <w:rPr>
          <w:lang w:val="en-US"/>
        </w:rPr>
        <w:lastRenderedPageBreak/>
        <w:t xml:space="preserve">Main </w:t>
      </w:r>
      <w:r w:rsidR="00E729C8" w:rsidRPr="00505981">
        <w:rPr>
          <w:lang w:val="en-US"/>
        </w:rPr>
        <w:t>Example</w:t>
      </w:r>
      <w:r w:rsidR="00E729C8" w:rsidRPr="00CB06AE">
        <w:rPr>
          <w:lang w:val="en-US"/>
        </w:rPr>
        <w:t xml:space="preserve">: </w:t>
      </w:r>
      <w:r w:rsidR="00E729C8">
        <w:rPr>
          <w:lang w:val="en-US"/>
        </w:rPr>
        <w:t xml:space="preserve">A </w:t>
      </w:r>
      <w:r w:rsidR="00505981">
        <w:rPr>
          <w:lang w:val="en-US"/>
        </w:rPr>
        <w:t>Switch-Mode</w:t>
      </w:r>
      <w:r w:rsidR="00E729C8" w:rsidRPr="00CB06AE">
        <w:rPr>
          <w:lang w:val="en-US"/>
        </w:rPr>
        <w:t xml:space="preserve"> </w:t>
      </w:r>
      <w:r w:rsidR="00E729C8">
        <w:rPr>
          <w:lang w:val="en-US"/>
        </w:rPr>
        <w:t xml:space="preserve">Step-Down </w:t>
      </w:r>
      <w:r w:rsidR="00E729C8" w:rsidRPr="00CB06AE">
        <w:rPr>
          <w:lang w:val="en-US"/>
        </w:rPr>
        <w:t>Converter</w:t>
      </w:r>
    </w:p>
    <w:p w14:paraId="220DA502" w14:textId="14F17C6F" w:rsidR="009B718E" w:rsidRDefault="00AC5D80" w:rsidP="0044193C">
      <w:pPr>
        <w:pStyle w:val="berschrift2"/>
        <w:spacing w:after="120"/>
      </w:pPr>
      <w:r>
        <w:rPr>
          <w:lang w:val="en-US"/>
        </w:rPr>
        <w:t>Switch-Mode Converter</w:t>
      </w:r>
    </w:p>
    <w:p w14:paraId="007FEF7C" w14:textId="0F3F6999" w:rsidR="00EB13F4" w:rsidRDefault="00EB13F4" w:rsidP="0044193C">
      <w:pPr>
        <w:pStyle w:val="berschrift3"/>
        <w:spacing w:after="120"/>
        <w:rPr>
          <w:lang w:val="en-US"/>
        </w:rPr>
      </w:pPr>
      <w:r w:rsidRPr="008C7291">
        <w:rPr>
          <w:lang w:val="en-US"/>
        </w:rPr>
        <w:t>Step-Down (Buck) Conver</w:t>
      </w:r>
      <w:r w:rsidR="006B2855">
        <w:rPr>
          <w:lang w:val="en-US"/>
        </w:rPr>
        <w:t>ter</w:t>
      </w:r>
    </w:p>
    <w:p w14:paraId="47130C89" w14:textId="77777777" w:rsidR="00EB13F4" w:rsidRPr="0093777E" w:rsidRDefault="00EB13F4" w:rsidP="0044193C">
      <w:pPr>
        <w:pStyle w:val="berschrift4"/>
        <w:spacing w:after="120"/>
        <w:rPr>
          <w:color w:val="808080"/>
          <w:lang w:val="en-US"/>
        </w:rPr>
      </w:pPr>
      <w:r w:rsidRPr="0093777E">
        <w:rPr>
          <w:color w:val="808080"/>
          <w:szCs w:val="24"/>
          <w:lang w:val="en-US"/>
        </w:rPr>
        <w:t>No</w:t>
      </w:r>
      <w:r w:rsidR="00664062" w:rsidRPr="0093777E">
        <w:rPr>
          <w:color w:val="808080"/>
          <w:szCs w:val="24"/>
          <w:lang w:val="en-US"/>
        </w:rPr>
        <w:t>n</w:t>
      </w:r>
      <w:r w:rsidRPr="0093777E">
        <w:rPr>
          <w:color w:val="808080"/>
          <w:szCs w:val="24"/>
          <w:lang w:val="en-US"/>
        </w:rPr>
        <w:t xml:space="preserve"> Switching: Low Drop-Out Regulators (LDOs</w:t>
      </w:r>
      <w:r w:rsidRPr="0093777E">
        <w:rPr>
          <w:color w:val="808080"/>
          <w:lang w:val="en-US"/>
        </w:rPr>
        <w:t>)</w:t>
      </w:r>
      <w:r w:rsidR="00246C0C">
        <w:rPr>
          <w:color w:val="808080"/>
          <w:lang w:val="en-US"/>
        </w:rPr>
        <w:t xml:space="preserve">  </w:t>
      </w:r>
      <w:r w:rsidR="00246C0C" w:rsidRPr="00246C0C">
        <w:rPr>
          <w:color w:val="808080"/>
          <w:vertAlign w:val="superscript"/>
          <w:lang w:val="en-US"/>
        </w:rPr>
        <w:t>*)</w:t>
      </w:r>
    </w:p>
    <w:p w14:paraId="40D4CF38" w14:textId="77777777" w:rsidR="00E729C8" w:rsidRPr="0093777E" w:rsidRDefault="00E729C8" w:rsidP="00E729C8">
      <w:pPr>
        <w:keepLines/>
        <w:tabs>
          <w:tab w:val="left" w:pos="9071"/>
        </w:tabs>
        <w:spacing w:before="240" w:after="400"/>
        <w:jc w:val="center"/>
        <w:rPr>
          <w:color w:val="808080"/>
        </w:rPr>
      </w:pPr>
      <w:r w:rsidRPr="0093777E">
        <w:rPr>
          <w:color w:val="808080"/>
        </w:rPr>
        <w:object w:dxaOrig="8953" w:dyaOrig="1667" w14:anchorId="32C3AA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7pt;height:84pt" o:ole="">
            <v:imagedata r:id="rId8" o:title=""/>
          </v:shape>
          <o:OLEObject Type="Embed" ProgID="Unknown" ShapeID="_x0000_i1025" DrawAspect="Content" ObjectID="_1729971770" r:id="rId9">
            <o:FieldCodes>\s</o:FieldCodes>
          </o:OLEObject>
        </w:object>
      </w:r>
    </w:p>
    <w:p w14:paraId="3F1E686B" w14:textId="77777777" w:rsidR="00E729C8" w:rsidRPr="0093777E" w:rsidRDefault="007E13F8" w:rsidP="00E729C8">
      <w:pPr>
        <w:tabs>
          <w:tab w:val="left" w:pos="9071"/>
        </w:tabs>
        <w:ind w:left="709" w:hanging="709"/>
        <w:jc w:val="left"/>
        <w:rPr>
          <w:color w:val="808080"/>
          <w:lang w:val="en-US"/>
        </w:rPr>
      </w:pPr>
      <w:r w:rsidRPr="0093777E">
        <w:rPr>
          <w:b/>
          <w:bCs/>
          <w:color w:val="808080"/>
          <w:lang w:val="en-US"/>
        </w:rPr>
        <w:t>Fig.</w:t>
      </w:r>
      <w:r w:rsidR="00E729C8" w:rsidRPr="0093777E">
        <w:rPr>
          <w:b/>
          <w:bCs/>
          <w:color w:val="808080"/>
          <w:lang w:val="en-US"/>
        </w:rPr>
        <w:t xml:space="preserve"> 2.1.1.1</w:t>
      </w:r>
      <w:r w:rsidRPr="0093777E">
        <w:rPr>
          <w:b/>
          <w:bCs/>
          <w:color w:val="808080"/>
          <w:lang w:val="en-US"/>
        </w:rPr>
        <w:t>-1</w:t>
      </w:r>
      <w:r w:rsidR="00E729C8" w:rsidRPr="0093777E">
        <w:rPr>
          <w:b/>
          <w:bCs/>
          <w:color w:val="808080"/>
          <w:lang w:val="en-US"/>
        </w:rPr>
        <w:t xml:space="preserve">: </w:t>
      </w:r>
      <w:r w:rsidR="00E729C8" w:rsidRPr="0093777E">
        <w:rPr>
          <w:color w:val="808080"/>
          <w:lang w:val="en-US"/>
        </w:rPr>
        <w:t xml:space="preserve">Bipolar power transsitors of </w:t>
      </w:r>
      <w:r w:rsidR="009E27B4" w:rsidRPr="0093777E">
        <w:rPr>
          <w:color w:val="808080"/>
          <w:lang w:val="en-US"/>
        </w:rPr>
        <w:t>low drop-out voltage regulators (</w:t>
      </w:r>
      <w:r w:rsidR="00E729C8" w:rsidRPr="0093777E">
        <w:rPr>
          <w:i/>
          <w:iCs/>
          <w:color w:val="808080"/>
          <w:lang w:val="en-US"/>
        </w:rPr>
        <w:t>LDO</w:t>
      </w:r>
      <w:r w:rsidR="009E27B4" w:rsidRPr="0093777E">
        <w:rPr>
          <w:i/>
          <w:iCs/>
          <w:color w:val="808080"/>
          <w:lang w:val="en-US"/>
        </w:rPr>
        <w:t>s</w:t>
      </w:r>
      <w:r w:rsidR="009E27B4" w:rsidRPr="0093777E">
        <w:rPr>
          <w:color w:val="808080"/>
          <w:lang w:val="en-US"/>
        </w:rPr>
        <w:t>)</w:t>
      </w:r>
      <w:r w:rsidR="00E729C8" w:rsidRPr="0093777E">
        <w:rPr>
          <w:color w:val="808080"/>
          <w:lang w:val="en-US"/>
        </w:rPr>
        <w:t>.</w:t>
      </w:r>
    </w:p>
    <w:p w14:paraId="0C9898E1" w14:textId="77777777" w:rsidR="00E729C8" w:rsidRPr="0093777E" w:rsidRDefault="00E729C8" w:rsidP="00E729C8">
      <w:pPr>
        <w:rPr>
          <w:color w:val="808080"/>
          <w:lang w:val="en-US"/>
        </w:rPr>
      </w:pPr>
    </w:p>
    <w:p w14:paraId="552DB891" w14:textId="77777777" w:rsidR="000660AC" w:rsidRPr="0093777E" w:rsidRDefault="000660AC" w:rsidP="00E729C8">
      <w:pPr>
        <w:rPr>
          <w:color w:val="808080"/>
          <w:lang w:val="en-US"/>
        </w:rPr>
      </w:pPr>
    </w:p>
    <w:p w14:paraId="560E81CB" w14:textId="77777777" w:rsidR="0044193C" w:rsidRPr="0093777E" w:rsidRDefault="0044193C" w:rsidP="00743A5A">
      <w:pPr>
        <w:numPr>
          <w:ilvl w:val="0"/>
          <w:numId w:val="20"/>
        </w:numPr>
        <w:ind w:left="426"/>
        <w:rPr>
          <w:color w:val="808080"/>
          <w:lang w:val="en-US"/>
        </w:rPr>
      </w:pPr>
      <w:r w:rsidRPr="0093777E">
        <w:rPr>
          <w:color w:val="808080"/>
          <w:lang w:val="en-US"/>
        </w:rPr>
        <w:t xml:space="preserve">Motivation for switching: High power dissipation of a not switching sources </w:t>
      </w:r>
    </w:p>
    <w:p w14:paraId="059630E6" w14:textId="77777777" w:rsidR="009E27B4" w:rsidRPr="0093777E" w:rsidRDefault="000660AC" w:rsidP="00743A5A">
      <w:pPr>
        <w:numPr>
          <w:ilvl w:val="0"/>
          <w:numId w:val="20"/>
        </w:numPr>
        <w:ind w:left="426"/>
        <w:rPr>
          <w:color w:val="808080"/>
          <w:lang w:val="en-US"/>
        </w:rPr>
      </w:pPr>
      <w:r w:rsidRPr="0093777E">
        <w:rPr>
          <w:color w:val="808080"/>
          <w:lang w:val="en-US"/>
        </w:rPr>
        <w:t>The voltage difference from input to output voltage is dissipated to heat.</w:t>
      </w:r>
    </w:p>
    <w:p w14:paraId="6DDEAD76" w14:textId="77777777" w:rsidR="009E27B4" w:rsidRPr="0093777E" w:rsidRDefault="009E27B4" w:rsidP="00743A5A">
      <w:pPr>
        <w:numPr>
          <w:ilvl w:val="0"/>
          <w:numId w:val="20"/>
        </w:numPr>
        <w:ind w:left="426"/>
        <w:rPr>
          <w:color w:val="808080"/>
          <w:lang w:val="en-US"/>
        </w:rPr>
      </w:pPr>
      <w:r w:rsidRPr="0093777E">
        <w:rPr>
          <w:color w:val="808080"/>
          <w:lang w:val="en-US"/>
        </w:rPr>
        <w:t xml:space="preserve">Power dissipation: </w:t>
      </w:r>
      <w:r w:rsidRPr="0093777E">
        <w:rPr>
          <w:i/>
          <w:iCs/>
          <w:color w:val="808080"/>
          <w:lang w:val="en-US"/>
        </w:rPr>
        <w:t>P</w:t>
      </w:r>
      <w:r w:rsidRPr="0093777E">
        <w:rPr>
          <w:i/>
          <w:iCs/>
          <w:color w:val="808080"/>
          <w:vertAlign w:val="subscript"/>
          <w:lang w:val="en-US"/>
        </w:rPr>
        <w:t>diss</w:t>
      </w:r>
      <w:r w:rsidRPr="0093777E">
        <w:rPr>
          <w:i/>
          <w:iCs/>
          <w:color w:val="808080"/>
          <w:lang w:val="en-US"/>
        </w:rPr>
        <w:t xml:space="preserve"> = U</w:t>
      </w:r>
      <w:r w:rsidRPr="0093777E">
        <w:rPr>
          <w:i/>
          <w:iCs/>
          <w:color w:val="808080"/>
          <w:vertAlign w:val="subscript"/>
          <w:lang w:val="en-US"/>
        </w:rPr>
        <w:t>do</w:t>
      </w:r>
      <w:r w:rsidRPr="0093777E">
        <w:rPr>
          <w:i/>
          <w:iCs/>
          <w:color w:val="808080"/>
          <w:lang w:val="en-US"/>
        </w:rPr>
        <w:t xml:space="preserve"> ∙ I</w:t>
      </w:r>
      <w:r w:rsidRPr="0093777E">
        <w:rPr>
          <w:i/>
          <w:iCs/>
          <w:color w:val="808080"/>
          <w:vertAlign w:val="subscript"/>
          <w:lang w:val="en-US"/>
        </w:rPr>
        <w:t>out</w:t>
      </w:r>
      <w:r w:rsidRPr="0093777E">
        <w:rPr>
          <w:color w:val="808080"/>
          <w:lang w:val="en-US"/>
        </w:rPr>
        <w:t xml:space="preserve">,  with </w:t>
      </w:r>
      <w:r w:rsidRPr="0093777E">
        <w:rPr>
          <w:i/>
          <w:iCs/>
          <w:color w:val="808080"/>
          <w:lang w:val="en-US"/>
        </w:rPr>
        <w:t>U</w:t>
      </w:r>
      <w:r w:rsidRPr="0093777E">
        <w:rPr>
          <w:i/>
          <w:iCs/>
          <w:color w:val="808080"/>
          <w:vertAlign w:val="subscript"/>
          <w:lang w:val="en-US"/>
        </w:rPr>
        <w:t>do</w:t>
      </w:r>
      <w:r w:rsidRPr="0093777E">
        <w:rPr>
          <w:color w:val="808080"/>
          <w:lang w:val="en-US"/>
        </w:rPr>
        <w:t xml:space="preserve"> drop-out volta</w:t>
      </w:r>
      <w:r w:rsidR="00B76907" w:rsidRPr="0093777E">
        <w:rPr>
          <w:color w:val="808080"/>
          <w:lang w:val="en-US"/>
        </w:rPr>
        <w:t>g</w:t>
      </w:r>
      <w:r w:rsidRPr="0093777E">
        <w:rPr>
          <w:color w:val="808080"/>
          <w:lang w:val="en-US"/>
        </w:rPr>
        <w:t xml:space="preserve">e, </w:t>
      </w:r>
      <w:r w:rsidRPr="0093777E">
        <w:rPr>
          <w:i/>
          <w:iCs/>
          <w:color w:val="808080"/>
          <w:lang w:val="en-US"/>
        </w:rPr>
        <w:t>I</w:t>
      </w:r>
      <w:r w:rsidRPr="0093777E">
        <w:rPr>
          <w:i/>
          <w:iCs/>
          <w:color w:val="808080"/>
          <w:vertAlign w:val="subscript"/>
          <w:lang w:val="en-US"/>
        </w:rPr>
        <w:t>out</w:t>
      </w:r>
      <w:r w:rsidRPr="0093777E">
        <w:rPr>
          <w:color w:val="808080"/>
          <w:lang w:val="en-US"/>
        </w:rPr>
        <w:t xml:space="preserve"> output current</w:t>
      </w:r>
      <w:r w:rsidR="00307BF8" w:rsidRPr="0093777E">
        <w:rPr>
          <w:color w:val="808080"/>
          <w:lang w:val="en-US"/>
        </w:rPr>
        <w:t>.</w:t>
      </w:r>
    </w:p>
    <w:p w14:paraId="12B173C4" w14:textId="77777777" w:rsidR="007E13F8" w:rsidRPr="000D32A1" w:rsidRDefault="007E13F8" w:rsidP="007E13F8">
      <w:pPr>
        <w:rPr>
          <w:color w:val="808080"/>
          <w:lang w:val="en-US"/>
        </w:rPr>
      </w:pPr>
    </w:p>
    <w:p w14:paraId="3CB2EF42" w14:textId="6FCCA1ED" w:rsidR="000660AC" w:rsidRPr="000D32A1" w:rsidRDefault="00F7703A" w:rsidP="007E13F8">
      <w:pPr>
        <w:rPr>
          <w:color w:val="808080"/>
          <w:lang w:val="en-US"/>
        </w:rPr>
      </w:pPr>
      <w:r>
        <w:rPr>
          <w:noProof/>
        </w:rPr>
        <w:pict w14:anchorId="757049D0">
          <v:rect id="Freihand 27" o:spid="_x0000_s1141" style="position:absolute;left:0;text-align:left;margin-left:456.45pt;margin-top:-.3pt;width:13.05pt;height:13.1pt;z-index:30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" annotation="t"/>
          </v:rect>
        </w:pict>
      </w:r>
      <w:r>
        <w:rPr>
          <w:noProof/>
        </w:rPr>
        <w:pict w14:anchorId="4763C544">
          <v:rect id="_x0000_s1140" style="position:absolute;left:0;text-align:left;margin-left:457.2pt;margin-top:127.5pt;width:13.15pt;height:10.9pt;z-index:3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" annotation="t"/>
          </v:rect>
        </w:pict>
      </w:r>
      <w:r>
        <w:rPr>
          <w:noProof/>
        </w:rPr>
        <w:pict w14:anchorId="37890DA3">
          <v:rect id="Freihand 18" o:spid="_x0000_s1139" style="position:absolute;left:0;text-align:left;margin-left:454.1pt;margin-top:26.75pt;width:17.6pt;height:12.85pt;z-index:2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" annotation="t"/>
          </v:rect>
        </w:pict>
      </w:r>
      <w:r>
        <w:rPr>
          <w:noProof/>
        </w:rPr>
        <w:pict w14:anchorId="73ADF2F5">
          <v:rect id="_x0000_s1138" style="position:absolute;left:0;text-align:left;margin-left:479.75pt;margin-top:24.1pt;width:1.45pt;height:1.45pt;z-index:27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EsdAgQEARBYz1SK5pfFT48G+LrS4ZsiAwtIEESAzP0HRTJGMgUDOAtkGQs4CQD+/wMAAAAAAAoU&#10;AQEAAkAQQAQKABEgYErPhxbl2AH=&#10;" annotation="t"/>
          </v:rect>
        </w:pict>
      </w:r>
    </w:p>
    <w:tbl>
      <w:tblPr>
        <w:tblW w:w="9142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890"/>
        <w:gridCol w:w="4252"/>
      </w:tblGrid>
      <w:tr w:rsidR="002D377E" w:rsidRPr="004510C1" w14:paraId="2C71045A" w14:textId="77777777" w:rsidTr="0093777E">
        <w:tc>
          <w:tcPr>
            <w:tcW w:w="4890" w:type="dxa"/>
          </w:tcPr>
          <w:p w14:paraId="379194A3" w14:textId="77777777" w:rsidR="007E13F8" w:rsidRPr="0093777E" w:rsidRDefault="00B76907" w:rsidP="00B76907">
            <w:pPr>
              <w:ind w:right="354"/>
              <w:rPr>
                <w:color w:val="808080"/>
                <w:lang w:val="en-US"/>
              </w:rPr>
            </w:pPr>
            <w:r w:rsidRPr="0093777E">
              <w:rPr>
                <w:rStyle w:val="q4iawc"/>
                <w:color w:val="808080"/>
                <w:lang w:val="en"/>
              </w:rPr>
              <w:t>Figure 2.1.1.1-2 shows typical LED circuits.</w:t>
            </w:r>
            <w:r w:rsidRPr="0093777E">
              <w:rPr>
                <w:rStyle w:val="viiyi"/>
                <w:color w:val="808080"/>
                <w:lang w:val="en"/>
              </w:rPr>
              <w:t xml:space="preserve"> </w:t>
            </w:r>
            <w:r w:rsidRPr="0093777E">
              <w:rPr>
                <w:rStyle w:val="q4iawc"/>
                <w:color w:val="808080"/>
                <w:lang w:val="en"/>
              </w:rPr>
              <w:t>The resistor used as a current source in (a) is susceptible to fluctuating supply voltages.</w:t>
            </w:r>
            <w:r w:rsidRPr="0093777E">
              <w:rPr>
                <w:rStyle w:val="viiyi"/>
                <w:color w:val="808080"/>
                <w:lang w:val="en"/>
              </w:rPr>
              <w:t xml:space="preserve"> </w:t>
            </w:r>
            <w:r w:rsidRPr="0093777E">
              <w:rPr>
                <w:rStyle w:val="q4iawc"/>
                <w:color w:val="808080"/>
                <w:lang w:val="en"/>
              </w:rPr>
              <w:t>The current source in (b) has a higher resistance but is just as inefficient</w:t>
            </w:r>
            <w:r w:rsidR="007E13F8" w:rsidRPr="0093777E">
              <w:rPr>
                <w:color w:val="808080"/>
                <w:lang w:val="en-US"/>
              </w:rPr>
              <w:t>.</w:t>
            </w:r>
          </w:p>
          <w:p w14:paraId="67000D00" w14:textId="77777777" w:rsidR="007E13F8" w:rsidRPr="0093777E" w:rsidRDefault="007E13F8" w:rsidP="00B76907">
            <w:pPr>
              <w:ind w:right="354"/>
              <w:rPr>
                <w:color w:val="808080"/>
                <w:lang w:val="en-US"/>
              </w:rPr>
            </w:pPr>
          </w:p>
          <w:p w14:paraId="07FFA666" w14:textId="77777777" w:rsidR="007E13F8" w:rsidRPr="0093777E" w:rsidRDefault="00B76907" w:rsidP="00B76907">
            <w:pPr>
              <w:ind w:right="354"/>
              <w:rPr>
                <w:color w:val="808080"/>
                <w:lang w:val="en-US"/>
              </w:rPr>
            </w:pPr>
            <w:r w:rsidRPr="0093777E">
              <w:rPr>
                <w:color w:val="808080"/>
                <w:lang w:val="en-US"/>
              </w:rPr>
              <w:t>Example</w:t>
            </w:r>
            <w:r w:rsidR="007E13F8" w:rsidRPr="0093777E">
              <w:rPr>
                <w:color w:val="808080"/>
                <w:lang w:val="en-US"/>
              </w:rPr>
              <w:t xml:space="preserve">: </w:t>
            </w:r>
            <w:r w:rsidR="007E13F8" w:rsidRPr="0093777E">
              <w:rPr>
                <w:i/>
                <w:iCs/>
                <w:color w:val="808080"/>
                <w:lang w:val="en-US"/>
              </w:rPr>
              <w:t>V</w:t>
            </w:r>
            <w:r w:rsidR="007E13F8" w:rsidRPr="0093777E">
              <w:rPr>
                <w:i/>
                <w:iCs/>
                <w:color w:val="808080"/>
                <w:vertAlign w:val="subscript"/>
                <w:lang w:val="en-US"/>
              </w:rPr>
              <w:t>CC</w:t>
            </w:r>
            <w:r w:rsidR="007E13F8" w:rsidRPr="0093777E">
              <w:rPr>
                <w:color w:val="808080"/>
                <w:lang w:val="en-US"/>
              </w:rPr>
              <w:t>=12V</w:t>
            </w:r>
            <w:r w:rsidRPr="0093777E">
              <w:rPr>
                <w:color w:val="808080"/>
                <w:lang w:val="en-US"/>
              </w:rPr>
              <w:t xml:space="preserve">, </w:t>
            </w:r>
            <w:r w:rsidR="007E13F8" w:rsidRPr="0093777E">
              <w:rPr>
                <w:i/>
                <w:iCs/>
                <w:color w:val="808080"/>
                <w:lang w:val="en-US"/>
              </w:rPr>
              <w:t>U</w:t>
            </w:r>
            <w:r w:rsidR="007E13F8" w:rsidRPr="0093777E">
              <w:rPr>
                <w:i/>
                <w:iCs/>
                <w:color w:val="808080"/>
                <w:vertAlign w:val="subscript"/>
                <w:lang w:val="en-US"/>
              </w:rPr>
              <w:t>F</w:t>
            </w:r>
            <w:r w:rsidR="007E13F8" w:rsidRPr="0093777E">
              <w:rPr>
                <w:color w:val="808080"/>
                <w:lang w:val="en-US"/>
              </w:rPr>
              <w:t xml:space="preserve">=3V. </w:t>
            </w:r>
            <w:r w:rsidR="000660AC" w:rsidRPr="0093777E">
              <w:rPr>
                <w:rStyle w:val="q4iawc"/>
                <w:color w:val="808080"/>
                <w:lang w:val="en"/>
              </w:rPr>
              <w:t>T</w:t>
            </w:r>
            <w:r w:rsidRPr="0093777E">
              <w:rPr>
                <w:rStyle w:val="q4iawc"/>
                <w:color w:val="808080"/>
                <w:lang w:val="en"/>
              </w:rPr>
              <w:t xml:space="preserve">he power </w:t>
            </w:r>
            <w:r w:rsidR="000660AC" w:rsidRPr="0093777E">
              <w:rPr>
                <w:rStyle w:val="q4iawc"/>
                <w:color w:val="808080"/>
                <w:lang w:val="en"/>
              </w:rPr>
              <w:t>dissipated</w:t>
            </w:r>
            <w:r w:rsidRPr="0093777E">
              <w:rPr>
                <w:rStyle w:val="q4iawc"/>
                <w:color w:val="808080"/>
                <w:lang w:val="en"/>
              </w:rPr>
              <w:t xml:space="preserve"> by the (a) resistor </w:t>
            </w:r>
            <w:r w:rsidR="000660AC" w:rsidRPr="0093777E">
              <w:rPr>
                <w:rStyle w:val="q4iawc"/>
                <w:color w:val="808080"/>
                <w:lang w:val="en"/>
              </w:rPr>
              <w:t>and</w:t>
            </w:r>
            <w:r w:rsidRPr="0093777E">
              <w:rPr>
                <w:rStyle w:val="q4iawc"/>
                <w:color w:val="808080"/>
                <w:lang w:val="en"/>
              </w:rPr>
              <w:t xml:space="preserve"> (b) </w:t>
            </w:r>
            <w:r w:rsidR="000660AC" w:rsidRPr="0093777E">
              <w:rPr>
                <w:rStyle w:val="q4iawc"/>
                <w:color w:val="808080"/>
                <w:lang w:val="en"/>
              </w:rPr>
              <w:t xml:space="preserve">current </w:t>
            </w:r>
            <w:r w:rsidRPr="0093777E">
              <w:rPr>
                <w:rStyle w:val="q4iawc"/>
                <w:color w:val="808080"/>
                <w:lang w:val="en"/>
              </w:rPr>
              <w:t>regulator</w:t>
            </w:r>
            <w:r w:rsidR="000660AC" w:rsidRPr="0093777E">
              <w:rPr>
                <w:rStyle w:val="q4iawc"/>
                <w:color w:val="808080"/>
                <w:lang w:val="en"/>
              </w:rPr>
              <w:t>,</w:t>
            </w:r>
            <w:r w:rsidRPr="0093777E">
              <w:rPr>
                <w:rStyle w:val="q4iawc"/>
                <w:color w:val="808080"/>
                <w:lang w:val="en"/>
              </w:rPr>
              <w:t xml:space="preserve"> </w:t>
            </w:r>
            <w:r w:rsidR="000660AC" w:rsidRPr="0093777E">
              <w:rPr>
                <w:rStyle w:val="q4iawc"/>
                <w:color w:val="808080"/>
                <w:lang w:val="en"/>
              </w:rPr>
              <w:t>calculated as</w:t>
            </w:r>
            <w:r w:rsidRPr="0093777E">
              <w:rPr>
                <w:rStyle w:val="q4iawc"/>
                <w:color w:val="808080"/>
                <w:lang w:val="en"/>
              </w:rPr>
              <w:t xml:space="preserve"> </w:t>
            </w:r>
            <w:r w:rsidR="007E13F8" w:rsidRPr="0093777E">
              <w:rPr>
                <w:color w:val="808080"/>
                <w:lang w:val="en-US"/>
              </w:rPr>
              <w:t>(</w:t>
            </w:r>
            <w:r w:rsidR="007E13F8" w:rsidRPr="0093777E">
              <w:rPr>
                <w:i/>
                <w:iCs/>
                <w:color w:val="808080"/>
                <w:lang w:val="en-US"/>
              </w:rPr>
              <w:t>V</w:t>
            </w:r>
            <w:r w:rsidR="007E13F8" w:rsidRPr="0093777E">
              <w:rPr>
                <w:i/>
                <w:iCs/>
                <w:color w:val="808080"/>
                <w:vertAlign w:val="subscript"/>
                <w:lang w:val="en-US"/>
              </w:rPr>
              <w:t>CC</w:t>
            </w:r>
            <w:r w:rsidR="007E13F8" w:rsidRPr="0093777E">
              <w:rPr>
                <w:i/>
                <w:iCs/>
                <w:color w:val="808080"/>
                <w:lang w:val="en-US"/>
              </w:rPr>
              <w:noBreakHyphen/>
              <w:t>U</w:t>
            </w:r>
            <w:r w:rsidR="007E13F8" w:rsidRPr="0093777E">
              <w:rPr>
                <w:i/>
                <w:iCs/>
                <w:color w:val="808080"/>
                <w:vertAlign w:val="subscript"/>
                <w:lang w:val="en-US"/>
              </w:rPr>
              <w:t>F</w:t>
            </w:r>
            <w:r w:rsidR="007E13F8" w:rsidRPr="0093777E">
              <w:rPr>
                <w:color w:val="808080"/>
                <w:lang w:val="en-US"/>
              </w:rPr>
              <w:t>)</w:t>
            </w:r>
            <w:r w:rsidRPr="0093777E">
              <w:rPr>
                <w:color w:val="808080"/>
                <w:lang w:val="en-US"/>
              </w:rPr>
              <w:t>·</w:t>
            </w:r>
            <w:r w:rsidRPr="0093777E">
              <w:rPr>
                <w:i/>
                <w:iCs/>
                <w:color w:val="808080"/>
                <w:lang w:val="en-US"/>
              </w:rPr>
              <w:t>I</w:t>
            </w:r>
            <w:r w:rsidRPr="0093777E">
              <w:rPr>
                <w:i/>
                <w:iCs/>
                <w:color w:val="808080"/>
                <w:vertAlign w:val="subscript"/>
                <w:lang w:val="en-US"/>
              </w:rPr>
              <w:t>D</w:t>
            </w:r>
            <w:r w:rsidRPr="0093777E">
              <w:rPr>
                <w:color w:val="808080"/>
                <w:lang w:val="en-US"/>
              </w:rPr>
              <w:t> = 9V·</w:t>
            </w:r>
            <w:r w:rsidRPr="0093777E">
              <w:rPr>
                <w:i/>
                <w:iCs/>
                <w:color w:val="808080"/>
                <w:lang w:val="en-US"/>
              </w:rPr>
              <w:t>I</w:t>
            </w:r>
            <w:r w:rsidRPr="0093777E">
              <w:rPr>
                <w:i/>
                <w:iCs/>
                <w:color w:val="808080"/>
                <w:vertAlign w:val="subscript"/>
                <w:lang w:val="en-US"/>
              </w:rPr>
              <w:t>D</w:t>
            </w:r>
            <w:r w:rsidR="000660AC" w:rsidRPr="0093777E">
              <w:rPr>
                <w:color w:val="808080"/>
                <w:lang w:val="en-US"/>
              </w:rPr>
              <w:t xml:space="preserve">, </w:t>
            </w:r>
            <w:r w:rsidRPr="0093777E">
              <w:rPr>
                <w:color w:val="808080"/>
                <w:lang w:val="en-US"/>
              </w:rPr>
              <w:t>is</w:t>
            </w:r>
            <w:r w:rsidR="007E13F8" w:rsidRPr="0093777E">
              <w:rPr>
                <w:color w:val="808080"/>
                <w:lang w:val="en-US"/>
              </w:rPr>
              <w:t xml:space="preserve"> </w:t>
            </w:r>
            <w:r w:rsidR="000660AC" w:rsidRPr="0093777E">
              <w:rPr>
                <w:color w:val="808080"/>
                <w:lang w:val="en-US"/>
              </w:rPr>
              <w:t xml:space="preserve">3x </w:t>
            </w:r>
            <w:r w:rsidRPr="0093777E">
              <w:rPr>
                <w:rStyle w:val="q4iawc"/>
                <w:color w:val="808080"/>
                <w:lang w:val="en"/>
              </w:rPr>
              <w:t xml:space="preserve">higher than </w:t>
            </w:r>
            <w:r w:rsidRPr="0093777E">
              <w:rPr>
                <w:i/>
                <w:iCs/>
                <w:color w:val="808080"/>
                <w:lang w:val="en-US"/>
              </w:rPr>
              <w:t>U</w:t>
            </w:r>
            <w:r w:rsidRPr="0093777E">
              <w:rPr>
                <w:i/>
                <w:iCs/>
                <w:color w:val="808080"/>
                <w:vertAlign w:val="subscript"/>
                <w:lang w:val="en-US"/>
              </w:rPr>
              <w:t>F</w:t>
            </w:r>
            <w:r w:rsidRPr="0093777E">
              <w:rPr>
                <w:color w:val="808080"/>
                <w:lang w:val="en-US"/>
              </w:rPr>
              <w:t>·</w:t>
            </w:r>
            <w:r w:rsidRPr="0093777E">
              <w:rPr>
                <w:i/>
                <w:iCs/>
                <w:color w:val="808080"/>
                <w:lang w:val="en-US"/>
              </w:rPr>
              <w:t>I</w:t>
            </w:r>
            <w:r w:rsidRPr="0093777E">
              <w:rPr>
                <w:i/>
                <w:iCs/>
                <w:color w:val="808080"/>
                <w:vertAlign w:val="subscript"/>
                <w:lang w:val="en-US"/>
              </w:rPr>
              <w:t>D</w:t>
            </w:r>
            <w:r w:rsidRPr="0093777E">
              <w:rPr>
                <w:color w:val="808080"/>
                <w:lang w:val="en-US"/>
              </w:rPr>
              <w:t> = 3V·</w:t>
            </w:r>
            <w:r w:rsidRPr="0093777E">
              <w:rPr>
                <w:i/>
                <w:iCs/>
                <w:color w:val="808080"/>
                <w:lang w:val="en-US"/>
              </w:rPr>
              <w:t>I</w:t>
            </w:r>
            <w:r w:rsidRPr="0093777E">
              <w:rPr>
                <w:i/>
                <w:iCs/>
                <w:color w:val="808080"/>
                <w:vertAlign w:val="subscript"/>
                <w:lang w:val="en-US"/>
              </w:rPr>
              <w:t>D</w:t>
            </w:r>
            <w:r w:rsidRPr="0093777E">
              <w:rPr>
                <w:rStyle w:val="q4iawc"/>
                <w:color w:val="808080"/>
                <w:lang w:val="en"/>
              </w:rPr>
              <w:t xml:space="preserve">, the power </w:t>
            </w:r>
            <w:r w:rsidR="000660AC" w:rsidRPr="0093777E">
              <w:rPr>
                <w:rStyle w:val="q4iawc"/>
                <w:color w:val="808080"/>
                <w:lang w:val="en"/>
              </w:rPr>
              <w:t xml:space="preserve">dissipated by </w:t>
            </w:r>
            <w:r w:rsidRPr="0093777E">
              <w:rPr>
                <w:rStyle w:val="q4iawc"/>
                <w:color w:val="808080"/>
                <w:lang w:val="en"/>
              </w:rPr>
              <w:t>the light-emitting diode</w:t>
            </w:r>
            <w:r w:rsidR="007E13F8" w:rsidRPr="0093777E">
              <w:rPr>
                <w:color w:val="808080"/>
                <w:lang w:val="en-US"/>
              </w:rPr>
              <w:t>.</w:t>
            </w:r>
          </w:p>
        </w:tc>
        <w:tc>
          <w:tcPr>
            <w:tcW w:w="4252" w:type="dxa"/>
          </w:tcPr>
          <w:p w14:paraId="759F5205" w14:textId="01278E80" w:rsidR="007E13F8" w:rsidRPr="0093777E" w:rsidRDefault="00F7703A" w:rsidP="0093777E">
            <w:pPr>
              <w:spacing w:before="240" w:after="400"/>
              <w:jc w:val="center"/>
              <w:rPr>
                <w:color w:val="808080"/>
              </w:rPr>
            </w:pPr>
            <w:r>
              <w:rPr>
                <w:noProof/>
              </w:rPr>
              <w:pict w14:anchorId="6E63AE6D">
                <v:rect id="Freihand 24" o:spid="_x0000_s1137" style="position:absolute;left:0;text-align:left;margin-left:208.4pt;margin-top:30.9pt;width:23.2pt;height:78.15pt;z-index:30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      <v:stroke endcap="round"/>
                  <v:path shadowok="f" o:extrusionok="f" fillok="f" insetpenok="f"/>
                  <o:lock v:ext="edit" rotation="t" aspectratio="t" verticies="t" text="t" shapetype="t"/>
                  <o:ink i="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" annotation="t"/>
                </v:rect>
              </w:pict>
            </w:r>
            <w:r w:rsidR="007E13F8" w:rsidRPr="0093777E">
              <w:rPr>
                <w:color w:val="808080"/>
              </w:rPr>
              <w:object w:dxaOrig="3395" w:dyaOrig="1848" w14:anchorId="1764AA36">
                <v:shape id="_x0000_i1026" type="#_x0000_t75" style="width:168.75pt;height:92.25pt" o:ole="">
                  <v:imagedata r:id="rId10" o:title=""/>
                </v:shape>
                <o:OLEObject Type="Embed" ProgID="Canvas.5.Drawing" ShapeID="_x0000_i1026" DrawAspect="Content" ObjectID="_1729971771" r:id="rId11">
                  <o:FieldCodes>\s</o:FieldCodes>
                </o:OLEObject>
              </w:object>
            </w:r>
          </w:p>
          <w:p w14:paraId="7C1A8824" w14:textId="77777777" w:rsidR="007E13F8" w:rsidRPr="0093777E" w:rsidRDefault="007E13F8" w:rsidP="007E13F8">
            <w:pPr>
              <w:jc w:val="left"/>
              <w:rPr>
                <w:color w:val="808080"/>
                <w:lang w:val="en-US"/>
              </w:rPr>
            </w:pPr>
            <w:r w:rsidRPr="0093777E">
              <w:rPr>
                <w:b/>
                <w:bCs/>
                <w:color w:val="808080"/>
                <w:lang w:val="en-US"/>
              </w:rPr>
              <w:t>Fig. 2.1.1.1</w:t>
            </w:r>
            <w:r w:rsidRPr="0093777E">
              <w:rPr>
                <w:b/>
                <w:bCs/>
                <w:color w:val="808080"/>
                <w:lang w:val="en-US"/>
              </w:rPr>
              <w:noBreakHyphen/>
              <w:t>2:</w:t>
            </w:r>
            <w:r w:rsidRPr="0093777E">
              <w:rPr>
                <w:color w:val="808080"/>
                <w:lang w:val="en-US"/>
              </w:rPr>
              <w:t xml:space="preserve"> most power dissipated in</w:t>
            </w:r>
          </w:p>
          <w:p w14:paraId="20E5D6E0" w14:textId="77777777" w:rsidR="007E13F8" w:rsidRPr="0093777E" w:rsidRDefault="007E13F8" w:rsidP="007E13F8">
            <w:pPr>
              <w:jc w:val="center"/>
              <w:rPr>
                <w:color w:val="808080"/>
                <w:lang w:val="en-US"/>
              </w:rPr>
            </w:pPr>
            <w:r w:rsidRPr="0093777E">
              <w:rPr>
                <w:color w:val="808080"/>
                <w:lang w:val="en-US"/>
              </w:rPr>
              <w:t xml:space="preserve">(a) resistor </w:t>
            </w:r>
            <w:r w:rsidRPr="0093777E">
              <w:rPr>
                <w:i/>
                <w:iCs/>
                <w:color w:val="808080"/>
                <w:lang w:val="en-US"/>
              </w:rPr>
              <w:t>R</w:t>
            </w:r>
            <w:r w:rsidRPr="0093777E">
              <w:rPr>
                <w:color w:val="808080"/>
                <w:lang w:val="en-US"/>
              </w:rPr>
              <w:t xml:space="preserve"> and (b) BJT</w:t>
            </w:r>
          </w:p>
        </w:tc>
      </w:tr>
    </w:tbl>
    <w:p w14:paraId="06C0B449" w14:textId="760CC259" w:rsidR="007E13F8" w:rsidRPr="0093777E" w:rsidRDefault="00F7703A" w:rsidP="00E729C8">
      <w:pPr>
        <w:rPr>
          <w:color w:val="808080"/>
          <w:lang w:val="en-US"/>
        </w:rPr>
      </w:pPr>
      <w:r>
        <w:rPr>
          <w:noProof/>
        </w:rPr>
        <w:pict w14:anchorId="14E02589">
          <v:rect id="Freihand 55" o:spid="_x0000_s1136" style="position:absolute;left:0;text-align:left;margin-left:459.8pt;margin-top:-.95pt;width:62.25pt;height:24.6pt;z-index:30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" annotation="t"/>
          </v:rect>
        </w:pict>
      </w:r>
      <w:r>
        <w:rPr>
          <w:noProof/>
        </w:rPr>
        <w:pict w14:anchorId="3D8CD841">
          <v:rect id="Freihand 36" o:spid="_x0000_s1135" style="position:absolute;left:0;text-align:left;margin-left:430.55pt;margin-top:-3.5pt;width:16.4pt;height:23.05pt;z-index:27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" annotation="t"/>
          </v:rect>
        </w:pict>
      </w:r>
    </w:p>
    <w:p w14:paraId="29D101DA" w14:textId="5D4563A4" w:rsidR="007E13F8" w:rsidRPr="0093777E" w:rsidRDefault="007E13F8" w:rsidP="007E13F8">
      <w:pPr>
        <w:rPr>
          <w:color w:val="808080"/>
          <w:lang w:val="en-US"/>
        </w:rPr>
      </w:pPr>
    </w:p>
    <w:tbl>
      <w:tblPr>
        <w:tblW w:w="0" w:type="auto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583"/>
        <w:gridCol w:w="4628"/>
      </w:tblGrid>
      <w:tr w:rsidR="007E13F8" w:rsidRPr="0093777E" w14:paraId="0A0A7981" w14:textId="77777777" w:rsidTr="0093777E">
        <w:tc>
          <w:tcPr>
            <w:tcW w:w="4583" w:type="dxa"/>
          </w:tcPr>
          <w:tbl>
            <w:tblPr>
              <w:tblW w:w="0" w:type="auto"/>
              <w:tblCellSpacing w:w="0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000" w:firstRow="0" w:lastRow="0" w:firstColumn="0" w:lastColumn="0" w:noHBand="0" w:noVBand="0"/>
            </w:tblPr>
            <w:tblGrid>
              <w:gridCol w:w="1191"/>
              <w:gridCol w:w="1086"/>
              <w:gridCol w:w="1073"/>
              <w:gridCol w:w="1093"/>
            </w:tblGrid>
            <w:tr w:rsidR="007E13F8" w:rsidRPr="004510C1" w14:paraId="135031D4" w14:textId="77777777" w:rsidTr="0093777E">
              <w:trPr>
                <w:trHeight w:val="375"/>
                <w:tblCellSpacing w:w="0" w:type="dxa"/>
              </w:trPr>
              <w:tc>
                <w:tcPr>
                  <w:tcW w:w="1290" w:type="dxa"/>
                  <w:vAlign w:val="center"/>
                </w:tcPr>
                <w:p w14:paraId="5240DDEA" w14:textId="77777777" w:rsidR="007E13F8" w:rsidRPr="0093777E" w:rsidRDefault="007E13F8" w:rsidP="0093777E">
                  <w:pPr>
                    <w:jc w:val="center"/>
                    <w:rPr>
                      <w:color w:val="808080"/>
                      <w:szCs w:val="24"/>
                      <w:lang w:val="en-US"/>
                    </w:rPr>
                  </w:pPr>
                  <w:r w:rsidRPr="0093777E">
                    <w:rPr>
                      <w:color w:val="808080"/>
                      <w:lang w:val="en-US"/>
                    </w:rPr>
                    <w:t>LED-current/A</w:t>
                  </w:r>
                </w:p>
              </w:tc>
              <w:tc>
                <w:tcPr>
                  <w:tcW w:w="1290" w:type="dxa"/>
                  <w:vAlign w:val="center"/>
                </w:tcPr>
                <w:p w14:paraId="1D8E2C0F" w14:textId="77777777" w:rsidR="007E13F8" w:rsidRPr="0093777E" w:rsidRDefault="007E13F8" w:rsidP="0093777E">
                  <w:pPr>
                    <w:jc w:val="center"/>
                    <w:rPr>
                      <w:color w:val="808080"/>
                      <w:szCs w:val="24"/>
                      <w:lang w:val="en-US"/>
                    </w:rPr>
                  </w:pPr>
                  <w:r w:rsidRPr="0093777E">
                    <w:rPr>
                      <w:color w:val="808080"/>
                      <w:lang w:val="en-US"/>
                    </w:rPr>
                    <w:t>U</w:t>
                  </w:r>
                  <w:r w:rsidRPr="0093777E">
                    <w:rPr>
                      <w:color w:val="808080"/>
                      <w:vertAlign w:val="subscript"/>
                      <w:lang w:val="en-US"/>
                    </w:rPr>
                    <w:t>F,min</w:t>
                  </w:r>
                  <w:r w:rsidRPr="0093777E">
                    <w:rPr>
                      <w:color w:val="808080"/>
                      <w:lang w:val="en-US"/>
                    </w:rPr>
                    <w:t xml:space="preserve"> / V</w:t>
                  </w:r>
                </w:p>
              </w:tc>
              <w:tc>
                <w:tcPr>
                  <w:tcW w:w="1290" w:type="dxa"/>
                  <w:vAlign w:val="center"/>
                </w:tcPr>
                <w:p w14:paraId="723CEAF3" w14:textId="77777777" w:rsidR="007E13F8" w:rsidRPr="0093777E" w:rsidRDefault="007E13F8" w:rsidP="0093777E">
                  <w:pPr>
                    <w:jc w:val="center"/>
                    <w:rPr>
                      <w:color w:val="808080"/>
                      <w:szCs w:val="24"/>
                      <w:lang w:val="en-US"/>
                    </w:rPr>
                  </w:pPr>
                  <w:r w:rsidRPr="0093777E">
                    <w:rPr>
                      <w:color w:val="808080"/>
                      <w:lang w:val="en-US"/>
                    </w:rPr>
                    <w:t>U</w:t>
                  </w:r>
                  <w:r w:rsidRPr="0093777E">
                    <w:rPr>
                      <w:color w:val="808080"/>
                      <w:vertAlign w:val="subscript"/>
                      <w:lang w:val="en-US"/>
                    </w:rPr>
                    <w:t>F,typ</w:t>
                  </w:r>
                  <w:r w:rsidRPr="0093777E">
                    <w:rPr>
                      <w:color w:val="808080"/>
                      <w:lang w:val="en-US"/>
                    </w:rPr>
                    <w:t xml:space="preserve"> / V</w:t>
                  </w:r>
                </w:p>
              </w:tc>
              <w:tc>
                <w:tcPr>
                  <w:tcW w:w="1290" w:type="dxa"/>
                  <w:vAlign w:val="center"/>
                </w:tcPr>
                <w:p w14:paraId="260E72A0" w14:textId="77777777" w:rsidR="007E13F8" w:rsidRPr="0093777E" w:rsidRDefault="007E13F8" w:rsidP="0093777E">
                  <w:pPr>
                    <w:jc w:val="center"/>
                    <w:rPr>
                      <w:color w:val="808080"/>
                      <w:szCs w:val="24"/>
                      <w:lang w:val="en-US"/>
                    </w:rPr>
                  </w:pPr>
                  <w:r w:rsidRPr="0093777E">
                    <w:rPr>
                      <w:color w:val="808080"/>
                      <w:lang w:val="en-US"/>
                    </w:rPr>
                    <w:t>U</w:t>
                  </w:r>
                  <w:r w:rsidRPr="0093777E">
                    <w:rPr>
                      <w:color w:val="808080"/>
                      <w:vertAlign w:val="subscript"/>
                      <w:lang w:val="en-US"/>
                    </w:rPr>
                    <w:t>F,max</w:t>
                  </w:r>
                  <w:r w:rsidRPr="0093777E">
                    <w:rPr>
                      <w:color w:val="808080"/>
                      <w:lang w:val="en-US"/>
                    </w:rPr>
                    <w:t xml:space="preserve"> / V</w:t>
                  </w:r>
                </w:p>
              </w:tc>
            </w:tr>
            <w:tr w:rsidR="007E13F8" w:rsidRPr="004510C1" w14:paraId="305276D5" w14:textId="77777777" w:rsidTr="0093777E">
              <w:trPr>
                <w:trHeight w:val="255"/>
                <w:tblCellSpacing w:w="0" w:type="dxa"/>
              </w:trPr>
              <w:tc>
                <w:tcPr>
                  <w:tcW w:w="0" w:type="auto"/>
                  <w:vAlign w:val="center"/>
                </w:tcPr>
                <w:p w14:paraId="0694535B" w14:textId="77777777" w:rsidR="007E13F8" w:rsidRPr="0093777E" w:rsidRDefault="007E13F8" w:rsidP="0093777E">
                  <w:pPr>
                    <w:jc w:val="center"/>
                    <w:rPr>
                      <w:color w:val="808080"/>
                      <w:szCs w:val="24"/>
                      <w:lang w:val="en-US"/>
                    </w:rPr>
                  </w:pPr>
                  <w:r w:rsidRPr="0093777E">
                    <w:rPr>
                      <w:color w:val="808080"/>
                      <w:lang w:val="en-US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14:paraId="034E8C86" w14:textId="77777777" w:rsidR="007E13F8" w:rsidRPr="0093777E" w:rsidRDefault="007E13F8" w:rsidP="0093777E">
                  <w:pPr>
                    <w:jc w:val="center"/>
                    <w:rPr>
                      <w:color w:val="808080"/>
                      <w:szCs w:val="24"/>
                      <w:lang w:val="en-US"/>
                    </w:rPr>
                  </w:pPr>
                  <w:r w:rsidRPr="0093777E">
                    <w:rPr>
                      <w:color w:val="808080"/>
                      <w:lang w:val="en-US"/>
                    </w:rPr>
                    <w:t>2,68</w:t>
                  </w:r>
                </w:p>
              </w:tc>
              <w:tc>
                <w:tcPr>
                  <w:tcW w:w="0" w:type="auto"/>
                  <w:vAlign w:val="center"/>
                </w:tcPr>
                <w:p w14:paraId="7771A893" w14:textId="77777777" w:rsidR="007E13F8" w:rsidRPr="0093777E" w:rsidRDefault="007E13F8" w:rsidP="0093777E">
                  <w:pPr>
                    <w:jc w:val="center"/>
                    <w:rPr>
                      <w:color w:val="808080"/>
                      <w:szCs w:val="24"/>
                      <w:lang w:val="en-US"/>
                    </w:rPr>
                  </w:pPr>
                  <w:r w:rsidRPr="0093777E">
                    <w:rPr>
                      <w:color w:val="808080"/>
                      <w:lang w:val="en-US"/>
                    </w:rPr>
                    <w:t>3,27</w:t>
                  </w:r>
                </w:p>
              </w:tc>
              <w:tc>
                <w:tcPr>
                  <w:tcW w:w="0" w:type="auto"/>
                  <w:vAlign w:val="center"/>
                </w:tcPr>
                <w:p w14:paraId="5E5CFC93" w14:textId="77777777" w:rsidR="007E13F8" w:rsidRPr="0093777E" w:rsidRDefault="007E13F8" w:rsidP="0093777E">
                  <w:pPr>
                    <w:jc w:val="center"/>
                    <w:rPr>
                      <w:color w:val="808080"/>
                      <w:szCs w:val="24"/>
                      <w:lang w:val="en-US"/>
                    </w:rPr>
                  </w:pPr>
                  <w:r w:rsidRPr="0093777E">
                    <w:rPr>
                      <w:color w:val="808080"/>
                      <w:lang w:val="en-US"/>
                    </w:rPr>
                    <w:t>3,77</w:t>
                  </w:r>
                </w:p>
              </w:tc>
            </w:tr>
            <w:tr w:rsidR="007E13F8" w:rsidRPr="004510C1" w14:paraId="532A136D" w14:textId="77777777" w:rsidTr="0093777E">
              <w:trPr>
                <w:trHeight w:val="255"/>
                <w:tblCellSpacing w:w="0" w:type="dxa"/>
              </w:trPr>
              <w:tc>
                <w:tcPr>
                  <w:tcW w:w="0" w:type="auto"/>
                  <w:vAlign w:val="center"/>
                </w:tcPr>
                <w:p w14:paraId="66A5A4A4" w14:textId="77777777" w:rsidR="007E13F8" w:rsidRPr="0093777E" w:rsidRDefault="007E13F8" w:rsidP="0093777E">
                  <w:pPr>
                    <w:jc w:val="center"/>
                    <w:rPr>
                      <w:color w:val="808080"/>
                      <w:szCs w:val="24"/>
                      <w:lang w:val="en-US"/>
                    </w:rPr>
                  </w:pPr>
                  <w:r w:rsidRPr="0093777E">
                    <w:rPr>
                      <w:color w:val="808080"/>
                      <w:lang w:val="en-US"/>
                    </w:rPr>
                    <w:t>0,35</w:t>
                  </w:r>
                </w:p>
              </w:tc>
              <w:tc>
                <w:tcPr>
                  <w:tcW w:w="0" w:type="auto"/>
                  <w:vAlign w:val="center"/>
                </w:tcPr>
                <w:p w14:paraId="7BAA0A8E" w14:textId="77777777" w:rsidR="007E13F8" w:rsidRPr="0093777E" w:rsidRDefault="007E13F8" w:rsidP="0093777E">
                  <w:pPr>
                    <w:jc w:val="center"/>
                    <w:rPr>
                      <w:color w:val="808080"/>
                      <w:szCs w:val="24"/>
                      <w:lang w:val="en-US"/>
                    </w:rPr>
                  </w:pPr>
                  <w:r w:rsidRPr="0093777E">
                    <w:rPr>
                      <w:color w:val="808080"/>
                      <w:lang w:val="en-US"/>
                    </w:rPr>
                    <w:t>2,79</w:t>
                  </w:r>
                </w:p>
              </w:tc>
              <w:tc>
                <w:tcPr>
                  <w:tcW w:w="0" w:type="auto"/>
                  <w:vAlign w:val="center"/>
                </w:tcPr>
                <w:p w14:paraId="4563E7C4" w14:textId="77777777" w:rsidR="007E13F8" w:rsidRPr="0093777E" w:rsidRDefault="007E13F8" w:rsidP="0093777E">
                  <w:pPr>
                    <w:jc w:val="center"/>
                    <w:rPr>
                      <w:color w:val="808080"/>
                      <w:szCs w:val="24"/>
                      <w:lang w:val="en-US"/>
                    </w:rPr>
                  </w:pPr>
                  <w:r w:rsidRPr="0093777E">
                    <w:rPr>
                      <w:color w:val="808080"/>
                      <w:lang w:val="en-US"/>
                    </w:rPr>
                    <w:t>3,42</w:t>
                  </w:r>
                </w:p>
              </w:tc>
              <w:tc>
                <w:tcPr>
                  <w:tcW w:w="0" w:type="auto"/>
                  <w:vAlign w:val="center"/>
                </w:tcPr>
                <w:p w14:paraId="24BF1F8C" w14:textId="77777777" w:rsidR="007E13F8" w:rsidRPr="0093777E" w:rsidRDefault="007E13F8" w:rsidP="0093777E">
                  <w:pPr>
                    <w:jc w:val="center"/>
                    <w:rPr>
                      <w:color w:val="808080"/>
                      <w:szCs w:val="24"/>
                      <w:lang w:val="en-US"/>
                    </w:rPr>
                  </w:pPr>
                  <w:r w:rsidRPr="0093777E">
                    <w:rPr>
                      <w:color w:val="808080"/>
                      <w:lang w:val="en-US"/>
                    </w:rPr>
                    <w:t>3,99</w:t>
                  </w:r>
                </w:p>
              </w:tc>
            </w:tr>
            <w:tr w:rsidR="007E13F8" w:rsidRPr="004510C1" w14:paraId="34A0740E" w14:textId="77777777" w:rsidTr="0093777E">
              <w:trPr>
                <w:trHeight w:val="255"/>
                <w:tblCellSpacing w:w="0" w:type="dxa"/>
              </w:trPr>
              <w:tc>
                <w:tcPr>
                  <w:tcW w:w="0" w:type="auto"/>
                  <w:vAlign w:val="center"/>
                </w:tcPr>
                <w:p w14:paraId="10382713" w14:textId="77777777" w:rsidR="007E13F8" w:rsidRPr="0093777E" w:rsidRDefault="007E13F8" w:rsidP="0093777E">
                  <w:pPr>
                    <w:jc w:val="center"/>
                    <w:rPr>
                      <w:color w:val="808080"/>
                      <w:szCs w:val="24"/>
                      <w:lang w:val="en-US"/>
                    </w:rPr>
                  </w:pPr>
                  <w:r w:rsidRPr="0093777E">
                    <w:rPr>
                      <w:color w:val="808080"/>
                      <w:lang w:val="en-US"/>
                    </w:rPr>
                    <w:t>0,7</w:t>
                  </w:r>
                </w:p>
              </w:tc>
              <w:tc>
                <w:tcPr>
                  <w:tcW w:w="0" w:type="auto"/>
                  <w:vAlign w:val="center"/>
                </w:tcPr>
                <w:p w14:paraId="553FBBA6" w14:textId="77777777" w:rsidR="007E13F8" w:rsidRPr="0093777E" w:rsidRDefault="007E13F8" w:rsidP="0093777E">
                  <w:pPr>
                    <w:jc w:val="center"/>
                    <w:rPr>
                      <w:color w:val="808080"/>
                      <w:szCs w:val="24"/>
                      <w:lang w:val="en-US"/>
                    </w:rPr>
                  </w:pPr>
                  <w:r w:rsidRPr="0093777E">
                    <w:rPr>
                      <w:color w:val="808080"/>
                      <w:lang w:val="en-US"/>
                    </w:rPr>
                    <w:t>3,05</w:t>
                  </w:r>
                </w:p>
              </w:tc>
              <w:tc>
                <w:tcPr>
                  <w:tcW w:w="0" w:type="auto"/>
                  <w:vAlign w:val="center"/>
                </w:tcPr>
                <w:p w14:paraId="090EAE8B" w14:textId="77777777" w:rsidR="007E13F8" w:rsidRPr="0093777E" w:rsidRDefault="007E13F8" w:rsidP="0093777E">
                  <w:pPr>
                    <w:jc w:val="center"/>
                    <w:rPr>
                      <w:color w:val="808080"/>
                      <w:szCs w:val="24"/>
                      <w:lang w:val="en-US"/>
                    </w:rPr>
                  </w:pPr>
                  <w:r w:rsidRPr="0093777E">
                    <w:rPr>
                      <w:color w:val="808080"/>
                      <w:lang w:val="en-US"/>
                    </w:rPr>
                    <w:t>3,76</w:t>
                  </w:r>
                </w:p>
              </w:tc>
              <w:tc>
                <w:tcPr>
                  <w:tcW w:w="0" w:type="auto"/>
                  <w:vAlign w:val="center"/>
                </w:tcPr>
                <w:p w14:paraId="134AB8CE" w14:textId="77777777" w:rsidR="007E13F8" w:rsidRPr="0093777E" w:rsidRDefault="007E13F8" w:rsidP="0093777E">
                  <w:pPr>
                    <w:jc w:val="center"/>
                    <w:rPr>
                      <w:color w:val="808080"/>
                      <w:szCs w:val="24"/>
                      <w:lang w:val="en-US"/>
                    </w:rPr>
                  </w:pPr>
                  <w:r w:rsidRPr="0093777E">
                    <w:rPr>
                      <w:color w:val="808080"/>
                      <w:lang w:val="en-US"/>
                    </w:rPr>
                    <w:t>4,47</w:t>
                  </w:r>
                </w:p>
              </w:tc>
            </w:tr>
            <w:tr w:rsidR="007E13F8" w:rsidRPr="004510C1" w14:paraId="3A44DAA5" w14:textId="77777777" w:rsidTr="0093777E">
              <w:trPr>
                <w:trHeight w:val="255"/>
                <w:tblCellSpacing w:w="0" w:type="dxa"/>
              </w:trPr>
              <w:tc>
                <w:tcPr>
                  <w:tcW w:w="0" w:type="auto"/>
                  <w:vAlign w:val="center"/>
                </w:tcPr>
                <w:p w14:paraId="0A90FFED" w14:textId="77777777" w:rsidR="007E13F8" w:rsidRPr="0093777E" w:rsidRDefault="007E13F8" w:rsidP="0093777E">
                  <w:pPr>
                    <w:jc w:val="center"/>
                    <w:rPr>
                      <w:color w:val="808080"/>
                      <w:szCs w:val="24"/>
                      <w:lang w:val="en-US"/>
                    </w:rPr>
                  </w:pPr>
                  <w:r w:rsidRPr="0093777E">
                    <w:rPr>
                      <w:color w:val="808080"/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14:paraId="77B6DB78" w14:textId="77777777" w:rsidR="007E13F8" w:rsidRPr="0093777E" w:rsidRDefault="007E13F8" w:rsidP="0093777E">
                  <w:pPr>
                    <w:jc w:val="center"/>
                    <w:rPr>
                      <w:color w:val="808080"/>
                      <w:szCs w:val="24"/>
                      <w:lang w:val="en-US"/>
                    </w:rPr>
                  </w:pPr>
                  <w:r w:rsidRPr="0093777E">
                    <w:rPr>
                      <w:color w:val="808080"/>
                      <w:lang w:val="en-US"/>
                    </w:rPr>
                    <w:t>3,16</w:t>
                  </w:r>
                </w:p>
              </w:tc>
              <w:tc>
                <w:tcPr>
                  <w:tcW w:w="0" w:type="auto"/>
                  <w:vAlign w:val="center"/>
                </w:tcPr>
                <w:p w14:paraId="3D0E8986" w14:textId="77777777" w:rsidR="007E13F8" w:rsidRPr="0093777E" w:rsidRDefault="007E13F8" w:rsidP="0093777E">
                  <w:pPr>
                    <w:jc w:val="center"/>
                    <w:rPr>
                      <w:color w:val="808080"/>
                      <w:szCs w:val="24"/>
                      <w:lang w:val="en-US"/>
                    </w:rPr>
                  </w:pPr>
                  <w:r w:rsidRPr="0093777E">
                    <w:rPr>
                      <w:color w:val="808080"/>
                      <w:lang w:val="en-US"/>
                    </w:rPr>
                    <w:t>3,95</w:t>
                  </w:r>
                </w:p>
              </w:tc>
              <w:tc>
                <w:tcPr>
                  <w:tcW w:w="0" w:type="auto"/>
                  <w:vAlign w:val="center"/>
                </w:tcPr>
                <w:p w14:paraId="71BEA820" w14:textId="77777777" w:rsidR="007E13F8" w:rsidRPr="0093777E" w:rsidRDefault="007E13F8" w:rsidP="0093777E">
                  <w:pPr>
                    <w:jc w:val="center"/>
                    <w:rPr>
                      <w:color w:val="808080"/>
                      <w:szCs w:val="24"/>
                      <w:lang w:val="en-US"/>
                    </w:rPr>
                  </w:pPr>
                  <w:r w:rsidRPr="0093777E">
                    <w:rPr>
                      <w:color w:val="808080"/>
                      <w:lang w:val="en-US"/>
                    </w:rPr>
                    <w:t>4,88</w:t>
                  </w:r>
                </w:p>
              </w:tc>
            </w:tr>
          </w:tbl>
          <w:p w14:paraId="7E84D211" w14:textId="77777777" w:rsidR="007E13F8" w:rsidRPr="0093777E" w:rsidRDefault="007E13F8" w:rsidP="0093777E">
            <w:pPr>
              <w:tabs>
                <w:tab w:val="left" w:pos="1418"/>
                <w:tab w:val="left" w:pos="2835"/>
                <w:tab w:val="left" w:pos="4253"/>
              </w:tabs>
              <w:rPr>
                <w:color w:val="808080"/>
                <w:lang w:val="en-US"/>
              </w:rPr>
            </w:pPr>
          </w:p>
          <w:p w14:paraId="487BC61E" w14:textId="77777777" w:rsidR="007E13F8" w:rsidRPr="0093777E" w:rsidRDefault="007E13F8" w:rsidP="0093777E">
            <w:pPr>
              <w:tabs>
                <w:tab w:val="left" w:pos="1418"/>
                <w:tab w:val="left" w:pos="2835"/>
                <w:tab w:val="left" w:pos="4253"/>
              </w:tabs>
              <w:ind w:right="190"/>
              <w:rPr>
                <w:color w:val="808080"/>
                <w:lang w:val="en-US"/>
              </w:rPr>
            </w:pPr>
            <w:r w:rsidRPr="0093777E">
              <w:rPr>
                <w:b/>
                <w:bCs/>
                <w:color w:val="808080"/>
                <w:lang w:val="en-US"/>
              </w:rPr>
              <w:t>Fig. 2.1.1.1</w:t>
            </w:r>
            <w:r w:rsidRPr="0093777E">
              <w:rPr>
                <w:b/>
                <w:bCs/>
                <w:color w:val="808080"/>
                <w:lang w:val="en-US"/>
              </w:rPr>
              <w:noBreakHyphen/>
            </w:r>
            <w:r w:rsidR="00B76907" w:rsidRPr="0093777E">
              <w:rPr>
                <w:b/>
                <w:bCs/>
                <w:color w:val="808080"/>
                <w:lang w:val="en-US"/>
              </w:rPr>
              <w:t>3</w:t>
            </w:r>
            <w:r w:rsidRPr="0093777E">
              <w:rPr>
                <w:b/>
                <w:bCs/>
                <w:color w:val="808080"/>
                <w:lang w:val="en-US"/>
              </w:rPr>
              <w:t>:</w:t>
            </w:r>
            <w:r w:rsidRPr="0093777E">
              <w:rPr>
                <w:color w:val="808080"/>
                <w:lang w:val="en-US"/>
              </w:rPr>
              <w:t xml:space="preserve"> Forward voltages of a white high-current LED for automotive applications [leds].</w:t>
            </w:r>
          </w:p>
        </w:tc>
        <w:tc>
          <w:tcPr>
            <w:tcW w:w="4628" w:type="dxa"/>
          </w:tcPr>
          <w:p w14:paraId="4F6C5520" w14:textId="77777777" w:rsidR="007E13F8" w:rsidRPr="0093777E" w:rsidRDefault="00F7703A" w:rsidP="0093777E">
            <w:pPr>
              <w:pStyle w:val="Fuzeile"/>
              <w:tabs>
                <w:tab w:val="clear" w:pos="4819"/>
                <w:tab w:val="clear" w:pos="9071"/>
                <w:tab w:val="left" w:pos="1418"/>
                <w:tab w:val="left" w:pos="2835"/>
                <w:tab w:val="left" w:pos="4253"/>
              </w:tabs>
              <w:rPr>
                <w:color w:val="808080"/>
                <w:lang w:val="en-US"/>
              </w:rPr>
            </w:pPr>
            <w:r>
              <w:rPr>
                <w:color w:val="808080"/>
                <w:lang w:val="en-US"/>
              </w:rPr>
              <w:pict w14:anchorId="0BE2AAFE">
                <v:shape id="_x0000_i1027" type="#_x0000_t75" style="width:224.25pt;height:164.25pt">
                  <v:imagedata r:id="rId12" o:title=""/>
                </v:shape>
              </w:pict>
            </w:r>
          </w:p>
        </w:tc>
      </w:tr>
    </w:tbl>
    <w:p w14:paraId="4EE40B46" w14:textId="77777777" w:rsidR="00246C0C" w:rsidRDefault="00246C0C" w:rsidP="00E729C8">
      <w:pPr>
        <w:rPr>
          <w:color w:val="808080"/>
          <w:lang w:val="en-US"/>
        </w:rPr>
      </w:pPr>
    </w:p>
    <w:p w14:paraId="1D916C3A" w14:textId="77777777" w:rsidR="00246C0C" w:rsidRPr="00423834" w:rsidRDefault="00246C0C" w:rsidP="00E729C8">
      <w:pPr>
        <w:rPr>
          <w:color w:val="808080"/>
          <w:lang w:val="en-US"/>
        </w:rPr>
      </w:pPr>
      <w:r w:rsidRPr="00423834">
        <w:rPr>
          <w:rStyle w:val="q4iawc"/>
          <w:color w:val="808080"/>
          <w:vertAlign w:val="superscript"/>
          <w:lang w:val="en"/>
        </w:rPr>
        <w:t>*)</w:t>
      </w:r>
      <w:r w:rsidRPr="00423834">
        <w:rPr>
          <w:rStyle w:val="q4iawc"/>
          <w:color w:val="808080"/>
          <w:lang w:val="en"/>
        </w:rPr>
        <w:t xml:space="preserve"> not relevant to the exam</w:t>
      </w:r>
    </w:p>
    <w:p w14:paraId="61194AC8" w14:textId="77777777" w:rsidR="00D566D4" w:rsidRDefault="00F7703A" w:rsidP="00D566D4">
      <w:pPr>
        <w:rPr>
          <w:lang w:val="en-US"/>
        </w:rPr>
      </w:pPr>
      <w:r>
        <w:rPr>
          <w:noProof/>
        </w:rPr>
        <w:pict w14:anchorId="5954FCFE">
          <v:rect id="Freihand 63" o:spid="_x0000_s1134" style="position:absolute;left:0;text-align:left;margin-left:472pt;margin-top:55.3pt;width:34.95pt;height:18.55pt;z-index: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" annotation="t"/>
          </v:rect>
        </w:pict>
      </w:r>
      <w:r w:rsidR="00505981">
        <w:rPr>
          <w:lang w:val="en-US"/>
        </w:rPr>
        <w:br w:type="page"/>
      </w:r>
    </w:p>
    <w:p w14:paraId="6EF1A0D8" w14:textId="06435B7C" w:rsidR="00EB13F4" w:rsidRDefault="00F7703A" w:rsidP="00D566D4">
      <w:pPr>
        <w:pStyle w:val="berschrift4"/>
        <w:rPr>
          <w:lang w:val="en-US"/>
        </w:rPr>
      </w:pPr>
      <w:r>
        <w:rPr>
          <w:noProof/>
        </w:rPr>
        <w:pict w14:anchorId="2B8ADE11">
          <v:rect id="Freihand 469" o:spid="_x0000_s1133" style="position:absolute;left:0;text-align:left;margin-left:164.95pt;margin-top:14.25pt;width:77.95pt;height:7.4pt;z-index: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" annotation="t"/>
          </v:rect>
        </w:pict>
      </w:r>
      <w:r w:rsidR="00505981">
        <w:rPr>
          <w:lang w:val="en-US"/>
        </w:rPr>
        <w:t>Switch-Mode Buck</w:t>
      </w:r>
      <w:r w:rsidR="00EB13F4">
        <w:rPr>
          <w:lang w:val="en-US"/>
        </w:rPr>
        <w:t xml:space="preserve"> Converter</w:t>
      </w:r>
      <w:r w:rsidR="006B2855">
        <w:rPr>
          <w:lang w:val="en-US"/>
        </w:rPr>
        <w:t xml:space="preserve"> in</w:t>
      </w:r>
      <w:r w:rsidR="00AC5D80">
        <w:rPr>
          <w:lang w:val="en-US"/>
        </w:rPr>
        <w:t xml:space="preserve"> Synchronous Operation</w:t>
      </w:r>
    </w:p>
    <w:p w14:paraId="46B46C04" w14:textId="77D51D88" w:rsidR="00505981" w:rsidRDefault="00F7703A" w:rsidP="00505981">
      <w:pPr>
        <w:keepNext/>
        <w:spacing w:after="280"/>
      </w:pPr>
      <w:r>
        <w:rPr>
          <w:noProof/>
        </w:rPr>
        <w:pict w14:anchorId="7FA85516">
          <v:rect id="Freihand 468" o:spid="_x0000_s1132" style="position:absolute;left:0;text-align:left;margin-left:376.8pt;margin-top:47.05pt;width:18.65pt;height:19.35pt;z-index:34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" annotation="t"/>
          </v:rect>
        </w:pict>
      </w:r>
      <w:r>
        <w:rPr>
          <w:noProof/>
        </w:rPr>
        <w:pict w14:anchorId="5F73795F">
          <v:rect id="Freihand 467" o:spid="_x0000_s1131" style="position:absolute;left:0;text-align:left;margin-left:375.8pt;margin-top:147.65pt;width:17.25pt;height:15.4pt;z-index:34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" annotation="t"/>
          </v:rect>
        </w:pict>
      </w:r>
      <w:r>
        <w:rPr>
          <w:noProof/>
        </w:rPr>
        <w:pict w14:anchorId="3557A018">
          <v:rect id="_x0000_s1130" style="position:absolute;left:0;text-align:left;margin-left:214.5pt;margin-top:202.8pt;width:3.55pt;height:15.75pt;z-index:32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" annotation="t"/>
          </v:rect>
        </w:pict>
      </w:r>
      <w:r>
        <w:rPr>
          <w:noProof/>
        </w:rPr>
        <w:pict w14:anchorId="46F1A233">
          <v:rect id="_x0000_s1129" style="position:absolute;left:0;text-align:left;margin-left:155.1pt;margin-top:176.55pt;width:6.65pt;height:41.1pt;z-index:32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" annotation="t"/>
          </v:rect>
        </w:pict>
      </w:r>
      <w:r w:rsidR="004510C1">
        <w:pict w14:anchorId="11C68FCB">
          <v:shape id="_x0000_i1028" type="#_x0000_t75" style="width:452.25pt;height:225pt">
            <v:imagedata r:id="rId13" o:title="SC_Fig_Buck"/>
          </v:shape>
        </w:pi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551"/>
        <w:gridCol w:w="5736"/>
      </w:tblGrid>
      <w:tr w:rsidR="007544EC" w14:paraId="7014F3B1" w14:textId="77777777" w:rsidTr="00854746">
        <w:tc>
          <w:tcPr>
            <w:tcW w:w="3563" w:type="dxa"/>
            <w:shd w:val="clear" w:color="auto" w:fill="auto"/>
          </w:tcPr>
          <w:p w14:paraId="12A09E83" w14:textId="77777777" w:rsidR="007544EC" w:rsidRDefault="007544EC" w:rsidP="007544EC">
            <w:pPr>
              <w:rPr>
                <w:b/>
                <w:bCs/>
                <w:lang w:val="en-US"/>
              </w:rPr>
            </w:pPr>
          </w:p>
          <w:p w14:paraId="36EDBEE3" w14:textId="77777777" w:rsidR="00854746" w:rsidRDefault="00854746" w:rsidP="007544EC">
            <w:pPr>
              <w:rPr>
                <w:b/>
                <w:bCs/>
                <w:lang w:val="en-US"/>
              </w:rPr>
            </w:pPr>
          </w:p>
          <w:p w14:paraId="59C0E640" w14:textId="77777777" w:rsidR="00854746" w:rsidRPr="00E27142" w:rsidRDefault="00854746" w:rsidP="007544EC">
            <w:pPr>
              <w:rPr>
                <w:b/>
                <w:bCs/>
                <w:lang w:val="en-US"/>
              </w:rPr>
            </w:pPr>
          </w:p>
          <w:p w14:paraId="584E12A5" w14:textId="77777777" w:rsidR="007544EC" w:rsidRPr="00E27142" w:rsidRDefault="00DC42EA" w:rsidP="00E27142">
            <w:pPr>
              <w:ind w:right="509"/>
              <w:rPr>
                <w:lang w:val="en-US"/>
              </w:rPr>
            </w:pPr>
            <w:r w:rsidRPr="000D32A1">
              <w:rPr>
                <w:b/>
                <w:bCs/>
                <w:lang w:val="en-US"/>
              </w:rPr>
              <w:t>Fig. 2.1.1.2 :</w:t>
            </w:r>
            <w:r w:rsidRPr="000D32A1">
              <w:rPr>
                <w:lang w:val="en-US"/>
              </w:rPr>
              <w:t xml:space="preserve"> </w:t>
            </w:r>
            <w:r w:rsidR="007544EC" w:rsidRPr="00E27142">
              <w:rPr>
                <w:lang w:val="en-US"/>
              </w:rPr>
              <w:t xml:space="preserve">DC/DC buck converter. </w:t>
            </w:r>
            <w:r w:rsidR="002E0CB9">
              <w:rPr>
                <w:lang w:val="en-US"/>
              </w:rPr>
              <w:t xml:space="preserve">(a), (b): </w:t>
            </w:r>
            <w:r>
              <w:rPr>
                <w:lang w:val="en-US"/>
              </w:rPr>
              <w:t>O</w:t>
            </w:r>
            <w:r w:rsidR="007544EC" w:rsidRPr="00E27142">
              <w:rPr>
                <w:lang w:val="en-US"/>
              </w:rPr>
              <w:t>peration</w:t>
            </w:r>
            <w:r>
              <w:rPr>
                <w:lang w:val="en-US"/>
              </w:rPr>
              <w:t xml:space="preserve"> mode</w:t>
            </w:r>
            <w:r w:rsidR="007544EC" w:rsidRPr="00E27142">
              <w:rPr>
                <w:lang w:val="en-US"/>
              </w:rPr>
              <w:t xml:space="preserve"> is synchronous due to the existence of switch </w:t>
            </w:r>
            <w:r w:rsidR="007544EC" w:rsidRPr="00E27142">
              <w:rPr>
                <w:i/>
                <w:iCs/>
                <w:lang w:val="en-US"/>
              </w:rPr>
              <w:t>S</w:t>
            </w:r>
            <w:r w:rsidR="007544EC" w:rsidRPr="00E27142">
              <w:rPr>
                <w:i/>
                <w:iCs/>
                <w:vertAlign w:val="subscript"/>
                <w:lang w:val="en-US"/>
              </w:rPr>
              <w:t>b</w:t>
            </w:r>
            <w:r>
              <w:rPr>
                <w:lang w:val="en-US"/>
              </w:rPr>
              <w:t xml:space="preserve"> </w:t>
            </w:r>
            <w:r w:rsidR="002E0CB9">
              <w:rPr>
                <w:lang w:val="en-US"/>
              </w:rPr>
              <w:t>instead of a</w:t>
            </w:r>
            <w:r>
              <w:rPr>
                <w:lang w:val="en-US"/>
              </w:rPr>
              <w:t xml:space="preserve"> </w:t>
            </w:r>
            <w:r w:rsidR="007544EC" w:rsidRPr="00E27142">
              <w:rPr>
                <w:lang w:val="en-US"/>
              </w:rPr>
              <w:t>diode</w:t>
            </w:r>
            <w:r>
              <w:rPr>
                <w:lang w:val="en-US"/>
              </w:rPr>
              <w:t>.</w:t>
            </w:r>
            <w:r w:rsidR="002E0CB9">
              <w:rPr>
                <w:lang w:val="en-US"/>
              </w:rPr>
              <w:t xml:space="preserve"> (e), (f): asynchronous due to diode.</w:t>
            </w:r>
          </w:p>
          <w:p w14:paraId="462E2546" w14:textId="77777777" w:rsidR="007544EC" w:rsidRPr="00E27142" w:rsidRDefault="007544EC" w:rsidP="00E27142">
            <w:pPr>
              <w:ind w:right="509"/>
              <w:rPr>
                <w:lang w:val="en-US"/>
              </w:rPr>
            </w:pPr>
            <w:r w:rsidRPr="00E27142">
              <w:rPr>
                <w:lang w:val="en-US"/>
              </w:rPr>
              <w:t xml:space="preserve">Switch </w:t>
            </w:r>
            <w:r w:rsidRPr="00E27142">
              <w:rPr>
                <w:i/>
                <w:iCs/>
                <w:lang w:val="en-US"/>
              </w:rPr>
              <w:t>S</w:t>
            </w:r>
            <w:r w:rsidRPr="00E27142">
              <w:rPr>
                <w:i/>
                <w:iCs/>
                <w:vertAlign w:val="subscript"/>
                <w:lang w:val="en-US"/>
              </w:rPr>
              <w:t>a</w:t>
            </w:r>
            <w:r w:rsidRPr="00E27142">
              <w:rPr>
                <w:lang w:val="en-US"/>
              </w:rPr>
              <w:t xml:space="preserve"> is </w:t>
            </w:r>
          </w:p>
          <w:p w14:paraId="7358C665" w14:textId="77777777" w:rsidR="007544EC" w:rsidRPr="00E27142" w:rsidRDefault="007544EC" w:rsidP="00743A5A">
            <w:pPr>
              <w:numPr>
                <w:ilvl w:val="0"/>
                <w:numId w:val="17"/>
              </w:numPr>
              <w:ind w:left="426" w:right="509" w:hanging="426"/>
              <w:rPr>
                <w:lang w:val="en-US"/>
              </w:rPr>
            </w:pPr>
            <w:r w:rsidRPr="00E27142">
              <w:rPr>
                <w:lang w:val="en-US"/>
              </w:rPr>
              <w:t xml:space="preserve">for period </w:t>
            </w:r>
            <w:r w:rsidRPr="00E27142">
              <w:rPr>
                <w:i/>
                <w:iCs/>
                <w:lang w:val="en-US"/>
              </w:rPr>
              <w:t>T</w:t>
            </w:r>
            <w:r w:rsidRPr="00E27142">
              <w:rPr>
                <w:i/>
                <w:iCs/>
                <w:vertAlign w:val="subscript"/>
                <w:lang w:val="en-US"/>
              </w:rPr>
              <w:t>a</w:t>
            </w:r>
            <w:r w:rsidRPr="00E27142">
              <w:rPr>
                <w:lang w:val="en-US"/>
              </w:rPr>
              <w:t xml:space="preserve"> ideally conducting and</w:t>
            </w:r>
          </w:p>
          <w:p w14:paraId="2FBFF3F9" w14:textId="77777777" w:rsidR="007544EC" w:rsidRPr="00854746" w:rsidRDefault="007544EC" w:rsidP="00743A5A">
            <w:pPr>
              <w:numPr>
                <w:ilvl w:val="0"/>
                <w:numId w:val="17"/>
              </w:numPr>
              <w:ind w:left="426" w:right="509" w:hanging="426"/>
              <w:rPr>
                <w:lang w:val="en-US"/>
              </w:rPr>
            </w:pPr>
            <w:r w:rsidRPr="00E27142">
              <w:rPr>
                <w:lang w:val="en-US"/>
              </w:rPr>
              <w:t xml:space="preserve">for period </w:t>
            </w:r>
            <w:r w:rsidRPr="00E27142">
              <w:rPr>
                <w:i/>
                <w:iCs/>
                <w:lang w:val="en-US"/>
              </w:rPr>
              <w:t>T</w:t>
            </w:r>
            <w:r w:rsidRPr="00E27142">
              <w:rPr>
                <w:i/>
                <w:iCs/>
                <w:vertAlign w:val="subscript"/>
                <w:lang w:val="en-US"/>
              </w:rPr>
              <w:t>b</w:t>
            </w:r>
            <w:r w:rsidRPr="00E27142">
              <w:rPr>
                <w:lang w:val="en-US"/>
              </w:rPr>
              <w:t xml:space="preserve"> isolating. </w:t>
            </w:r>
            <w:r w:rsidRPr="00E27142">
              <w:rPr>
                <w:i/>
                <w:iCs/>
                <w:lang w:val="en-US"/>
              </w:rPr>
              <w:t>S</w:t>
            </w:r>
            <w:r w:rsidRPr="00E27142">
              <w:rPr>
                <w:i/>
                <w:iCs/>
                <w:vertAlign w:val="subscript"/>
                <w:lang w:val="en-US"/>
              </w:rPr>
              <w:t>b</w:t>
            </w:r>
            <w:r w:rsidRPr="00E27142">
              <w:rPr>
                <w:lang w:val="en-US"/>
              </w:rPr>
              <w:t xml:space="preserve"> operates inverted to </w:t>
            </w:r>
            <w:r w:rsidRPr="00E27142">
              <w:rPr>
                <w:i/>
                <w:iCs/>
                <w:lang w:val="en-US"/>
              </w:rPr>
              <w:t>S</w:t>
            </w:r>
            <w:r w:rsidRPr="00E27142">
              <w:rPr>
                <w:i/>
                <w:iCs/>
                <w:vertAlign w:val="subscript"/>
                <w:lang w:val="en-US"/>
              </w:rPr>
              <w:t>a</w:t>
            </w:r>
            <w:r w:rsidRPr="00E27142">
              <w:rPr>
                <w:lang w:val="en-US"/>
              </w:rPr>
              <w:t>.</w:t>
            </w:r>
          </w:p>
        </w:tc>
        <w:tc>
          <w:tcPr>
            <w:tcW w:w="5724" w:type="dxa"/>
            <w:shd w:val="clear" w:color="auto" w:fill="auto"/>
          </w:tcPr>
          <w:p w14:paraId="71FF64DB" w14:textId="77777777" w:rsidR="007544EC" w:rsidRPr="00E27142" w:rsidRDefault="007544EC" w:rsidP="00E27142">
            <w:pPr>
              <w:keepNext/>
              <w:spacing w:after="280"/>
              <w:rPr>
                <w:lang w:val="en-US"/>
              </w:rPr>
            </w:pPr>
            <w:r w:rsidRPr="00E27142">
              <w:rPr>
                <w:lang w:val="en-US"/>
              </w:rPr>
              <w:t xml:space="preserve">(g) Spikes as switching noise </w:t>
            </w:r>
            <w:r w:rsidR="002D377E">
              <w:rPr>
                <w:lang w:val="en-US"/>
              </w:rPr>
              <w:t>due to high d</w:t>
            </w:r>
            <w:r w:rsidR="002D377E" w:rsidRPr="002D377E">
              <w:rPr>
                <w:i/>
                <w:iCs/>
                <w:lang w:val="en-US"/>
              </w:rPr>
              <w:t>I</w:t>
            </w:r>
            <w:r w:rsidR="002D377E" w:rsidRPr="002D377E">
              <w:rPr>
                <w:i/>
                <w:iCs/>
                <w:vertAlign w:val="subscript"/>
                <w:lang w:val="en-US"/>
              </w:rPr>
              <w:t>1</w:t>
            </w:r>
            <w:r w:rsidR="002D377E">
              <w:rPr>
                <w:lang w:val="en-US"/>
              </w:rPr>
              <w:t>/d</w:t>
            </w:r>
            <w:r w:rsidR="002D377E" w:rsidRPr="002D377E">
              <w:rPr>
                <w:i/>
                <w:iCs/>
                <w:lang w:val="en-US"/>
              </w:rPr>
              <w:t>t</w:t>
            </w:r>
            <w:r w:rsidR="002D377E">
              <w:rPr>
                <w:lang w:val="en-US"/>
              </w:rPr>
              <w:t>.</w:t>
            </w:r>
          </w:p>
          <w:p w14:paraId="6DCD17BF" w14:textId="77777777" w:rsidR="007544EC" w:rsidRDefault="004510C1" w:rsidP="00E27142">
            <w:pPr>
              <w:keepNext/>
              <w:spacing w:after="280"/>
            </w:pPr>
            <w:r>
              <w:pict w14:anchorId="09871719">
                <v:shape id="_x0000_i1029" type="#_x0000_t75" style="width:276pt;height:173.25pt">
                  <v:imagedata r:id="rId14" o:title=""/>
                </v:shape>
              </w:pict>
            </w:r>
          </w:p>
        </w:tc>
      </w:tr>
    </w:tbl>
    <w:p w14:paraId="6ED5D07F" w14:textId="77777777" w:rsidR="00854746" w:rsidRDefault="00854746" w:rsidP="00854746">
      <w:pPr>
        <w:ind w:left="426" w:hanging="426"/>
        <w:rPr>
          <w:lang w:val="en-US"/>
        </w:rPr>
      </w:pPr>
    </w:p>
    <w:p w14:paraId="1BAC9A71" w14:textId="77777777" w:rsidR="00854746" w:rsidRPr="00854746" w:rsidRDefault="00854746" w:rsidP="00854746">
      <w:pPr>
        <w:ind w:left="426" w:hanging="426"/>
        <w:rPr>
          <w:lang w:val="en-US"/>
        </w:rPr>
      </w:pPr>
    </w:p>
    <w:p w14:paraId="47AD8FBB" w14:textId="77777777" w:rsidR="00854746" w:rsidRPr="002E0CB9" w:rsidRDefault="00854746" w:rsidP="00854746">
      <w:pPr>
        <w:rPr>
          <w:color w:val="7030A0"/>
          <w:lang w:val="en-US"/>
        </w:rPr>
      </w:pPr>
      <w:r w:rsidRPr="002E0CB9">
        <w:rPr>
          <w:color w:val="7030A0"/>
          <w:lang w:val="en-US"/>
        </w:rPr>
        <w:t>Motivation for swith mo</w:t>
      </w:r>
      <w:r>
        <w:rPr>
          <w:color w:val="7030A0"/>
          <w:lang w:val="en-US"/>
        </w:rPr>
        <w:t>d</w:t>
      </w:r>
      <w:r w:rsidRPr="002E0CB9">
        <w:rPr>
          <w:color w:val="7030A0"/>
          <w:lang w:val="en-US"/>
        </w:rPr>
        <w:t xml:space="preserve">e operation: </w:t>
      </w:r>
      <w:r>
        <w:rPr>
          <w:color w:val="7030A0"/>
          <w:lang w:val="en-US"/>
        </w:rPr>
        <w:t>high efficiency!</w:t>
      </w:r>
      <w:r w:rsidRPr="002E0CB9">
        <w:rPr>
          <w:color w:val="7030A0"/>
          <w:lang w:val="en-US"/>
        </w:rPr>
        <w:t xml:space="preserve"> Power dissipated in a switch</w:t>
      </w:r>
      <w:r>
        <w:rPr>
          <w:color w:val="7030A0"/>
          <w:lang w:val="en-US"/>
        </w:rPr>
        <w:t>,</w:t>
      </w:r>
      <w:r w:rsidRPr="002E0CB9">
        <w:rPr>
          <w:color w:val="7030A0"/>
          <w:lang w:val="en-US"/>
        </w:rPr>
        <w:t xml:space="preserve"> </w:t>
      </w:r>
      <w:r w:rsidRPr="002E0CB9">
        <w:rPr>
          <w:i/>
          <w:iCs/>
          <w:color w:val="7030A0"/>
          <w:lang w:val="en-US"/>
        </w:rPr>
        <w:t>P</w:t>
      </w:r>
      <w:r w:rsidRPr="002E0CB9">
        <w:rPr>
          <w:i/>
          <w:iCs/>
          <w:color w:val="7030A0"/>
          <w:vertAlign w:val="subscript"/>
          <w:lang w:val="en-US"/>
        </w:rPr>
        <w:t>V</w:t>
      </w:r>
      <w:r w:rsidRPr="002E0CB9">
        <w:rPr>
          <w:i/>
          <w:iCs/>
          <w:color w:val="7030A0"/>
          <w:lang w:val="en-US"/>
        </w:rPr>
        <w:t> = U</w:t>
      </w:r>
      <w:r w:rsidRPr="002E0CB9">
        <w:rPr>
          <w:i/>
          <w:iCs/>
          <w:color w:val="7030A0"/>
          <w:vertAlign w:val="subscript"/>
          <w:lang w:val="en-US"/>
        </w:rPr>
        <w:t>S</w:t>
      </w:r>
      <w:r w:rsidRPr="002E0CB9">
        <w:rPr>
          <w:i/>
          <w:iCs/>
          <w:color w:val="7030A0"/>
          <w:lang w:val="en-US"/>
        </w:rPr>
        <w:t> · I</w:t>
      </w:r>
      <w:r w:rsidRPr="002E0CB9">
        <w:rPr>
          <w:i/>
          <w:iCs/>
          <w:color w:val="7030A0"/>
          <w:vertAlign w:val="subscript"/>
          <w:lang w:val="en-US"/>
        </w:rPr>
        <w:t>S</w:t>
      </w:r>
      <w:r>
        <w:rPr>
          <w:color w:val="7030A0"/>
          <w:lang w:val="en-US"/>
        </w:rPr>
        <w:t xml:space="preserve">, </w:t>
      </w:r>
      <w:r w:rsidRPr="002E0CB9">
        <w:rPr>
          <w:color w:val="7030A0"/>
          <w:lang w:val="en-US"/>
        </w:rPr>
        <w:t xml:space="preserve">is is 0 </w:t>
      </w:r>
      <w:r>
        <w:rPr>
          <w:color w:val="7030A0"/>
          <w:lang w:val="en-US"/>
        </w:rPr>
        <w:t>if either</w:t>
      </w:r>
      <w:r w:rsidRPr="002E0CB9">
        <w:rPr>
          <w:color w:val="7030A0"/>
          <w:lang w:val="en-US"/>
        </w:rPr>
        <w:t xml:space="preserve"> </w:t>
      </w:r>
      <w:r w:rsidRPr="002E0CB9">
        <w:rPr>
          <w:i/>
          <w:iCs/>
          <w:color w:val="7030A0"/>
          <w:lang w:val="en-US"/>
        </w:rPr>
        <w:t>U</w:t>
      </w:r>
      <w:r w:rsidRPr="002E0CB9">
        <w:rPr>
          <w:i/>
          <w:iCs/>
          <w:color w:val="7030A0"/>
          <w:vertAlign w:val="subscript"/>
          <w:lang w:val="en-US"/>
        </w:rPr>
        <w:t>S</w:t>
      </w:r>
      <w:r w:rsidRPr="002E0CB9">
        <w:rPr>
          <w:color w:val="7030A0"/>
          <w:lang w:val="en-US"/>
        </w:rPr>
        <w:t xml:space="preserve">=0V or </w:t>
      </w:r>
      <w:r w:rsidRPr="002E0CB9">
        <w:rPr>
          <w:i/>
          <w:iCs/>
          <w:color w:val="7030A0"/>
          <w:lang w:val="en-US"/>
        </w:rPr>
        <w:t>I</w:t>
      </w:r>
      <w:r w:rsidRPr="002E0CB9">
        <w:rPr>
          <w:i/>
          <w:iCs/>
          <w:color w:val="7030A0"/>
          <w:vertAlign w:val="subscript"/>
          <w:lang w:val="en-US"/>
        </w:rPr>
        <w:t>S</w:t>
      </w:r>
      <w:r w:rsidRPr="002E0CB9">
        <w:rPr>
          <w:color w:val="7030A0"/>
          <w:lang w:val="en-US"/>
        </w:rPr>
        <w:t>=0A!</w:t>
      </w:r>
      <w:r>
        <w:rPr>
          <w:color w:val="7030A0"/>
          <w:lang w:val="en-US"/>
        </w:rPr>
        <w:t xml:space="preserve"> We seek to switch between these two states.</w:t>
      </w:r>
    </w:p>
    <w:p w14:paraId="686FD8FD" w14:textId="77777777" w:rsidR="00505981" w:rsidRDefault="00505981" w:rsidP="00505981">
      <w:pPr>
        <w:ind w:left="426" w:hanging="426"/>
        <w:rPr>
          <w:lang w:val="en-US"/>
        </w:rPr>
      </w:pPr>
    </w:p>
    <w:p w14:paraId="25E45CDF" w14:textId="77777777" w:rsidR="00854746" w:rsidRDefault="00854746" w:rsidP="00505981">
      <w:pPr>
        <w:ind w:left="426" w:hanging="426"/>
        <w:rPr>
          <w:lang w:val="en-US"/>
        </w:rPr>
      </w:pPr>
    </w:p>
    <w:p w14:paraId="44CB8D43" w14:textId="77777777" w:rsidR="00854746" w:rsidRPr="00854746" w:rsidRDefault="00854746" w:rsidP="00505981">
      <w:pPr>
        <w:ind w:left="426" w:hanging="426"/>
        <w:rPr>
          <w:lang w:val="en-US"/>
        </w:rPr>
      </w:pPr>
      <w:r w:rsidRPr="00854746">
        <w:rPr>
          <w:b/>
          <w:bCs/>
          <w:i/>
          <w:iCs/>
          <w:lang w:val="en-US"/>
        </w:rPr>
        <w:t>U</w:t>
      </w:r>
      <w:r w:rsidRPr="00854746">
        <w:rPr>
          <w:b/>
          <w:bCs/>
          <w:i/>
          <w:iCs/>
          <w:vertAlign w:val="subscript"/>
          <w:lang w:val="en-US"/>
        </w:rPr>
        <w:t>2</w:t>
      </w:r>
      <w:r w:rsidRPr="00854746">
        <w:rPr>
          <w:b/>
          <w:bCs/>
          <w:i/>
          <w:iCs/>
          <w:lang w:val="en-US"/>
        </w:rPr>
        <w:t xml:space="preserve"> = D U</w:t>
      </w:r>
      <w:r w:rsidRPr="00854746">
        <w:rPr>
          <w:b/>
          <w:bCs/>
          <w:i/>
          <w:iCs/>
          <w:vertAlign w:val="subscript"/>
          <w:lang w:val="en-US"/>
        </w:rPr>
        <w:t>1</w:t>
      </w:r>
      <w:r w:rsidRPr="00854746">
        <w:rPr>
          <w:lang w:val="en-US"/>
        </w:rPr>
        <w:t xml:space="preserve"> </w:t>
      </w:r>
      <w:r>
        <w:rPr>
          <w:lang w:val="en-US"/>
        </w:rPr>
        <w:t xml:space="preserve"> with </w:t>
      </w:r>
      <w:r w:rsidRPr="000D32A1">
        <w:rPr>
          <w:lang w:val="en-US"/>
        </w:rPr>
        <w:t xml:space="preserve">duty cycle </w:t>
      </w:r>
      <w:r w:rsidRPr="000D32A1">
        <w:rPr>
          <w:b/>
          <w:bCs/>
          <w:i/>
          <w:iCs/>
          <w:lang w:val="en-US"/>
        </w:rPr>
        <w:t>D=T</w:t>
      </w:r>
      <w:r w:rsidRPr="000D32A1">
        <w:rPr>
          <w:b/>
          <w:bCs/>
          <w:i/>
          <w:iCs/>
          <w:vertAlign w:val="subscript"/>
          <w:lang w:val="en-US"/>
        </w:rPr>
        <w:t>a</w:t>
      </w:r>
      <w:r w:rsidRPr="000D32A1">
        <w:rPr>
          <w:b/>
          <w:bCs/>
          <w:lang w:val="en-US"/>
        </w:rPr>
        <w:t>/(</w:t>
      </w:r>
      <w:r w:rsidRPr="000D32A1">
        <w:rPr>
          <w:b/>
          <w:bCs/>
          <w:i/>
          <w:iCs/>
          <w:lang w:val="en-US"/>
        </w:rPr>
        <w:t>T</w:t>
      </w:r>
      <w:r w:rsidRPr="000D32A1">
        <w:rPr>
          <w:b/>
          <w:bCs/>
          <w:i/>
          <w:iCs/>
          <w:vertAlign w:val="subscript"/>
          <w:lang w:val="en-US"/>
        </w:rPr>
        <w:t>a</w:t>
      </w:r>
      <w:r w:rsidRPr="000D32A1">
        <w:rPr>
          <w:b/>
          <w:bCs/>
          <w:i/>
          <w:iCs/>
          <w:lang w:val="en-US"/>
        </w:rPr>
        <w:t>+T</w:t>
      </w:r>
      <w:r w:rsidRPr="000D32A1">
        <w:rPr>
          <w:b/>
          <w:bCs/>
          <w:i/>
          <w:iCs/>
          <w:vertAlign w:val="subscript"/>
          <w:lang w:val="en-US"/>
        </w:rPr>
        <w:t>b</w:t>
      </w:r>
      <w:r w:rsidRPr="000D32A1">
        <w:rPr>
          <w:b/>
          <w:bCs/>
          <w:lang w:val="en-US"/>
        </w:rPr>
        <w:t>)</w:t>
      </w:r>
      <w:r>
        <w:rPr>
          <w:lang w:val="en-US"/>
        </w:rPr>
        <w:t xml:space="preserve">, assuming </w:t>
      </w:r>
      <w:r w:rsidRPr="000D32A1">
        <w:rPr>
          <w:i/>
          <w:iCs/>
          <w:lang w:val="en-US"/>
        </w:rPr>
        <w:t>U</w:t>
      </w:r>
      <w:r w:rsidRPr="000D32A1">
        <w:rPr>
          <w:i/>
          <w:iCs/>
          <w:vertAlign w:val="subscript"/>
          <w:lang w:val="en-US"/>
        </w:rPr>
        <w:t>1 </w:t>
      </w:r>
      <w:r w:rsidRPr="000D32A1">
        <w:rPr>
          <w:lang w:val="en-US"/>
        </w:rPr>
        <w:t xml:space="preserve">, </w:t>
      </w:r>
      <w:r w:rsidRPr="000D32A1">
        <w:rPr>
          <w:i/>
          <w:iCs/>
          <w:lang w:val="en-US"/>
        </w:rPr>
        <w:t>U</w:t>
      </w:r>
      <w:r w:rsidRPr="000D32A1">
        <w:rPr>
          <w:i/>
          <w:iCs/>
          <w:vertAlign w:val="subscript"/>
          <w:lang w:val="en-US"/>
        </w:rPr>
        <w:t>2</w:t>
      </w:r>
      <w:r w:rsidRPr="000D32A1">
        <w:rPr>
          <w:lang w:val="en-US"/>
        </w:rPr>
        <w:t xml:space="preserve">, </w:t>
      </w:r>
      <w:r w:rsidRPr="000D32A1">
        <w:rPr>
          <w:i/>
          <w:iCs/>
          <w:lang w:val="en-US"/>
        </w:rPr>
        <w:t>I</w:t>
      </w:r>
      <w:r w:rsidRPr="000D32A1">
        <w:rPr>
          <w:i/>
          <w:iCs/>
          <w:vertAlign w:val="subscript"/>
          <w:lang w:val="en-US"/>
        </w:rPr>
        <w:t>out</w:t>
      </w:r>
      <w:r w:rsidRPr="000D32A1">
        <w:rPr>
          <w:lang w:val="en-US"/>
        </w:rPr>
        <w:t xml:space="preserve"> settled and constant.</w:t>
      </w:r>
    </w:p>
    <w:p w14:paraId="4FF70A4C" w14:textId="77777777" w:rsidR="0044193C" w:rsidRDefault="0044193C" w:rsidP="00505981">
      <w:pPr>
        <w:ind w:left="426" w:hanging="426"/>
        <w:rPr>
          <w:lang w:val="en-US"/>
        </w:rPr>
      </w:pPr>
    </w:p>
    <w:p w14:paraId="5352DFF9" w14:textId="77777777" w:rsidR="0044193C" w:rsidRDefault="0044193C" w:rsidP="00505981">
      <w:pPr>
        <w:rPr>
          <w:rStyle w:val="q4iawc"/>
          <w:lang w:val="en"/>
        </w:rPr>
      </w:pPr>
    </w:p>
    <w:p w14:paraId="2D672F8C" w14:textId="77777777" w:rsidR="0044193C" w:rsidRDefault="00854746" w:rsidP="00743A5A">
      <w:pPr>
        <w:numPr>
          <w:ilvl w:val="0"/>
          <w:numId w:val="21"/>
        </w:numPr>
        <w:ind w:left="426"/>
        <w:jc w:val="left"/>
        <w:rPr>
          <w:rStyle w:val="viiyi"/>
          <w:lang w:val="en"/>
        </w:rPr>
      </w:pPr>
      <w:r>
        <w:rPr>
          <w:rStyle w:val="q4iawc"/>
          <w:lang w:val="en"/>
        </w:rPr>
        <w:t>T</w:t>
      </w:r>
      <w:r w:rsidR="007544EC">
        <w:rPr>
          <w:rStyle w:val="q4iawc"/>
          <w:lang w:val="en"/>
        </w:rPr>
        <w:t>heoretical</w:t>
      </w:r>
      <w:r w:rsidR="0044193C">
        <w:rPr>
          <w:rStyle w:val="q4iawc"/>
          <w:lang w:val="en"/>
        </w:rPr>
        <w:t>ly</w:t>
      </w:r>
      <w:r w:rsidR="00664062">
        <w:rPr>
          <w:rStyle w:val="q4iawc"/>
          <w:lang w:val="en"/>
        </w:rPr>
        <w:t xml:space="preserve"> </w:t>
      </w:r>
      <w:r w:rsidR="0044193C">
        <w:rPr>
          <w:rStyle w:val="q4iawc"/>
          <w:lang w:val="en"/>
        </w:rPr>
        <w:t>achievable</w:t>
      </w:r>
      <w:r w:rsidR="007544EC">
        <w:rPr>
          <w:rStyle w:val="q4iawc"/>
          <w:lang w:val="en"/>
        </w:rPr>
        <w:t xml:space="preserve"> efficiency 100%.</w:t>
      </w:r>
      <w:r w:rsidR="007544EC">
        <w:rPr>
          <w:rStyle w:val="viiyi"/>
          <w:lang w:val="en"/>
        </w:rPr>
        <w:t xml:space="preserve"> </w:t>
      </w:r>
    </w:p>
    <w:p w14:paraId="6A97CA66" w14:textId="77777777" w:rsidR="00505981" w:rsidRPr="007544EC" w:rsidRDefault="007544EC" w:rsidP="00743A5A">
      <w:pPr>
        <w:numPr>
          <w:ilvl w:val="0"/>
          <w:numId w:val="21"/>
        </w:numPr>
        <w:ind w:left="426"/>
        <w:jc w:val="left"/>
        <w:rPr>
          <w:lang w:val="en-US"/>
        </w:rPr>
      </w:pPr>
      <w:r>
        <w:rPr>
          <w:rStyle w:val="q4iawc"/>
          <w:lang w:val="en"/>
        </w:rPr>
        <w:t>In practice, 90% is</w:t>
      </w:r>
      <w:r w:rsidR="00854746">
        <w:rPr>
          <w:rStyle w:val="q4iawc"/>
          <w:lang w:val="en"/>
        </w:rPr>
        <w:t xml:space="preserve"> good</w:t>
      </w:r>
      <w:r>
        <w:rPr>
          <w:rStyle w:val="q4iawc"/>
          <w:lang w:val="en"/>
        </w:rPr>
        <w:t>, 94...96% is difficult.</w:t>
      </w:r>
      <w:r w:rsidR="00664062">
        <w:rPr>
          <w:rStyle w:val="q4iawc"/>
          <w:lang w:val="en"/>
        </w:rPr>
        <w:t xml:space="preserve"> See for example Fig</w:t>
      </w:r>
      <w:r w:rsidR="002E0CB9">
        <w:rPr>
          <w:rStyle w:val="q4iawc"/>
          <w:lang w:val="en"/>
        </w:rPr>
        <w:t>s</w:t>
      </w:r>
      <w:r w:rsidR="00664062">
        <w:rPr>
          <w:rStyle w:val="q4iawc"/>
          <w:lang w:val="en"/>
        </w:rPr>
        <w:t xml:space="preserve">. </w:t>
      </w:r>
      <w:r w:rsidR="002E0CB9">
        <w:rPr>
          <w:rStyle w:val="q4iawc"/>
          <w:lang w:val="en"/>
        </w:rPr>
        <w:t xml:space="preserve">9_6 and </w:t>
      </w:r>
      <w:r w:rsidR="00664062">
        <w:rPr>
          <w:rStyle w:val="q4iawc"/>
          <w:lang w:val="en"/>
        </w:rPr>
        <w:t xml:space="preserve">9_19 at </w:t>
      </w:r>
      <w:r w:rsidR="002E0CB9">
        <w:rPr>
          <w:rStyle w:val="q4iawc"/>
          <w:lang w:val="en"/>
        </w:rPr>
        <w:t>pages</w:t>
      </w:r>
      <w:r w:rsidR="00664062">
        <w:rPr>
          <w:rStyle w:val="q4iawc"/>
          <w:lang w:val="en"/>
        </w:rPr>
        <w:t xml:space="preserve"> </w:t>
      </w:r>
      <w:r w:rsidR="002E0CB9">
        <w:rPr>
          <w:rStyle w:val="q4iawc"/>
          <w:lang w:val="en"/>
        </w:rPr>
        <w:t xml:space="preserve">41 and </w:t>
      </w:r>
      <w:r w:rsidR="00664062">
        <w:rPr>
          <w:rStyle w:val="q4iawc"/>
          <w:lang w:val="en"/>
        </w:rPr>
        <w:t>42</w:t>
      </w:r>
      <w:r w:rsidR="002E0CB9">
        <w:rPr>
          <w:rStyle w:val="q4iawc"/>
          <w:lang w:val="en"/>
        </w:rPr>
        <w:t>, respectively,</w:t>
      </w:r>
      <w:r w:rsidR="00664062">
        <w:rPr>
          <w:rStyle w:val="q4iawc"/>
          <w:lang w:val="en"/>
        </w:rPr>
        <w:t xml:space="preserve"> of </w:t>
      </w:r>
      <w:r w:rsidR="002E0CB9">
        <w:rPr>
          <w:rStyle w:val="q4iawc"/>
          <w:lang w:val="en"/>
        </w:rPr>
        <w:t xml:space="preserve">the </w:t>
      </w:r>
      <w:r w:rsidR="00664062" w:rsidRPr="00664062">
        <w:rPr>
          <w:rStyle w:val="q4iawc"/>
          <w:i/>
          <w:iCs/>
          <w:lang w:val="en"/>
        </w:rPr>
        <w:t>LM25149</w:t>
      </w:r>
      <w:r w:rsidR="00664062">
        <w:rPr>
          <w:rStyle w:val="q4iawc"/>
          <w:lang w:val="en"/>
        </w:rPr>
        <w:t xml:space="preserve"> datasheet</w:t>
      </w:r>
      <w:r w:rsidR="00664062" w:rsidRPr="00664062">
        <w:rPr>
          <w:rStyle w:val="q4iawc"/>
          <w:lang w:val="en"/>
        </w:rPr>
        <w:t xml:space="preserve"> </w:t>
      </w:r>
      <w:r w:rsidR="00664062">
        <w:rPr>
          <w:rStyle w:val="q4iawc"/>
          <w:lang w:val="en"/>
        </w:rPr>
        <w:t xml:space="preserve">[LM25149] </w:t>
      </w:r>
      <w:r w:rsidR="00664062" w:rsidRPr="00664062">
        <w:rPr>
          <w:rStyle w:val="q4iawc"/>
          <w:sz w:val="16"/>
          <w:szCs w:val="16"/>
          <w:lang w:val="en"/>
        </w:rPr>
        <w:t>[</w:t>
      </w:r>
      <w:hyperlink r:id="rId15" w:history="1">
        <w:r w:rsidR="00664062" w:rsidRPr="00664062">
          <w:rPr>
            <w:rStyle w:val="Hyperlink"/>
            <w:sz w:val="16"/>
            <w:szCs w:val="16"/>
            <w:lang w:val="en-US"/>
          </w:rPr>
          <w:t>https://www.ti.com/lit/ds/symlink/lm25149.pdf?ts=1660045466006</w:t>
        </w:r>
      </w:hyperlink>
      <w:r w:rsidR="00664062" w:rsidRPr="00664062">
        <w:rPr>
          <w:rStyle w:val="q4iawc"/>
          <w:sz w:val="16"/>
          <w:szCs w:val="16"/>
          <w:lang w:val="en-US"/>
        </w:rPr>
        <w:t>]</w:t>
      </w:r>
    </w:p>
    <w:p w14:paraId="5C3CA244" w14:textId="77777777" w:rsidR="00505981" w:rsidRDefault="00505981" w:rsidP="00664062">
      <w:pPr>
        <w:rPr>
          <w:lang w:val="en-US"/>
        </w:rPr>
      </w:pPr>
    </w:p>
    <w:p w14:paraId="1D29E42C" w14:textId="77777777" w:rsidR="002E0CB9" w:rsidRPr="00854746" w:rsidRDefault="00854746" w:rsidP="00854746">
      <w:pPr>
        <w:keepNext/>
        <w:spacing w:after="120"/>
        <w:rPr>
          <w:u w:val="single"/>
          <w:lang w:val="en-US"/>
        </w:rPr>
      </w:pPr>
      <w:r w:rsidRPr="00854746">
        <w:rPr>
          <w:u w:val="single"/>
          <w:lang w:val="en-US"/>
        </w:rPr>
        <w:lastRenderedPageBreak/>
        <w:t>Discussion of Fig. 2.1.1.2</w:t>
      </w:r>
    </w:p>
    <w:p w14:paraId="6B231AD0" w14:textId="77777777" w:rsidR="00D0619A" w:rsidRDefault="007544EC" w:rsidP="00743A5A">
      <w:pPr>
        <w:numPr>
          <w:ilvl w:val="0"/>
          <w:numId w:val="18"/>
        </w:numPr>
        <w:ind w:left="426"/>
        <w:rPr>
          <w:rStyle w:val="q4iawc"/>
          <w:lang w:val="en"/>
        </w:rPr>
      </w:pPr>
      <w:r>
        <w:rPr>
          <w:rStyle w:val="q4iawc"/>
          <w:lang w:val="en"/>
        </w:rPr>
        <w:t xml:space="preserve">In part (a) the inductance </w:t>
      </w:r>
      <w:r w:rsidRPr="00D0619A">
        <w:rPr>
          <w:rStyle w:val="q4iawc"/>
          <w:i/>
          <w:iCs/>
          <w:lang w:val="en"/>
        </w:rPr>
        <w:t>L</w:t>
      </w:r>
      <w:r>
        <w:rPr>
          <w:rStyle w:val="q4iawc"/>
          <w:lang w:val="en"/>
        </w:rPr>
        <w:t xml:space="preserve"> is charged.</w:t>
      </w:r>
      <w:r>
        <w:rPr>
          <w:rStyle w:val="viiyi"/>
          <w:lang w:val="en"/>
        </w:rPr>
        <w:t xml:space="preserve"> </w:t>
      </w:r>
      <w:r>
        <w:rPr>
          <w:rStyle w:val="q4iawc"/>
          <w:lang w:val="en"/>
        </w:rPr>
        <w:t xml:space="preserve">It should be noted that the charging time must be limited, because otherwise the current grows into infinity. </w:t>
      </w:r>
    </w:p>
    <w:p w14:paraId="3CC88B8F" w14:textId="77777777" w:rsidR="00D0619A" w:rsidRDefault="00D0619A" w:rsidP="00743A5A">
      <w:pPr>
        <w:numPr>
          <w:ilvl w:val="0"/>
          <w:numId w:val="18"/>
        </w:numPr>
        <w:ind w:left="426"/>
        <w:rPr>
          <w:rStyle w:val="q4iawc"/>
          <w:lang w:val="en"/>
        </w:rPr>
      </w:pPr>
      <w:r>
        <w:rPr>
          <w:rStyle w:val="q4iawc"/>
          <w:lang w:val="en"/>
        </w:rPr>
        <w:t xml:space="preserve">In part (b) of the picture, inductance </w:t>
      </w:r>
      <w:r w:rsidRPr="00D0619A">
        <w:rPr>
          <w:rStyle w:val="q4iawc"/>
          <w:i/>
          <w:iCs/>
          <w:lang w:val="en"/>
        </w:rPr>
        <w:t>L</w:t>
      </w:r>
      <w:r>
        <w:rPr>
          <w:rStyle w:val="q4iawc"/>
          <w:lang w:val="en"/>
        </w:rPr>
        <w:t xml:space="preserve"> discharges its energy to the secondary circuit.</w:t>
      </w:r>
    </w:p>
    <w:p w14:paraId="749EB94C" w14:textId="77777777" w:rsidR="00D0619A" w:rsidRDefault="00D0619A" w:rsidP="00743A5A">
      <w:pPr>
        <w:numPr>
          <w:ilvl w:val="0"/>
          <w:numId w:val="18"/>
        </w:numPr>
        <w:ind w:left="426"/>
        <w:rPr>
          <w:rStyle w:val="q4iawc"/>
          <w:lang w:val="en"/>
        </w:rPr>
      </w:pPr>
      <w:r>
        <w:rPr>
          <w:rStyle w:val="q4iawc"/>
          <w:lang w:val="en"/>
        </w:rPr>
        <w:t xml:space="preserve">Part (e) of the figure illustrates the current through the inductor </w:t>
      </w:r>
      <w:r w:rsidRPr="002E0CB9">
        <w:rPr>
          <w:rStyle w:val="q4iawc"/>
          <w:i/>
          <w:iCs/>
          <w:lang w:val="en"/>
        </w:rPr>
        <w:t>L</w:t>
      </w:r>
      <w:r>
        <w:rPr>
          <w:rStyle w:val="q4iawc"/>
          <w:lang w:val="en"/>
        </w:rPr>
        <w:t>. It must be continuous</w:t>
      </w:r>
    </w:p>
    <w:p w14:paraId="08379C56" w14:textId="77777777" w:rsidR="00D0619A" w:rsidRDefault="00D0619A" w:rsidP="00743A5A">
      <w:pPr>
        <w:numPr>
          <w:ilvl w:val="0"/>
          <w:numId w:val="18"/>
        </w:numPr>
        <w:ind w:left="426"/>
        <w:rPr>
          <w:rStyle w:val="q4iawc"/>
          <w:lang w:val="en"/>
        </w:rPr>
      </w:pPr>
      <w:r>
        <w:rPr>
          <w:rStyle w:val="q4iawc"/>
          <w:lang w:val="en"/>
        </w:rPr>
        <w:t>Part (</w:t>
      </w:r>
      <w:r w:rsidR="002E0CB9">
        <w:rPr>
          <w:rStyle w:val="q4iawc"/>
          <w:lang w:val="en"/>
        </w:rPr>
        <w:t>d</w:t>
      </w:r>
      <w:r>
        <w:rPr>
          <w:rStyle w:val="q4iawc"/>
          <w:lang w:val="en"/>
        </w:rPr>
        <w:t xml:space="preserve">) shows the current through the voltage source </w:t>
      </w:r>
      <w:r w:rsidRPr="00D0619A">
        <w:rPr>
          <w:rStyle w:val="q4iawc"/>
          <w:i/>
          <w:iCs/>
          <w:lang w:val="en"/>
        </w:rPr>
        <w:t>U</w:t>
      </w:r>
      <w:r w:rsidRPr="00D0619A">
        <w:rPr>
          <w:rStyle w:val="q4iawc"/>
          <w:i/>
          <w:iCs/>
          <w:vertAlign w:val="subscript"/>
          <w:lang w:val="en"/>
        </w:rPr>
        <w:t>1</w:t>
      </w:r>
      <w:r>
        <w:rPr>
          <w:rStyle w:val="q4iawc"/>
          <w:lang w:val="en"/>
        </w:rPr>
        <w:t xml:space="preserve">. It shows current jumps that cause a lot of problems, e.g. the </w:t>
      </w:r>
      <w:r w:rsidR="002E0CB9">
        <w:rPr>
          <w:rStyle w:val="q4iawc"/>
          <w:lang w:val="en"/>
        </w:rPr>
        <w:t xml:space="preserve">switching-noise </w:t>
      </w:r>
      <w:r>
        <w:rPr>
          <w:rStyle w:val="q4iawc"/>
          <w:lang w:val="en"/>
        </w:rPr>
        <w:t xml:space="preserve">glitches in Fig. </w:t>
      </w:r>
      <w:r w:rsidR="002E0CB9">
        <w:rPr>
          <w:rStyle w:val="q4iawc"/>
          <w:lang w:val="en"/>
        </w:rPr>
        <w:t>p</w:t>
      </w:r>
      <w:r>
        <w:rPr>
          <w:rStyle w:val="q4iawc"/>
          <w:lang w:val="en"/>
        </w:rPr>
        <w:t>art (g).</w:t>
      </w:r>
    </w:p>
    <w:p w14:paraId="58754F4E" w14:textId="77777777" w:rsidR="002E0CB9" w:rsidRDefault="002E0CB9" w:rsidP="00743A5A">
      <w:pPr>
        <w:numPr>
          <w:ilvl w:val="0"/>
          <w:numId w:val="18"/>
        </w:numPr>
        <w:ind w:left="426"/>
        <w:rPr>
          <w:rStyle w:val="q4iawc"/>
          <w:lang w:val="en"/>
        </w:rPr>
      </w:pPr>
      <w:r>
        <w:rPr>
          <w:rStyle w:val="q4iawc"/>
          <w:lang w:val="en"/>
        </w:rPr>
        <w:t>Part (e) shows how to operate a light emitting diode (LED) using asynchronous operation,</w:t>
      </w:r>
    </w:p>
    <w:p w14:paraId="277048CA" w14:textId="77777777" w:rsidR="002E0CB9" w:rsidRDefault="002E0CB9" w:rsidP="00743A5A">
      <w:pPr>
        <w:numPr>
          <w:ilvl w:val="0"/>
          <w:numId w:val="18"/>
        </w:numPr>
        <w:ind w:left="426"/>
        <w:rPr>
          <w:rStyle w:val="q4iawc"/>
          <w:lang w:val="en"/>
        </w:rPr>
      </w:pPr>
      <w:r>
        <w:rPr>
          <w:rStyle w:val="q4iawc"/>
          <w:lang w:val="en"/>
        </w:rPr>
        <w:t xml:space="preserve">Part (f): same circuit like (e) but </w:t>
      </w:r>
      <w:r w:rsidR="002F1266">
        <w:rPr>
          <w:rStyle w:val="q4iawc"/>
          <w:lang w:val="en"/>
        </w:rPr>
        <w:t xml:space="preserve">switching </w:t>
      </w:r>
      <w:r>
        <w:rPr>
          <w:rStyle w:val="q4iawc"/>
          <w:lang w:val="en"/>
        </w:rPr>
        <w:t>MOSFET (cor</w:t>
      </w:r>
      <w:r w:rsidR="002F1266">
        <w:rPr>
          <w:rStyle w:val="q4iawc"/>
          <w:lang w:val="en"/>
        </w:rPr>
        <w:t>r</w:t>
      </w:r>
      <w:r>
        <w:rPr>
          <w:rStyle w:val="q4iawc"/>
          <w:lang w:val="en"/>
        </w:rPr>
        <w:t xml:space="preserve">esponding to </w:t>
      </w:r>
      <w:r w:rsidRPr="002F1266">
        <w:rPr>
          <w:rStyle w:val="q4iawc"/>
          <w:i/>
          <w:iCs/>
          <w:lang w:val="en"/>
        </w:rPr>
        <w:t>S</w:t>
      </w:r>
      <w:r w:rsidRPr="002F1266">
        <w:rPr>
          <w:rStyle w:val="q4iawc"/>
          <w:i/>
          <w:iCs/>
          <w:vertAlign w:val="subscript"/>
          <w:lang w:val="en"/>
        </w:rPr>
        <w:t>a</w:t>
      </w:r>
      <w:r>
        <w:rPr>
          <w:rStyle w:val="q4iawc"/>
          <w:lang w:val="en"/>
        </w:rPr>
        <w:t xml:space="preserve">) </w:t>
      </w:r>
      <w:r w:rsidR="002F1266">
        <w:rPr>
          <w:rStyle w:val="q4iawc"/>
          <w:lang w:val="en"/>
        </w:rPr>
        <w:t xml:space="preserve">is </w:t>
      </w:r>
      <w:r w:rsidR="002F1266" w:rsidRPr="002F1266">
        <w:rPr>
          <w:rStyle w:val="q4iawc"/>
          <w:lang w:val="en"/>
        </w:rPr>
        <w:t>OFF</w:t>
      </w:r>
      <w:r w:rsidR="002F1266">
        <w:rPr>
          <w:rStyle w:val="q4iawc"/>
          <w:lang w:val="en"/>
        </w:rPr>
        <w:t xml:space="preserve"> and the current flows over a diode replacing switch </w:t>
      </w:r>
      <w:r w:rsidR="002F1266" w:rsidRPr="002F1266">
        <w:rPr>
          <w:rStyle w:val="q4iawc"/>
          <w:i/>
          <w:iCs/>
          <w:lang w:val="en"/>
        </w:rPr>
        <w:t>S</w:t>
      </w:r>
      <w:r w:rsidR="002F1266" w:rsidRPr="002F1266">
        <w:rPr>
          <w:rStyle w:val="q4iawc"/>
          <w:i/>
          <w:iCs/>
          <w:vertAlign w:val="subscript"/>
          <w:lang w:val="en"/>
        </w:rPr>
        <w:t>b</w:t>
      </w:r>
      <w:r w:rsidR="002F1266">
        <w:rPr>
          <w:rStyle w:val="q4iawc"/>
          <w:lang w:val="en"/>
        </w:rPr>
        <w:t xml:space="preserve"> of the synchronous circuit.</w:t>
      </w:r>
    </w:p>
    <w:p w14:paraId="19A544FA" w14:textId="5E5FD899" w:rsidR="00D0619A" w:rsidRDefault="00D0619A" w:rsidP="00505981">
      <w:pPr>
        <w:tabs>
          <w:tab w:val="left" w:pos="9071"/>
        </w:tabs>
        <w:jc w:val="left"/>
        <w:rPr>
          <w:lang w:val="en-US"/>
        </w:rPr>
      </w:pPr>
    </w:p>
    <w:p w14:paraId="1E05536E" w14:textId="14F40848" w:rsidR="00516F43" w:rsidRDefault="00516F43" w:rsidP="00505981">
      <w:pPr>
        <w:tabs>
          <w:tab w:val="left" w:pos="9071"/>
        </w:tabs>
        <w:jc w:val="left"/>
        <w:rPr>
          <w:lang w:val="en-US"/>
        </w:rPr>
      </w:pPr>
    </w:p>
    <w:p w14:paraId="38CA857B" w14:textId="7773DD21" w:rsidR="00516F43" w:rsidRDefault="00F7703A" w:rsidP="00505981">
      <w:pPr>
        <w:tabs>
          <w:tab w:val="left" w:pos="9071"/>
        </w:tabs>
        <w:jc w:val="left"/>
        <w:rPr>
          <w:lang w:val="en-US"/>
        </w:rPr>
      </w:pPr>
      <w:r>
        <w:rPr>
          <w:noProof/>
        </w:rPr>
        <w:pict w14:anchorId="4A63F326">
          <v:rect id="_x0000_s1128" style="position:absolute;margin-left:128.7pt;margin-top:-1.2pt;width:27.1pt;height:10.25pt;z-index:33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" annotation="t"/>
          </v:rect>
        </w:pict>
      </w:r>
      <w:r>
        <w:rPr>
          <w:noProof/>
        </w:rPr>
        <w:pict w14:anchorId="400B3F54">
          <v:rect id="Freihand 180" o:spid="_x0000_s1127" style="position:absolute;margin-left:79.15pt;margin-top:-7.5pt;width:92.5pt;height:23.8pt;z-index:28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" annotation="t"/>
          </v:rect>
        </w:pict>
      </w:r>
      <w:r>
        <w:rPr>
          <w:noProof/>
        </w:rPr>
        <w:pict w14:anchorId="214CA446">
          <v:rect id="Freihand 135" o:spid="_x0000_s1126" style="position:absolute;margin-left:408.7pt;margin-top:-4.2pt;width:39pt;height:22.5pt;z-index: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" annotation="t"/>
          </v:rect>
        </w:pict>
      </w:r>
      <w:r>
        <w:rPr>
          <w:noProof/>
        </w:rPr>
        <w:pict w14:anchorId="5B335579">
          <v:rect id="Freihand 121" o:spid="_x0000_s1125" style="position:absolute;margin-left:349.8pt;margin-top:8.95pt;width:2pt;height:2.8pt;z-index:27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" annotation="t"/>
          </v:rect>
        </w:pict>
      </w:r>
    </w:p>
    <w:p w14:paraId="6C622964" w14:textId="0D1F5CC0" w:rsidR="00516F43" w:rsidRDefault="00F7703A" w:rsidP="00505981">
      <w:pPr>
        <w:tabs>
          <w:tab w:val="left" w:pos="9071"/>
        </w:tabs>
        <w:jc w:val="left"/>
        <w:rPr>
          <w:lang w:val="en-US"/>
        </w:rPr>
      </w:pPr>
      <w:r>
        <w:rPr>
          <w:noProof/>
        </w:rPr>
        <w:pict w14:anchorId="0F856FD1">
          <v:rect id="_x0000_s1124" style="position:absolute;margin-left:114.65pt;margin-top:4.25pt;width:9.3pt;height:10.65pt;z-index:31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" annotation="t"/>
          </v:rect>
        </w:pict>
      </w:r>
      <w:r>
        <w:rPr>
          <w:noProof/>
        </w:rPr>
        <w:pict w14:anchorId="43CC7472">
          <v:rect id="Freihand 187" o:spid="_x0000_s1123" style="position:absolute;margin-left:77.05pt;margin-top:3.25pt;width:15.3pt;height:14.4pt;z-index:28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LQBHQIoJgEQWM9UiuaXxU+PBvi60uGbIgMLSBBE56WQAUUyRjIFAzgLZBkLOAkA/v8DAAAAAAAK&#10;PA2EycPgWyWjDJKUgIP8Gd+DlnfGcywmwIfxMBeF4Pm3+Ae4v/V+n6fg+Hw/gb+5/AoAESCAiqwm&#10;F+XYAQo/C4XwDXgHYsNRgrsRRJKAhuJO4kmPlZOjh5+RlIyH8nInkjVh3Ef5fy/H+K/4e/rgeqfA&#10;CgARINDH7CYX5dgB&#10;" annotation="t"/>
          </v:rect>
        </w:pict>
      </w:r>
      <w:r>
        <w:rPr>
          <w:noProof/>
        </w:rPr>
        <w:pict w14:anchorId="1DFB30A1">
          <v:rect id="Freihand 126" o:spid="_x0000_s1122" style="position:absolute;margin-left:349.65pt;margin-top:-4.25pt;width:40.45pt;height:15.1pt;z-index:27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" annotation="t"/>
          </v:rect>
        </w:pict>
      </w:r>
    </w:p>
    <w:p w14:paraId="3F9E631C" w14:textId="1C3EEB84" w:rsidR="00516F43" w:rsidRDefault="00F7703A" w:rsidP="00505981">
      <w:pPr>
        <w:tabs>
          <w:tab w:val="left" w:pos="9071"/>
        </w:tabs>
        <w:jc w:val="left"/>
        <w:rPr>
          <w:lang w:val="en-US"/>
        </w:rPr>
      </w:pPr>
      <w:r>
        <w:rPr>
          <w:noProof/>
        </w:rPr>
        <w:pict w14:anchorId="0449BF5C">
          <v:rect id="Freihand 201" o:spid="_x0000_s1121" style="position:absolute;margin-left:92.25pt;margin-top:-5.85pt;width:77.7pt;height:34.4pt;z-index:3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" annotation="t"/>
          </v:rect>
        </w:pict>
      </w:r>
      <w:r>
        <w:rPr>
          <w:noProof/>
        </w:rPr>
        <w:pict w14:anchorId="108B20D6">
          <v:rect id="Freihand 184" o:spid="_x0000_s1120" style="position:absolute;margin-left:35.75pt;margin-top:-39.15pt;width:201.1pt;height:90.65pt;z-index:2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" annotation="t"/>
          </v:rect>
        </w:pict>
      </w:r>
      <w:r>
        <w:rPr>
          <w:noProof/>
        </w:rPr>
        <w:pict w14:anchorId="4FBF7D37">
          <v:rect id="_x0000_s1119" style="position:absolute;margin-left:13.7pt;margin-top:-39.2pt;width:279.05pt;height:79.55pt;z-index:28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" annotation="t"/>
          </v:rect>
        </w:pict>
      </w:r>
    </w:p>
    <w:p w14:paraId="3490DD42" w14:textId="7B658A73" w:rsidR="00516F43" w:rsidRDefault="00F7703A" w:rsidP="00505981">
      <w:pPr>
        <w:tabs>
          <w:tab w:val="left" w:pos="9071"/>
        </w:tabs>
        <w:jc w:val="left"/>
        <w:rPr>
          <w:lang w:val="en-US"/>
        </w:rPr>
      </w:pPr>
      <w:r>
        <w:rPr>
          <w:noProof/>
        </w:rPr>
        <w:pict w14:anchorId="449DF8FB">
          <v:rect id="_x0000_s1118" style="position:absolute;margin-left:406.15pt;margin-top:2.1pt;width:53.25pt;height:19.55pt;z-index:3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" annotation="t"/>
          </v:rect>
        </w:pict>
      </w:r>
    </w:p>
    <w:p w14:paraId="6D4C7E24" w14:textId="0AE21ED4" w:rsidR="00516F43" w:rsidRDefault="00F7703A" w:rsidP="00505981">
      <w:pPr>
        <w:tabs>
          <w:tab w:val="left" w:pos="9071"/>
        </w:tabs>
        <w:jc w:val="left"/>
        <w:rPr>
          <w:lang w:val="en-US"/>
        </w:rPr>
      </w:pPr>
      <w:r>
        <w:rPr>
          <w:noProof/>
        </w:rPr>
        <w:pict w14:anchorId="515D7F1B">
          <v:rect id="Freihand 145" o:spid="_x0000_s1117" style="position:absolute;margin-left:350.2pt;margin-top:-8.2pt;width:41.35pt;height:28.65pt;z-index:30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" annotation="t"/>
          </v:rect>
        </w:pict>
      </w:r>
    </w:p>
    <w:p w14:paraId="74724203" w14:textId="4D6CB7E3" w:rsidR="00516F43" w:rsidRDefault="00F7703A" w:rsidP="00505981">
      <w:pPr>
        <w:tabs>
          <w:tab w:val="left" w:pos="9071"/>
        </w:tabs>
        <w:jc w:val="left"/>
        <w:rPr>
          <w:lang w:val="en-US"/>
        </w:rPr>
      </w:pPr>
      <w:r>
        <w:rPr>
          <w:noProof/>
        </w:rPr>
        <w:pict w14:anchorId="03A0DDE1">
          <v:rect id="Freihand 153" o:spid="_x0000_s1116" style="position:absolute;margin-left:425.25pt;margin-top:-3.6pt;width:9.8pt;height:11.4pt;z-index:30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" annotation="t"/>
          </v:rect>
        </w:pict>
      </w:r>
    </w:p>
    <w:p w14:paraId="71D366B7" w14:textId="6B68882E" w:rsidR="00516F43" w:rsidRDefault="00516F43" w:rsidP="00505981">
      <w:pPr>
        <w:tabs>
          <w:tab w:val="left" w:pos="9071"/>
        </w:tabs>
        <w:jc w:val="left"/>
        <w:rPr>
          <w:lang w:val="en-US"/>
        </w:rPr>
      </w:pPr>
    </w:p>
    <w:p w14:paraId="031089F2" w14:textId="78CE1D0A" w:rsidR="00516F43" w:rsidRDefault="00F7703A" w:rsidP="00505981">
      <w:pPr>
        <w:tabs>
          <w:tab w:val="left" w:pos="9071"/>
        </w:tabs>
        <w:jc w:val="left"/>
        <w:rPr>
          <w:lang w:val="en-US"/>
        </w:rPr>
      </w:pPr>
      <w:r>
        <w:rPr>
          <w:noProof/>
        </w:rPr>
        <w:pict w14:anchorId="3E951832">
          <v:rect id="Freihand 216" o:spid="_x0000_s1115" style="position:absolute;margin-left:415.25pt;margin-top:-6.1pt;width:45.6pt;height:14.65pt;z-index:28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" annotation="t"/>
          </v:rect>
        </w:pict>
      </w:r>
    </w:p>
    <w:p w14:paraId="135FC923" w14:textId="512AE5E3" w:rsidR="00516F43" w:rsidRDefault="00F7703A" w:rsidP="00505981">
      <w:pPr>
        <w:tabs>
          <w:tab w:val="left" w:pos="9071"/>
        </w:tabs>
        <w:jc w:val="left"/>
        <w:rPr>
          <w:lang w:val="en-US"/>
        </w:rPr>
      </w:pPr>
      <w:r>
        <w:rPr>
          <w:noProof/>
        </w:rPr>
        <w:pict w14:anchorId="10BA2BB1">
          <v:rect id="Freihand 218" o:spid="_x0000_s1114" style="position:absolute;margin-left:431.1pt;margin-top:7.5pt;width:10.1pt;height:11pt;z-index:28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" annotation="t"/>
          </v:rect>
        </w:pict>
      </w:r>
      <w:r>
        <w:rPr>
          <w:noProof/>
        </w:rPr>
        <w:pict w14:anchorId="53341F4C">
          <v:rect id="Freihand 217" o:spid="_x0000_s1113" style="position:absolute;margin-left:406.3pt;margin-top:-.85pt;width:59.3pt;height:3.35pt;z-index: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" annotation="t"/>
          </v:rect>
        </w:pict>
      </w:r>
      <w:r>
        <w:rPr>
          <w:noProof/>
        </w:rPr>
        <w:pict w14:anchorId="1B1C4758">
          <v:rect id="Freihand 211" o:spid="_x0000_s1112" style="position:absolute;margin-left:351.15pt;margin-top:-16.15pt;width:42.25pt;height:35.1pt;z-index:28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" annotation="t"/>
          </v:rect>
        </w:pict>
      </w:r>
    </w:p>
    <w:p w14:paraId="0004DA21" w14:textId="2C835273" w:rsidR="00516F43" w:rsidRDefault="00F7703A" w:rsidP="00505981">
      <w:pPr>
        <w:tabs>
          <w:tab w:val="left" w:pos="9071"/>
        </w:tabs>
        <w:jc w:val="left"/>
        <w:rPr>
          <w:lang w:val="en-US"/>
        </w:rPr>
      </w:pPr>
      <w:r>
        <w:rPr>
          <w:noProof/>
        </w:rPr>
        <w:pict w14:anchorId="5F431B83">
          <v:rect id="_x0000_s1111" style="position:absolute;margin-left:45.85pt;margin-top:-40.2pt;width:303.5pt;height:108pt;z-index:29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" annotation="t"/>
          </v:rect>
        </w:pict>
      </w:r>
    </w:p>
    <w:p w14:paraId="500B67C7" w14:textId="7B699728" w:rsidR="00516F43" w:rsidRDefault="00F7703A" w:rsidP="00505981">
      <w:pPr>
        <w:tabs>
          <w:tab w:val="left" w:pos="9071"/>
        </w:tabs>
        <w:jc w:val="left"/>
        <w:rPr>
          <w:lang w:val="en-US"/>
        </w:rPr>
      </w:pPr>
      <w:r>
        <w:rPr>
          <w:noProof/>
        </w:rPr>
        <w:pict w14:anchorId="33FC9194">
          <v:rect id="Freihand 258" o:spid="_x0000_s1110" style="position:absolute;margin-left:199.05pt;margin-top:-33.1pt;width:128.1pt;height:68.1pt;z-index:32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" annotation="t"/>
          </v:rect>
        </w:pict>
      </w:r>
    </w:p>
    <w:p w14:paraId="6FD679F5" w14:textId="43B6A205" w:rsidR="00516F43" w:rsidRDefault="00516F43" w:rsidP="00505981">
      <w:pPr>
        <w:tabs>
          <w:tab w:val="left" w:pos="9071"/>
        </w:tabs>
        <w:jc w:val="left"/>
        <w:rPr>
          <w:lang w:val="en-US"/>
        </w:rPr>
      </w:pPr>
    </w:p>
    <w:p w14:paraId="468792EF" w14:textId="6CD02303" w:rsidR="00516F43" w:rsidRDefault="00F7703A" w:rsidP="00505981">
      <w:pPr>
        <w:tabs>
          <w:tab w:val="left" w:pos="9071"/>
        </w:tabs>
        <w:jc w:val="left"/>
        <w:rPr>
          <w:lang w:val="en-US"/>
        </w:rPr>
      </w:pPr>
      <w:r>
        <w:rPr>
          <w:noProof/>
        </w:rPr>
        <w:pict w14:anchorId="695E96E8">
          <v:rect id="Freihand 267" o:spid="_x0000_s1109" style="position:absolute;margin-left:62.35pt;margin-top:-12.95pt;width:272.85pt;height:37.3pt;z-index:3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" annotation="t"/>
          </v:rect>
        </w:pict>
      </w:r>
      <w:r>
        <w:rPr>
          <w:noProof/>
        </w:rPr>
        <w:pict w14:anchorId="33B3F5C4">
          <v:rect id="Freihand 261" o:spid="_x0000_s1108" style="position:absolute;margin-left:83.45pt;margin-top:1.15pt;width:248pt;height:10.05pt;z-index:29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" annotation="t"/>
          </v:rect>
        </w:pict>
      </w:r>
    </w:p>
    <w:p w14:paraId="1CC1331C" w14:textId="74D2CD12" w:rsidR="00516F43" w:rsidRDefault="00F7703A" w:rsidP="00505981">
      <w:pPr>
        <w:tabs>
          <w:tab w:val="left" w:pos="9071"/>
        </w:tabs>
        <w:jc w:val="left"/>
        <w:rPr>
          <w:lang w:val="en-US"/>
        </w:rPr>
      </w:pPr>
      <w:r>
        <w:rPr>
          <w:noProof/>
        </w:rPr>
        <w:pict w14:anchorId="0D399341">
          <v:rect id="Freihand 225" o:spid="_x0000_s1107" style="position:absolute;margin-left:264.05pt;margin-top:-5.75pt;width:21.8pt;height:24.4pt;z-index:31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" annotation="t"/>
          </v:rect>
        </w:pict>
      </w:r>
    </w:p>
    <w:p w14:paraId="38482F54" w14:textId="444C714C" w:rsidR="00516F43" w:rsidRDefault="00516F43" w:rsidP="00505981">
      <w:pPr>
        <w:tabs>
          <w:tab w:val="left" w:pos="9071"/>
        </w:tabs>
        <w:jc w:val="left"/>
        <w:rPr>
          <w:lang w:val="en-US"/>
        </w:rPr>
      </w:pPr>
    </w:p>
    <w:p w14:paraId="43A34AE6" w14:textId="0974241C" w:rsidR="00516F43" w:rsidRDefault="00516F43" w:rsidP="00505981">
      <w:pPr>
        <w:tabs>
          <w:tab w:val="left" w:pos="9071"/>
        </w:tabs>
        <w:jc w:val="left"/>
        <w:rPr>
          <w:lang w:val="en-US"/>
        </w:rPr>
      </w:pPr>
    </w:p>
    <w:p w14:paraId="5F746382" w14:textId="147CCC23" w:rsidR="00516F43" w:rsidRDefault="00516F43" w:rsidP="00505981">
      <w:pPr>
        <w:tabs>
          <w:tab w:val="left" w:pos="9071"/>
        </w:tabs>
        <w:jc w:val="left"/>
        <w:rPr>
          <w:lang w:val="en-US"/>
        </w:rPr>
      </w:pPr>
    </w:p>
    <w:p w14:paraId="033D67CD" w14:textId="5918D0BF" w:rsidR="00516F43" w:rsidRDefault="00516F43" w:rsidP="00505981">
      <w:pPr>
        <w:tabs>
          <w:tab w:val="left" w:pos="9071"/>
        </w:tabs>
        <w:jc w:val="left"/>
        <w:rPr>
          <w:lang w:val="en-US"/>
        </w:rPr>
      </w:pPr>
    </w:p>
    <w:p w14:paraId="277E3E68" w14:textId="312CEA62" w:rsidR="00516F43" w:rsidRDefault="00516F43" w:rsidP="00505981">
      <w:pPr>
        <w:tabs>
          <w:tab w:val="left" w:pos="9071"/>
        </w:tabs>
        <w:jc w:val="left"/>
        <w:rPr>
          <w:lang w:val="en-US"/>
        </w:rPr>
      </w:pPr>
    </w:p>
    <w:p w14:paraId="232879D6" w14:textId="1BD9E610" w:rsidR="00516F43" w:rsidRDefault="00F7703A" w:rsidP="00505981">
      <w:pPr>
        <w:tabs>
          <w:tab w:val="left" w:pos="9071"/>
        </w:tabs>
        <w:jc w:val="left"/>
        <w:rPr>
          <w:lang w:val="en-US"/>
        </w:rPr>
      </w:pPr>
      <w:r>
        <w:rPr>
          <w:noProof/>
        </w:rPr>
        <w:pict w14:anchorId="6AA6CB80">
          <v:rect id="Freihand 294" o:spid="_x0000_s1106" style="position:absolute;margin-left:52.3pt;margin-top:-47.8pt;width:337.8pt;height:105.1pt;z-index: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" annotation="t"/>
          </v:rect>
        </w:pict>
      </w:r>
    </w:p>
    <w:p w14:paraId="6348414A" w14:textId="65FD9D28" w:rsidR="00516F43" w:rsidRDefault="00516F43" w:rsidP="00505981">
      <w:pPr>
        <w:tabs>
          <w:tab w:val="left" w:pos="9071"/>
        </w:tabs>
        <w:jc w:val="left"/>
        <w:rPr>
          <w:lang w:val="en-US"/>
        </w:rPr>
      </w:pPr>
    </w:p>
    <w:p w14:paraId="4D82E93D" w14:textId="7B06CF23" w:rsidR="00516F43" w:rsidRDefault="00516F43" w:rsidP="00505981">
      <w:pPr>
        <w:tabs>
          <w:tab w:val="left" w:pos="9071"/>
        </w:tabs>
        <w:jc w:val="left"/>
        <w:rPr>
          <w:lang w:val="en-US"/>
        </w:rPr>
      </w:pPr>
    </w:p>
    <w:p w14:paraId="0DBD11FD" w14:textId="0983B002" w:rsidR="00516F43" w:rsidRDefault="00516F43" w:rsidP="00505981">
      <w:pPr>
        <w:tabs>
          <w:tab w:val="left" w:pos="9071"/>
        </w:tabs>
        <w:jc w:val="left"/>
        <w:rPr>
          <w:lang w:val="en-US"/>
        </w:rPr>
      </w:pPr>
    </w:p>
    <w:p w14:paraId="0C33DC01" w14:textId="3C8BCF21" w:rsidR="00516F43" w:rsidRDefault="00516F43" w:rsidP="00505981">
      <w:pPr>
        <w:tabs>
          <w:tab w:val="left" w:pos="9071"/>
        </w:tabs>
        <w:jc w:val="left"/>
        <w:rPr>
          <w:lang w:val="en-US"/>
        </w:rPr>
      </w:pPr>
    </w:p>
    <w:p w14:paraId="5A960ABD" w14:textId="4926E820" w:rsidR="00516F43" w:rsidRDefault="00516F43" w:rsidP="00505981">
      <w:pPr>
        <w:tabs>
          <w:tab w:val="left" w:pos="9071"/>
        </w:tabs>
        <w:jc w:val="left"/>
        <w:rPr>
          <w:lang w:val="en-US"/>
        </w:rPr>
      </w:pPr>
    </w:p>
    <w:p w14:paraId="74A3E9F1" w14:textId="4F52A5FB" w:rsidR="00516F43" w:rsidRDefault="00516F43" w:rsidP="00505981">
      <w:pPr>
        <w:tabs>
          <w:tab w:val="left" w:pos="9071"/>
        </w:tabs>
        <w:jc w:val="left"/>
        <w:rPr>
          <w:lang w:val="en-US"/>
        </w:rPr>
      </w:pPr>
    </w:p>
    <w:p w14:paraId="30B66986" w14:textId="60FAFD43" w:rsidR="00516F43" w:rsidRDefault="00516F43" w:rsidP="00505981">
      <w:pPr>
        <w:tabs>
          <w:tab w:val="left" w:pos="9071"/>
        </w:tabs>
        <w:jc w:val="left"/>
        <w:rPr>
          <w:lang w:val="en-US"/>
        </w:rPr>
      </w:pPr>
    </w:p>
    <w:p w14:paraId="17D2ED67" w14:textId="11EA37C7" w:rsidR="00516F43" w:rsidRDefault="00516F43" w:rsidP="00505981">
      <w:pPr>
        <w:tabs>
          <w:tab w:val="left" w:pos="9071"/>
        </w:tabs>
        <w:jc w:val="left"/>
        <w:rPr>
          <w:lang w:val="en-US"/>
        </w:rPr>
      </w:pPr>
    </w:p>
    <w:p w14:paraId="616A78F9" w14:textId="4CAFE4B0" w:rsidR="00516F43" w:rsidRDefault="00516F43" w:rsidP="00505981">
      <w:pPr>
        <w:tabs>
          <w:tab w:val="left" w:pos="9071"/>
        </w:tabs>
        <w:jc w:val="left"/>
        <w:rPr>
          <w:lang w:val="en-US"/>
        </w:rPr>
      </w:pPr>
    </w:p>
    <w:p w14:paraId="12E513EC" w14:textId="793A125B" w:rsidR="00516F43" w:rsidRDefault="00516F43" w:rsidP="00505981">
      <w:pPr>
        <w:tabs>
          <w:tab w:val="left" w:pos="9071"/>
        </w:tabs>
        <w:jc w:val="left"/>
        <w:rPr>
          <w:lang w:val="en-US"/>
        </w:rPr>
      </w:pPr>
    </w:p>
    <w:p w14:paraId="43DF3428" w14:textId="64E0A930" w:rsidR="00516F43" w:rsidRDefault="00516F43" w:rsidP="00505981">
      <w:pPr>
        <w:tabs>
          <w:tab w:val="left" w:pos="9071"/>
        </w:tabs>
        <w:jc w:val="left"/>
        <w:rPr>
          <w:lang w:val="en-US"/>
        </w:rPr>
      </w:pPr>
    </w:p>
    <w:p w14:paraId="19C77B4B" w14:textId="14D1B275" w:rsidR="00516F43" w:rsidRDefault="00516F43" w:rsidP="00505981">
      <w:pPr>
        <w:tabs>
          <w:tab w:val="left" w:pos="9071"/>
        </w:tabs>
        <w:jc w:val="left"/>
        <w:rPr>
          <w:lang w:val="en-US"/>
        </w:rPr>
      </w:pPr>
    </w:p>
    <w:p w14:paraId="0D0F34E9" w14:textId="1B6D75FC" w:rsidR="00516F43" w:rsidRDefault="00516F43" w:rsidP="00505981">
      <w:pPr>
        <w:tabs>
          <w:tab w:val="left" w:pos="9071"/>
        </w:tabs>
        <w:jc w:val="left"/>
        <w:rPr>
          <w:lang w:val="en-US"/>
        </w:rPr>
      </w:pPr>
    </w:p>
    <w:p w14:paraId="527524E8" w14:textId="26B46F93" w:rsidR="00505981" w:rsidRPr="00D0619A" w:rsidRDefault="00854746" w:rsidP="00D0619A">
      <w:pPr>
        <w:rPr>
          <w:lang w:val="en-US"/>
        </w:rPr>
      </w:pPr>
      <w:r w:rsidRPr="00A61CB7">
        <w:rPr>
          <w:rStyle w:val="q4iawc"/>
          <w:u w:val="single"/>
          <w:lang w:val="en"/>
        </w:rPr>
        <w:t>Practical hint:</w:t>
      </w:r>
      <w:r>
        <w:rPr>
          <w:rStyle w:val="q4iawc"/>
          <w:lang w:val="en"/>
        </w:rPr>
        <w:t xml:space="preserve"> </w:t>
      </w:r>
      <w:r w:rsidR="00D0619A">
        <w:rPr>
          <w:rStyle w:val="q4iawc"/>
          <w:lang w:val="en"/>
        </w:rPr>
        <w:t xml:space="preserve">The DC current through inductance </w:t>
      </w:r>
      <w:r w:rsidR="00D0619A" w:rsidRPr="00D0619A">
        <w:rPr>
          <w:rStyle w:val="q4iawc"/>
          <w:i/>
          <w:iCs/>
          <w:lang w:val="en"/>
        </w:rPr>
        <w:t>L</w:t>
      </w:r>
      <w:r w:rsidR="00D0619A">
        <w:rPr>
          <w:rStyle w:val="q4iawc"/>
          <w:lang w:val="en"/>
        </w:rPr>
        <w:t xml:space="preserve"> may rise to high values.</w:t>
      </w:r>
      <w:r w:rsidR="00D0619A">
        <w:rPr>
          <w:rStyle w:val="viiyi"/>
          <w:lang w:val="en"/>
        </w:rPr>
        <w:t xml:space="preserve"> </w:t>
      </w:r>
      <w:r w:rsidR="00D0619A">
        <w:rPr>
          <w:rStyle w:val="q4iawc"/>
          <w:lang w:val="en"/>
        </w:rPr>
        <w:t xml:space="preserve">All wires </w:t>
      </w:r>
      <w:r w:rsidR="002F1266">
        <w:rPr>
          <w:rStyle w:val="q4iawc"/>
          <w:lang w:val="en"/>
        </w:rPr>
        <w:t>that have to carry this high current,</w:t>
      </w:r>
      <w:r w:rsidR="00D0619A">
        <w:rPr>
          <w:rStyle w:val="q4iawc"/>
          <w:lang w:val="en"/>
        </w:rPr>
        <w:t xml:space="preserve"> must be designed</w:t>
      </w:r>
      <w:r w:rsidR="00664062">
        <w:rPr>
          <w:rStyle w:val="q4iawc"/>
          <w:lang w:val="en"/>
        </w:rPr>
        <w:t xml:space="preserve"> </w:t>
      </w:r>
      <w:r w:rsidR="002F1266">
        <w:rPr>
          <w:rStyle w:val="q4iawc"/>
          <w:lang w:val="en"/>
        </w:rPr>
        <w:t>accordingly</w:t>
      </w:r>
      <w:r w:rsidR="00D0619A">
        <w:rPr>
          <w:rStyle w:val="q4iawc"/>
          <w:lang w:val="en"/>
        </w:rPr>
        <w:t>.</w:t>
      </w:r>
      <w:r w:rsidR="00D0619A">
        <w:rPr>
          <w:rStyle w:val="viiyi"/>
          <w:lang w:val="en"/>
        </w:rPr>
        <w:t xml:space="preserve"> </w:t>
      </w:r>
    </w:p>
    <w:p w14:paraId="7315C1B4" w14:textId="73292567" w:rsidR="008F765D" w:rsidRDefault="008F765D" w:rsidP="008F765D">
      <w:pPr>
        <w:rPr>
          <w:lang w:val="en-US"/>
        </w:rPr>
      </w:pPr>
    </w:p>
    <w:p w14:paraId="24B50609" w14:textId="7F314A08" w:rsidR="00F06A7A" w:rsidRPr="00AC5D80" w:rsidRDefault="00F7703A" w:rsidP="008F765D">
      <w:pPr>
        <w:rPr>
          <w:lang w:val="en-US"/>
        </w:rPr>
      </w:pPr>
      <w:r>
        <w:rPr>
          <w:noProof/>
        </w:rPr>
        <w:pict w14:anchorId="4D66E378">
          <v:rect id="Freihand 301" o:spid="_x0000_s1105" style="position:absolute;left:0;text-align:left;margin-left:442.5pt;margin-top:38.35pt;width:51.3pt;height:13.9pt;z-index:32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" annotation="t"/>
          </v:rect>
        </w:pict>
      </w:r>
      <w:r w:rsidR="00257973">
        <w:rPr>
          <w:lang w:val="en-US"/>
        </w:rPr>
        <w:br w:type="page"/>
      </w:r>
    </w:p>
    <w:p w14:paraId="4FB5539F" w14:textId="77777777" w:rsidR="008F765D" w:rsidRPr="002F1266" w:rsidRDefault="002F1266" w:rsidP="008F765D">
      <w:pPr>
        <w:pStyle w:val="berschrift4"/>
        <w:rPr>
          <w:lang w:val="en-US"/>
        </w:rPr>
      </w:pPr>
      <w:r>
        <w:rPr>
          <w:lang w:val="en-US"/>
        </w:rPr>
        <w:t>Switch-Mode Buck Converter in Asynchronous Operation</w:t>
      </w:r>
    </w:p>
    <w:tbl>
      <w:tblPr>
        <w:tblW w:w="9142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771"/>
        <w:gridCol w:w="7371"/>
      </w:tblGrid>
      <w:tr w:rsidR="008F765D" w14:paraId="26640A11" w14:textId="77777777" w:rsidTr="007B28CE">
        <w:tc>
          <w:tcPr>
            <w:tcW w:w="1771" w:type="dxa"/>
          </w:tcPr>
          <w:p w14:paraId="7A55D81E" w14:textId="77777777" w:rsidR="00F06A7A" w:rsidRPr="002F1266" w:rsidRDefault="00F06A7A" w:rsidP="007B28CE">
            <w:pPr>
              <w:pStyle w:val="Textkrper"/>
              <w:rPr>
                <w:b/>
                <w:lang w:val="en-US"/>
              </w:rPr>
            </w:pPr>
            <w:r w:rsidRPr="002F1266">
              <w:rPr>
                <w:b/>
                <w:lang w:val="en-US"/>
              </w:rPr>
              <w:t>Fig. 2.1.1.3</w:t>
            </w:r>
          </w:p>
          <w:p w14:paraId="4A51038A" w14:textId="77777777" w:rsidR="008F765D" w:rsidRPr="002F1266" w:rsidRDefault="00D0619A" w:rsidP="007B28CE">
            <w:pPr>
              <w:pStyle w:val="Textkrper"/>
              <w:rPr>
                <w:lang w:val="en-US"/>
              </w:rPr>
            </w:pPr>
            <w:r w:rsidRPr="002F1266">
              <w:rPr>
                <w:bCs/>
                <w:lang w:val="en-US"/>
              </w:rPr>
              <w:t>With d</w:t>
            </w:r>
            <w:r w:rsidR="008F765D" w:rsidRPr="002F1266">
              <w:rPr>
                <w:bCs/>
                <w:lang w:val="en-US"/>
              </w:rPr>
              <w:t xml:space="preserve">iode </w:t>
            </w:r>
            <w:r w:rsidR="008F765D" w:rsidRPr="002F1266">
              <w:rPr>
                <w:bCs/>
                <w:i/>
                <w:lang w:val="en-US"/>
              </w:rPr>
              <w:t>D</w:t>
            </w:r>
            <w:r w:rsidR="008F765D" w:rsidRPr="002F1266">
              <w:rPr>
                <w:bCs/>
                <w:lang w:val="en-US"/>
              </w:rPr>
              <w:t>:</w:t>
            </w:r>
            <w:r w:rsidR="008F765D" w:rsidRPr="002F1266">
              <w:rPr>
                <w:lang w:val="en-US"/>
              </w:rPr>
              <w:t xml:space="preserve"> asynchron</w:t>
            </w:r>
            <w:r w:rsidRPr="002F1266">
              <w:rPr>
                <w:lang w:val="en-US"/>
              </w:rPr>
              <w:t>ous</w:t>
            </w:r>
            <w:r w:rsidR="00F06A7A" w:rsidRPr="002F1266">
              <w:rPr>
                <w:lang w:val="en-US"/>
              </w:rPr>
              <w:t>.</w:t>
            </w:r>
          </w:p>
          <w:p w14:paraId="21019CBA" w14:textId="77777777" w:rsidR="008F765D" w:rsidRDefault="00F06A7A" w:rsidP="00743A5A">
            <w:pPr>
              <w:numPr>
                <w:ilvl w:val="0"/>
                <w:numId w:val="19"/>
              </w:numPr>
              <w:ind w:left="426" w:hanging="426"/>
              <w:jc w:val="left"/>
            </w:pPr>
            <w:r>
              <w:t>c</w:t>
            </w:r>
            <w:r w:rsidR="00D0619A">
              <w:t>ha</w:t>
            </w:r>
            <w:r>
              <w:t>r</w:t>
            </w:r>
            <w:r w:rsidR="00D0619A">
              <w:t>g</w:t>
            </w:r>
            <w:r>
              <w:t>ing,</w:t>
            </w:r>
          </w:p>
          <w:p w14:paraId="55E64C02" w14:textId="77777777" w:rsidR="00F06A7A" w:rsidRDefault="00F06A7A" w:rsidP="00743A5A">
            <w:pPr>
              <w:numPr>
                <w:ilvl w:val="0"/>
                <w:numId w:val="19"/>
              </w:numPr>
              <w:ind w:left="426" w:hanging="426"/>
              <w:jc w:val="left"/>
            </w:pPr>
            <w:r>
              <w:t xml:space="preserve">discharging </w:t>
            </w:r>
          </w:p>
          <w:p w14:paraId="7EFECAA8" w14:textId="77777777" w:rsidR="008F765D" w:rsidRPr="00F06A7A" w:rsidRDefault="00F06A7A" w:rsidP="007B28CE">
            <w:pPr>
              <w:jc w:val="left"/>
              <w:rPr>
                <w:lang w:val="en-US"/>
              </w:rPr>
            </w:pPr>
            <w:r w:rsidRPr="00F06A7A">
              <w:rPr>
                <w:lang w:val="en-US"/>
              </w:rPr>
              <w:t xml:space="preserve">inductor </w:t>
            </w:r>
            <w:r w:rsidRPr="00F06A7A">
              <w:rPr>
                <w:i/>
                <w:iCs/>
                <w:lang w:val="en-US"/>
              </w:rPr>
              <w:t>L</w:t>
            </w:r>
            <w:r w:rsidRPr="00F06A7A">
              <w:rPr>
                <w:lang w:val="en-US"/>
              </w:rPr>
              <w:t xml:space="preserve"> with energy.</w:t>
            </w:r>
          </w:p>
        </w:tc>
        <w:tc>
          <w:tcPr>
            <w:tcW w:w="7371" w:type="dxa"/>
          </w:tcPr>
          <w:p w14:paraId="0FB17862" w14:textId="77777777" w:rsidR="008F765D" w:rsidRDefault="008F765D" w:rsidP="007B28CE">
            <w:pPr>
              <w:jc w:val="right"/>
            </w:pPr>
            <w:r>
              <w:object w:dxaOrig="6820" w:dyaOrig="1742" w14:anchorId="1E8DBDFA">
                <v:shape id="_x0000_i1030" type="#_x0000_t75" style="width:342pt;height:87pt" o:ole="">
                  <v:imagedata r:id="rId16" o:title=""/>
                </v:shape>
                <o:OLEObject Type="Embed" ProgID="Canvas.5.Drawing" ShapeID="_x0000_i1030" DrawAspect="Content" ObjectID="_1729971772" r:id="rId17">
                  <o:FieldCodes>\s</o:FieldCodes>
                </o:OLEObject>
              </w:object>
            </w:r>
          </w:p>
        </w:tc>
      </w:tr>
    </w:tbl>
    <w:p w14:paraId="66E2E612" w14:textId="77777777" w:rsidR="008F765D" w:rsidRDefault="008F765D" w:rsidP="008F765D">
      <w:pPr>
        <w:rPr>
          <w:lang w:val="en-US"/>
        </w:rPr>
      </w:pPr>
    </w:p>
    <w:p w14:paraId="29A12DB6" w14:textId="77777777" w:rsidR="00F06A7A" w:rsidRDefault="00F06A7A" w:rsidP="008F765D">
      <w:pPr>
        <w:rPr>
          <w:lang w:val="en-US"/>
        </w:rPr>
      </w:pPr>
    </w:p>
    <w:p w14:paraId="27636B8C" w14:textId="1861B76B" w:rsidR="00F06A7A" w:rsidRDefault="00F06A7A" w:rsidP="008F765D">
      <w:pPr>
        <w:rPr>
          <w:lang w:val="en-US"/>
        </w:rPr>
      </w:pPr>
      <w:r>
        <w:rPr>
          <w:lang w:val="en-US"/>
        </w:rPr>
        <w:t xml:space="preserve">Fig. 2.1.1.3 illustrates a DC/DC buck converter in asynchronous operation mode, as switch </w:t>
      </w:r>
      <w:r w:rsidRPr="00F06A7A">
        <w:rPr>
          <w:i/>
          <w:iCs/>
          <w:lang w:val="en-US"/>
        </w:rPr>
        <w:t>S</w:t>
      </w:r>
      <w:r w:rsidRPr="00F06A7A">
        <w:rPr>
          <w:i/>
          <w:iCs/>
          <w:vertAlign w:val="subscript"/>
          <w:lang w:val="en-US"/>
        </w:rPr>
        <w:t>b</w:t>
      </w:r>
      <w:r>
        <w:rPr>
          <w:lang w:val="en-US"/>
        </w:rPr>
        <w:t xml:space="preserve"> of Fig. 2.1.1.2 is replaced by a diode. Typically Schottky diodes are used for this purpose due to their lower forward voltage of 0.4-0.5V, wich is some 0.2V less than a silicon diode. This is simpler than synchronous operation, but the voltage drop across diode </w:t>
      </w:r>
      <w:r w:rsidRPr="00F06A7A">
        <w:rPr>
          <w:i/>
          <w:iCs/>
          <w:lang w:val="en-US"/>
        </w:rPr>
        <w:t>D</w:t>
      </w:r>
      <w:r>
        <w:rPr>
          <w:lang w:val="en-US"/>
        </w:rPr>
        <w:t xml:space="preserve"> causes a power loss of </w:t>
      </w:r>
      <w:r w:rsidRPr="00F06A7A">
        <w:rPr>
          <w:i/>
          <w:iCs/>
          <w:lang w:val="en-US"/>
        </w:rPr>
        <w:t>U</w:t>
      </w:r>
      <w:r w:rsidRPr="00F06A7A">
        <w:rPr>
          <w:i/>
          <w:iCs/>
          <w:vertAlign w:val="subscript"/>
          <w:lang w:val="en-US"/>
        </w:rPr>
        <w:t>D</w:t>
      </w:r>
      <w:r w:rsidRPr="00F06A7A">
        <w:rPr>
          <w:i/>
          <w:iCs/>
          <w:lang w:val="en-US"/>
        </w:rPr>
        <w:t>∙I</w:t>
      </w:r>
      <w:r w:rsidRPr="00F06A7A">
        <w:rPr>
          <w:i/>
          <w:iCs/>
          <w:vertAlign w:val="subscript"/>
          <w:lang w:val="en-US"/>
        </w:rPr>
        <w:t>L</w:t>
      </w:r>
      <w:r>
        <w:rPr>
          <w:lang w:val="en-US"/>
        </w:rPr>
        <w:t xml:space="preserve"> when switch S is open.</w:t>
      </w:r>
    </w:p>
    <w:p w14:paraId="62B50657" w14:textId="09A24A61" w:rsidR="00257973" w:rsidRDefault="00257973" w:rsidP="008F765D">
      <w:pPr>
        <w:rPr>
          <w:lang w:val="en-US"/>
        </w:rPr>
      </w:pPr>
    </w:p>
    <w:p w14:paraId="6CD7FC4A" w14:textId="5E7E5ED5" w:rsidR="00257973" w:rsidRDefault="00F7703A" w:rsidP="008F765D">
      <w:pPr>
        <w:rPr>
          <w:lang w:val="en-US"/>
        </w:rPr>
      </w:pPr>
      <w:r>
        <w:rPr>
          <w:noProof/>
        </w:rPr>
        <w:pict w14:anchorId="376CA839">
          <v:rect id="_x0000_s1104" style="position:absolute;left:0;text-align:left;margin-left:426.15pt;margin-top:-17.7pt;width:97.6pt;height:49.35pt;z-index:33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" annotation="t"/>
          </v:rect>
        </w:pict>
      </w:r>
    </w:p>
    <w:p w14:paraId="70634835" w14:textId="7FDD5E9B" w:rsidR="00257973" w:rsidRDefault="00F7703A" w:rsidP="008F765D">
      <w:pPr>
        <w:rPr>
          <w:lang w:val="en-US"/>
        </w:rPr>
      </w:pPr>
      <w:r>
        <w:rPr>
          <w:noProof/>
        </w:rPr>
        <w:pict w14:anchorId="1B289B5F">
          <v:rect id="Freihand 401" o:spid="_x0000_s1103" style="position:absolute;left:0;text-align:left;margin-left:303.65pt;margin-top:-4.7pt;width:25.35pt;height:16.5pt;z-index:3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" annotation="t"/>
          </v:rect>
        </w:pict>
      </w:r>
      <w:r>
        <w:rPr>
          <w:noProof/>
        </w:rPr>
        <w:pict w14:anchorId="099B2D34">
          <v:rect id="Freihand 398" o:spid="_x0000_s1102" style="position:absolute;left:0;text-align:left;margin-left:171pt;margin-top:1.65pt;width:46.35pt;height:14pt;z-index: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" annotation="t"/>
          </v:rect>
        </w:pict>
      </w:r>
    </w:p>
    <w:p w14:paraId="4F2B5438" w14:textId="0E73558A" w:rsidR="00257973" w:rsidRDefault="00257973" w:rsidP="008F765D">
      <w:pPr>
        <w:rPr>
          <w:lang w:val="en-US"/>
        </w:rPr>
      </w:pPr>
    </w:p>
    <w:p w14:paraId="6C0DEAFA" w14:textId="7D5CE550" w:rsidR="00257973" w:rsidRDefault="00257973" w:rsidP="008F765D">
      <w:pPr>
        <w:rPr>
          <w:lang w:val="en-US"/>
        </w:rPr>
      </w:pPr>
    </w:p>
    <w:p w14:paraId="283540F9" w14:textId="06F6E340" w:rsidR="00257973" w:rsidRDefault="00F7703A" w:rsidP="008F765D">
      <w:pPr>
        <w:rPr>
          <w:lang w:val="en-US"/>
        </w:rPr>
      </w:pPr>
      <w:r>
        <w:rPr>
          <w:noProof/>
        </w:rPr>
        <w:pict w14:anchorId="3DF54F7A">
          <v:rect id="Freihand 460" o:spid="_x0000_s1101" style="position:absolute;left:0;text-align:left;margin-left:93.85pt;margin-top:-33.4pt;width:299.55pt;height:88.3pt;z-index:29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" annotation="t"/>
          </v:rect>
        </w:pict>
      </w:r>
      <w:r>
        <w:rPr>
          <w:noProof/>
        </w:rPr>
        <w:pict w14:anchorId="07B534AF">
          <v:rect id="Freihand 419" o:spid="_x0000_s1100" style="position:absolute;left:0;text-align:left;margin-left:93.1pt;margin-top:861.6pt;width:306.55pt;height:127.3pt;z-index: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" annotation="t"/>
          </v:rect>
        </w:pict>
      </w:r>
      <w:r>
        <w:rPr>
          <w:noProof/>
        </w:rPr>
        <w:pict w14:anchorId="2C75F256">
          <v:rect id="Freihand 410" o:spid="_x0000_s1099" style="position:absolute;left:0;text-align:left;margin-left:187.3pt;margin-top:-5.4pt;width:49.65pt;height:29.75pt;z-index:29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" annotation="t"/>
          </v:rect>
        </w:pict>
      </w:r>
      <w:r>
        <w:rPr>
          <w:noProof/>
        </w:rPr>
        <w:pict w14:anchorId="014F9825">
          <v:rect id="Freihand 389" o:spid="_x0000_s1098" style="position:absolute;left:0;text-align:left;margin-left:452pt;margin-top:-12.9pt;width:63.75pt;height:45.05pt;z-index:29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" annotation="t"/>
          </v:rect>
        </w:pict>
      </w:r>
    </w:p>
    <w:p w14:paraId="0C7AE6E0" w14:textId="6A084191" w:rsidR="00257973" w:rsidRDefault="00F7703A" w:rsidP="008F765D">
      <w:pPr>
        <w:rPr>
          <w:lang w:val="en-US"/>
        </w:rPr>
      </w:pPr>
      <w:r>
        <w:rPr>
          <w:noProof/>
        </w:rPr>
        <w:pict w14:anchorId="1759C5DC">
          <v:rect id="Freihand 466" o:spid="_x0000_s1097" style="position:absolute;left:0;text-align:left;margin-left:141.45pt;margin-top:-38.6pt;width:16pt;height:84.95pt;z-index:34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849398" strokeweight="1mm">
            <v:stroke endcap="round"/>
            <v:path shadowok="f" o:extrusionok="f" fillok="f" insetpenok="f"/>
            <o:lock v:ext="edit" rotation="t" aspectratio="t" verticies="t" text="t" shapetype="t"/>
            <o:ink i="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" annotation="t"/>
          </v:rect>
        </w:pict>
      </w:r>
      <w:r>
        <w:rPr>
          <w:noProof/>
        </w:rPr>
        <w:pict w14:anchorId="092B5A53">
          <v:rect id="Freihand 304" o:spid="_x0000_s1096" style="position:absolute;left:0;text-align:left;margin-left:78.65pt;margin-top:-20.3pt;width:22.5pt;height:57.7pt;z-index:2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" annotation="t"/>
          </v:rect>
        </w:pict>
      </w:r>
    </w:p>
    <w:p w14:paraId="7E5D6477" w14:textId="3A5FE707" w:rsidR="00257973" w:rsidRDefault="00257973" w:rsidP="008F765D">
      <w:pPr>
        <w:rPr>
          <w:lang w:val="en-US"/>
        </w:rPr>
      </w:pPr>
    </w:p>
    <w:p w14:paraId="4BB7FFDE" w14:textId="17BB27D0" w:rsidR="00257973" w:rsidRDefault="00257973" w:rsidP="008F765D">
      <w:pPr>
        <w:rPr>
          <w:lang w:val="en-US"/>
        </w:rPr>
      </w:pPr>
    </w:p>
    <w:p w14:paraId="61562FD4" w14:textId="243D5AC2" w:rsidR="00257973" w:rsidRDefault="00F7703A" w:rsidP="008F765D">
      <w:pPr>
        <w:rPr>
          <w:lang w:val="en-US"/>
        </w:rPr>
      </w:pPr>
      <w:r>
        <w:rPr>
          <w:noProof/>
        </w:rPr>
        <w:pict w14:anchorId="05D3AA6A">
          <v:rect id="_x0000_s1095" style="position:absolute;left:0;text-align:left;margin-left:167.05pt;margin-top:-1.65pt;width:19.75pt;height:5.2pt;z-index:33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" annotation="t"/>
          </v:rect>
        </w:pict>
      </w:r>
    </w:p>
    <w:p w14:paraId="39432413" w14:textId="5FCBC28B" w:rsidR="00257973" w:rsidRDefault="00257973" w:rsidP="008F765D">
      <w:pPr>
        <w:rPr>
          <w:lang w:val="en-US"/>
        </w:rPr>
      </w:pPr>
    </w:p>
    <w:p w14:paraId="26F33FF0" w14:textId="5CE8B42D" w:rsidR="00257973" w:rsidRDefault="00257973" w:rsidP="008F765D">
      <w:pPr>
        <w:rPr>
          <w:lang w:val="en-US"/>
        </w:rPr>
      </w:pPr>
    </w:p>
    <w:p w14:paraId="665501F4" w14:textId="6638E526" w:rsidR="00257973" w:rsidRDefault="00257973" w:rsidP="008F765D">
      <w:pPr>
        <w:rPr>
          <w:lang w:val="en-US"/>
        </w:rPr>
      </w:pPr>
    </w:p>
    <w:p w14:paraId="2FBBD825" w14:textId="545FC826" w:rsidR="00257973" w:rsidRDefault="00257973" w:rsidP="008F765D">
      <w:pPr>
        <w:rPr>
          <w:lang w:val="en-US"/>
        </w:rPr>
      </w:pPr>
    </w:p>
    <w:p w14:paraId="798E494B" w14:textId="629ECD3C" w:rsidR="00257973" w:rsidRDefault="00257973" w:rsidP="008F765D">
      <w:pPr>
        <w:rPr>
          <w:lang w:val="en-US"/>
        </w:rPr>
      </w:pPr>
    </w:p>
    <w:p w14:paraId="013474E8" w14:textId="5475904B" w:rsidR="00257973" w:rsidRDefault="00257973" w:rsidP="008F765D">
      <w:pPr>
        <w:rPr>
          <w:lang w:val="en-US"/>
        </w:rPr>
      </w:pPr>
    </w:p>
    <w:p w14:paraId="3D2D66F0" w14:textId="11D2D464" w:rsidR="00257973" w:rsidRDefault="00257973" w:rsidP="008F765D">
      <w:pPr>
        <w:rPr>
          <w:lang w:val="en-US"/>
        </w:rPr>
      </w:pPr>
    </w:p>
    <w:p w14:paraId="602AB394" w14:textId="613817E5" w:rsidR="00257973" w:rsidRDefault="00257973" w:rsidP="008F765D">
      <w:pPr>
        <w:rPr>
          <w:lang w:val="en-US"/>
        </w:rPr>
      </w:pPr>
    </w:p>
    <w:p w14:paraId="3FF991F2" w14:textId="6460BE03" w:rsidR="00257973" w:rsidRDefault="00257973" w:rsidP="008F765D">
      <w:pPr>
        <w:rPr>
          <w:lang w:val="en-US"/>
        </w:rPr>
      </w:pPr>
    </w:p>
    <w:p w14:paraId="6E6675C5" w14:textId="6BC0E9FE" w:rsidR="00257973" w:rsidRDefault="00257973" w:rsidP="008F765D">
      <w:pPr>
        <w:rPr>
          <w:lang w:val="en-US"/>
        </w:rPr>
      </w:pPr>
    </w:p>
    <w:p w14:paraId="62DDB6F9" w14:textId="6EC1587A" w:rsidR="00257973" w:rsidRDefault="00257973" w:rsidP="008F765D">
      <w:pPr>
        <w:rPr>
          <w:lang w:val="en-US"/>
        </w:rPr>
      </w:pPr>
    </w:p>
    <w:p w14:paraId="0A6C415A" w14:textId="7613C513" w:rsidR="00257973" w:rsidRDefault="00257973" w:rsidP="008F765D">
      <w:pPr>
        <w:rPr>
          <w:lang w:val="en-US"/>
        </w:rPr>
      </w:pPr>
    </w:p>
    <w:p w14:paraId="6F7C709F" w14:textId="13F97462" w:rsidR="00257973" w:rsidRDefault="00257973" w:rsidP="008F765D">
      <w:pPr>
        <w:rPr>
          <w:lang w:val="en-US"/>
        </w:rPr>
      </w:pPr>
    </w:p>
    <w:p w14:paraId="63F28760" w14:textId="6A405B6B" w:rsidR="00257973" w:rsidRDefault="00257973" w:rsidP="008F765D">
      <w:pPr>
        <w:rPr>
          <w:lang w:val="en-US"/>
        </w:rPr>
      </w:pPr>
    </w:p>
    <w:p w14:paraId="42000724" w14:textId="161EBFCE" w:rsidR="00257973" w:rsidRDefault="00257973" w:rsidP="008F765D">
      <w:pPr>
        <w:rPr>
          <w:lang w:val="en-US"/>
        </w:rPr>
      </w:pPr>
    </w:p>
    <w:p w14:paraId="34B0FF81" w14:textId="0546BE26" w:rsidR="00257973" w:rsidRDefault="00257973" w:rsidP="008F765D">
      <w:pPr>
        <w:rPr>
          <w:lang w:val="en-US"/>
        </w:rPr>
      </w:pPr>
    </w:p>
    <w:p w14:paraId="05F979D2" w14:textId="4EC321BD" w:rsidR="00257973" w:rsidRDefault="00257973" w:rsidP="008F765D">
      <w:pPr>
        <w:rPr>
          <w:lang w:val="en-US"/>
        </w:rPr>
      </w:pPr>
    </w:p>
    <w:p w14:paraId="2EF22F32" w14:textId="1C095B58" w:rsidR="00257973" w:rsidRDefault="00257973" w:rsidP="008F765D">
      <w:pPr>
        <w:rPr>
          <w:lang w:val="en-US"/>
        </w:rPr>
      </w:pPr>
    </w:p>
    <w:p w14:paraId="2E021211" w14:textId="207BDA83" w:rsidR="00257973" w:rsidRDefault="00257973" w:rsidP="008F765D">
      <w:pPr>
        <w:rPr>
          <w:lang w:val="en-US"/>
        </w:rPr>
      </w:pPr>
    </w:p>
    <w:p w14:paraId="4A7AA03E" w14:textId="5D623D65" w:rsidR="00257973" w:rsidRDefault="00257973" w:rsidP="008F765D">
      <w:pPr>
        <w:rPr>
          <w:lang w:val="en-US"/>
        </w:rPr>
      </w:pPr>
    </w:p>
    <w:p w14:paraId="429C1CC0" w14:textId="77777777" w:rsidR="00257973" w:rsidRDefault="00257973" w:rsidP="008F765D">
      <w:pPr>
        <w:rPr>
          <w:lang w:val="en-US"/>
        </w:rPr>
      </w:pPr>
    </w:p>
    <w:p w14:paraId="2C2197D4" w14:textId="77777777" w:rsidR="008F765D" w:rsidRPr="00F06A7A" w:rsidRDefault="008F765D" w:rsidP="008F765D">
      <w:pPr>
        <w:rPr>
          <w:lang w:val="en-US"/>
        </w:rPr>
      </w:pPr>
    </w:p>
    <w:p w14:paraId="1FCA5BD0" w14:textId="77777777" w:rsidR="008F765D" w:rsidRPr="00CA7200" w:rsidRDefault="00F06A7A" w:rsidP="00CA7200">
      <w:pPr>
        <w:pStyle w:val="berschrift4"/>
        <w:spacing w:after="120"/>
      </w:pPr>
      <w:r>
        <w:rPr>
          <w:lang w:val="en-US"/>
        </w:rPr>
        <w:br w:type="page"/>
      </w:r>
      <w:r w:rsidR="008F765D" w:rsidRPr="00CA7200">
        <w:lastRenderedPageBreak/>
        <w:t xml:space="preserve">Continuous </w:t>
      </w:r>
      <w:r w:rsidR="0010105A">
        <w:t>Conduction</w:t>
      </w:r>
      <w:r w:rsidR="0010105A" w:rsidRPr="00F06A7A">
        <w:t xml:space="preserve"> </w:t>
      </w:r>
      <w:r w:rsidR="008F765D" w:rsidRPr="00CA7200">
        <w:t>Mode (CCM)</w:t>
      </w:r>
    </w:p>
    <w:p w14:paraId="3130EC17" w14:textId="77777777" w:rsidR="008F765D" w:rsidRDefault="002C6B4C" w:rsidP="008F765D">
      <w:pPr>
        <w:rPr>
          <w:lang w:val="en-US"/>
        </w:rPr>
      </w:pPr>
      <w:r>
        <w:rPr>
          <w:lang w:val="en-US"/>
        </w:rPr>
        <w:t xml:space="preserve">Inductor current </w:t>
      </w:r>
      <w:r w:rsidRPr="002C6B4C">
        <w:rPr>
          <w:i/>
          <w:iCs/>
          <w:lang w:val="en-US"/>
        </w:rPr>
        <w:t>I</w:t>
      </w:r>
      <w:r w:rsidRPr="002C6B4C">
        <w:rPr>
          <w:i/>
          <w:iCs/>
          <w:vertAlign w:val="subscript"/>
          <w:lang w:val="en-US"/>
        </w:rPr>
        <w:t>L</w:t>
      </w:r>
      <w:r>
        <w:rPr>
          <w:lang w:val="en-US"/>
        </w:rPr>
        <w:t xml:space="preserve"> </w:t>
      </w:r>
      <w:r w:rsidR="00F06A7A">
        <w:rPr>
          <w:lang w:val="en-US"/>
        </w:rPr>
        <w:t>never remains at zero.</w:t>
      </w:r>
    </w:p>
    <w:p w14:paraId="3CDE0AAB" w14:textId="77777777" w:rsidR="00F06A7A" w:rsidRDefault="00F06A7A" w:rsidP="008F765D">
      <w:pPr>
        <w:rPr>
          <w:lang w:val="en-US"/>
        </w:rPr>
      </w:pPr>
    </w:p>
    <w:p w14:paraId="2D4C1392" w14:textId="77777777" w:rsidR="002C6B4C" w:rsidRDefault="002C6B4C" w:rsidP="008F765D">
      <w:pPr>
        <w:rPr>
          <w:lang w:val="en-US"/>
        </w:rPr>
      </w:pPr>
      <w:r>
        <w:rPr>
          <w:lang w:val="en-US"/>
        </w:rPr>
        <w:t xml:space="preserve">Inductor current </w:t>
      </w:r>
      <w:r w:rsidRPr="002C6B4C">
        <w:rPr>
          <w:i/>
          <w:iCs/>
          <w:lang w:val="en-US"/>
        </w:rPr>
        <w:t>I</w:t>
      </w:r>
      <w:r w:rsidRPr="002C6B4C">
        <w:rPr>
          <w:i/>
          <w:iCs/>
          <w:vertAlign w:val="subscript"/>
          <w:lang w:val="en-US"/>
        </w:rPr>
        <w:t>L</w:t>
      </w:r>
      <w:r>
        <w:rPr>
          <w:lang w:val="en-US"/>
        </w:rPr>
        <w:t xml:space="preserve"> always positive: desired operation mode!</w:t>
      </w:r>
    </w:p>
    <w:p w14:paraId="5A978C86" w14:textId="23DE63D1" w:rsidR="00F06A7A" w:rsidRDefault="00F06A7A" w:rsidP="008F765D">
      <w:pPr>
        <w:rPr>
          <w:lang w:val="en-US"/>
        </w:rPr>
      </w:pPr>
    </w:p>
    <w:p w14:paraId="02F6CB46" w14:textId="6F4839D1" w:rsidR="00F06A7A" w:rsidRDefault="00F7703A" w:rsidP="008F765D">
      <w:pPr>
        <w:rPr>
          <w:lang w:val="en-US"/>
        </w:rPr>
      </w:pPr>
      <w:r>
        <w:rPr>
          <w:noProof/>
        </w:rPr>
        <w:pict w14:anchorId="26DC5F7E">
          <v:rect id="_x0000_s1094" style="position:absolute;left:0;text-align:left;margin-left:412.95pt;margin-top:-8.85pt;width:49.75pt;height:18.2pt;z-index:29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" annotation="t"/>
          </v:rect>
        </w:pict>
      </w:r>
    </w:p>
    <w:p w14:paraId="50E0E0B2" w14:textId="17E66658" w:rsidR="00F06A7A" w:rsidRDefault="00F7703A" w:rsidP="008F765D">
      <w:pPr>
        <w:rPr>
          <w:lang w:val="en-US"/>
        </w:rPr>
      </w:pPr>
      <w:r>
        <w:rPr>
          <w:noProof/>
        </w:rPr>
        <w:pict w14:anchorId="1C522F1F">
          <v:rect id="Freihand 524" o:spid="_x0000_s1093" style="position:absolute;left:0;text-align:left;margin-left:422.2pt;margin-top:-12.15pt;width:100.8pt;height:32.3pt;z-index:34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" annotation="t"/>
          </v:rect>
        </w:pict>
      </w:r>
    </w:p>
    <w:p w14:paraId="5E18E335" w14:textId="755651EC" w:rsidR="00F06A7A" w:rsidRDefault="00F06A7A" w:rsidP="008F765D">
      <w:pPr>
        <w:rPr>
          <w:lang w:val="en-US"/>
        </w:rPr>
      </w:pPr>
    </w:p>
    <w:p w14:paraId="7BD1513A" w14:textId="5335B902" w:rsidR="002C6B4C" w:rsidRDefault="00F7703A" w:rsidP="008F765D">
      <w:pPr>
        <w:rPr>
          <w:lang w:val="en-US"/>
        </w:rPr>
      </w:pPr>
      <w:r>
        <w:rPr>
          <w:noProof/>
        </w:rPr>
        <w:pict w14:anchorId="166C48E8">
          <v:rect id="Freihand 505" o:spid="_x0000_s1092" style="position:absolute;left:0;text-align:left;margin-left:43.7pt;margin-top:-47.05pt;width:365.65pt;height:103.65pt;z-index:34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" annotation="t"/>
          </v:rect>
        </w:pict>
      </w:r>
    </w:p>
    <w:p w14:paraId="28260A45" w14:textId="00D25E7E" w:rsidR="002C6B4C" w:rsidRDefault="002C6B4C" w:rsidP="008F765D">
      <w:pPr>
        <w:rPr>
          <w:lang w:val="en-US"/>
        </w:rPr>
      </w:pPr>
    </w:p>
    <w:p w14:paraId="5664B7A1" w14:textId="232E17CA" w:rsidR="002C6B4C" w:rsidRDefault="002C6B4C" w:rsidP="008F765D">
      <w:pPr>
        <w:rPr>
          <w:lang w:val="en-US"/>
        </w:rPr>
      </w:pPr>
    </w:p>
    <w:p w14:paraId="70E58F06" w14:textId="4B484478" w:rsidR="00F06A7A" w:rsidRDefault="00F06A7A" w:rsidP="008F765D">
      <w:pPr>
        <w:rPr>
          <w:lang w:val="en-US"/>
        </w:rPr>
      </w:pPr>
    </w:p>
    <w:p w14:paraId="31ACDCD4" w14:textId="77777777" w:rsidR="00F06A7A" w:rsidRDefault="00F06A7A" w:rsidP="008F765D">
      <w:pPr>
        <w:rPr>
          <w:lang w:val="en-US"/>
        </w:rPr>
      </w:pPr>
    </w:p>
    <w:p w14:paraId="4FA09066" w14:textId="690C2EAA" w:rsidR="002D377E" w:rsidRDefault="002D377E" w:rsidP="008F765D">
      <w:pPr>
        <w:rPr>
          <w:lang w:val="en-US"/>
        </w:rPr>
      </w:pPr>
    </w:p>
    <w:p w14:paraId="5DD07BA9" w14:textId="77777777" w:rsidR="00ED57B3" w:rsidRDefault="00ED57B3" w:rsidP="008F765D">
      <w:pPr>
        <w:rPr>
          <w:lang w:val="en-US"/>
        </w:rPr>
      </w:pPr>
    </w:p>
    <w:p w14:paraId="2224DDBC" w14:textId="77777777" w:rsidR="002C6B4C" w:rsidRDefault="00DC42EA" w:rsidP="002C6B4C">
      <w:pPr>
        <w:rPr>
          <w:lang w:val="en-US"/>
        </w:rPr>
      </w:pPr>
      <w:r>
        <w:rPr>
          <w:lang w:val="en-US"/>
        </w:rPr>
        <w:t>If i</w:t>
      </w:r>
      <w:r w:rsidR="002C6B4C">
        <w:rPr>
          <w:lang w:val="en-US"/>
        </w:rPr>
        <w:t xml:space="preserve">nductor current </w:t>
      </w:r>
      <w:r w:rsidR="002C6B4C" w:rsidRPr="002C6B4C">
        <w:rPr>
          <w:i/>
          <w:iCs/>
          <w:lang w:val="en-US"/>
        </w:rPr>
        <w:t>I</w:t>
      </w:r>
      <w:r w:rsidR="002C6B4C" w:rsidRPr="002C6B4C">
        <w:rPr>
          <w:i/>
          <w:iCs/>
          <w:vertAlign w:val="subscript"/>
          <w:lang w:val="en-US"/>
        </w:rPr>
        <w:t>L</w:t>
      </w:r>
      <w:r w:rsidR="002C6B4C">
        <w:rPr>
          <w:lang w:val="en-US"/>
        </w:rPr>
        <w:t xml:space="preserve"> becomes temporarily negative: </w:t>
      </w:r>
      <w:r w:rsidR="002C6B4C" w:rsidRPr="00DC42EA">
        <w:rPr>
          <w:color w:val="FF0000"/>
          <w:lang w:val="en-US"/>
        </w:rPr>
        <w:t>inefficient!</w:t>
      </w:r>
      <w:r w:rsidR="002C6B4C">
        <w:rPr>
          <w:lang w:val="en-US"/>
        </w:rPr>
        <w:t xml:space="preserve"> </w:t>
      </w:r>
    </w:p>
    <w:p w14:paraId="7B5B38E1" w14:textId="77777777" w:rsidR="00ED57B3" w:rsidRDefault="00ED57B3" w:rsidP="008F765D">
      <w:pPr>
        <w:rPr>
          <w:lang w:val="en-US"/>
        </w:rPr>
      </w:pPr>
    </w:p>
    <w:p w14:paraId="75A209CB" w14:textId="3026482E" w:rsidR="00ED57B3" w:rsidRDefault="00ED57B3" w:rsidP="008F765D">
      <w:pPr>
        <w:rPr>
          <w:lang w:val="en-US"/>
        </w:rPr>
      </w:pPr>
    </w:p>
    <w:p w14:paraId="645EACE6" w14:textId="47ABE713" w:rsidR="00ED57B3" w:rsidRDefault="00ED57B3" w:rsidP="008F765D">
      <w:pPr>
        <w:rPr>
          <w:lang w:val="en-US"/>
        </w:rPr>
      </w:pPr>
    </w:p>
    <w:p w14:paraId="1F1BF303" w14:textId="53665E18" w:rsidR="00ED57B3" w:rsidRDefault="00F7703A" w:rsidP="008F765D">
      <w:pPr>
        <w:rPr>
          <w:lang w:val="en-US"/>
        </w:rPr>
      </w:pPr>
      <w:r>
        <w:rPr>
          <w:noProof/>
        </w:rPr>
        <w:pict w14:anchorId="550F9F7D">
          <v:rect id="Freihand 554" o:spid="_x0000_s1091" style="position:absolute;left:0;text-align:left;margin-left:219.35pt;margin-top:0;width:19.65pt;height:17.65pt;z-index:34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" annotation="t"/>
          </v:rect>
        </w:pict>
      </w:r>
    </w:p>
    <w:p w14:paraId="0E466C72" w14:textId="03E78246" w:rsidR="00ED57B3" w:rsidRDefault="00ED57B3" w:rsidP="008F765D">
      <w:pPr>
        <w:rPr>
          <w:lang w:val="en-US"/>
        </w:rPr>
      </w:pPr>
    </w:p>
    <w:p w14:paraId="3EBB074A" w14:textId="31B165D2" w:rsidR="00ED57B3" w:rsidRDefault="00ED57B3" w:rsidP="008F765D">
      <w:pPr>
        <w:rPr>
          <w:lang w:val="en-US"/>
        </w:rPr>
      </w:pPr>
    </w:p>
    <w:p w14:paraId="28136C5D" w14:textId="7763DC37" w:rsidR="00ED57B3" w:rsidRDefault="00F7703A" w:rsidP="008F765D">
      <w:pPr>
        <w:rPr>
          <w:lang w:val="en-US"/>
        </w:rPr>
      </w:pPr>
      <w:r>
        <w:rPr>
          <w:noProof/>
        </w:rPr>
        <w:pict w14:anchorId="7184314A">
          <v:rect id="Freihand 549" o:spid="_x0000_s1090" style="position:absolute;left:0;text-align:left;margin-left:63pt;margin-top:-66.1pt;width:342.9pt;height:135.05pt;z-index:3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" annotation="t"/>
          </v:rect>
        </w:pict>
      </w:r>
      <w:r>
        <w:rPr>
          <w:noProof/>
        </w:rPr>
        <w:pict w14:anchorId="612E59CE">
          <v:rect id="Freihand 536" o:spid="_x0000_s1089" style="position:absolute;left:0;text-align:left;margin-left:74.2pt;margin-top:-19.9pt;width:125.65pt;height:65.15pt;z-index:29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" annotation="t"/>
          </v:rect>
        </w:pict>
      </w:r>
    </w:p>
    <w:p w14:paraId="0C30F465" w14:textId="6A8B9209" w:rsidR="002D377E" w:rsidRDefault="002D377E" w:rsidP="008F765D">
      <w:pPr>
        <w:rPr>
          <w:lang w:val="en-US"/>
        </w:rPr>
      </w:pPr>
    </w:p>
    <w:p w14:paraId="4D1C7A8B" w14:textId="1649E2FB" w:rsidR="00F06A7A" w:rsidRDefault="00F7703A" w:rsidP="008F765D">
      <w:pPr>
        <w:rPr>
          <w:lang w:val="en-US"/>
        </w:rPr>
      </w:pPr>
      <w:r>
        <w:rPr>
          <w:noProof/>
        </w:rPr>
        <w:pict w14:anchorId="05C5F4B8">
          <v:rect id="Freihand 560" o:spid="_x0000_s1088" style="position:absolute;left:0;text-align:left;margin-left:240.55pt;margin-top:-12.35pt;width:85.85pt;height:34pt;z-index:35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" annotation="t"/>
          </v:rect>
        </w:pict>
      </w:r>
    </w:p>
    <w:p w14:paraId="5895F4A5" w14:textId="77777777" w:rsidR="00F06A7A" w:rsidRDefault="00F06A7A" w:rsidP="008F765D">
      <w:pPr>
        <w:rPr>
          <w:lang w:val="en-US"/>
        </w:rPr>
      </w:pPr>
    </w:p>
    <w:p w14:paraId="0BD74918" w14:textId="773AB276" w:rsidR="0053315C" w:rsidRDefault="0053315C" w:rsidP="008F765D">
      <w:pPr>
        <w:rPr>
          <w:lang w:val="en-US"/>
        </w:rPr>
      </w:pPr>
    </w:p>
    <w:p w14:paraId="5D1BC774" w14:textId="411BF53D" w:rsidR="0053315C" w:rsidRDefault="00F7703A" w:rsidP="008F765D">
      <w:pPr>
        <w:rPr>
          <w:lang w:val="en-US"/>
        </w:rPr>
      </w:pPr>
      <w:r>
        <w:rPr>
          <w:noProof/>
        </w:rPr>
        <w:pict w14:anchorId="1C3890E9">
          <v:rect id="Freihand 569" o:spid="_x0000_s1087" style="position:absolute;left:0;text-align:left;margin-left:449pt;margin-top:1.55pt;width:50.1pt;height:15.1pt;z-index: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" annotation="t"/>
          </v:rect>
        </w:pict>
      </w:r>
    </w:p>
    <w:p w14:paraId="0DBF8DA7" w14:textId="77777777" w:rsidR="0053315C" w:rsidRPr="00AC5D80" w:rsidRDefault="0053315C" w:rsidP="008F765D">
      <w:pPr>
        <w:rPr>
          <w:lang w:val="en-US"/>
        </w:rPr>
      </w:pPr>
    </w:p>
    <w:p w14:paraId="08A9F159" w14:textId="77777777" w:rsidR="00ED57B3" w:rsidRDefault="008F765D" w:rsidP="00CA7200">
      <w:pPr>
        <w:pStyle w:val="berschrift4"/>
        <w:spacing w:after="120"/>
      </w:pPr>
      <w:r w:rsidRPr="00F06A7A">
        <w:t xml:space="preserve">Discontinuous </w:t>
      </w:r>
      <w:r w:rsidR="0010105A">
        <w:t>Conduction</w:t>
      </w:r>
      <w:r w:rsidRPr="00F06A7A">
        <w:t xml:space="preserve"> Mode (</w:t>
      </w:r>
      <w:r w:rsidRPr="00F06A7A">
        <w:rPr>
          <w:i/>
          <w:iCs w:val="0"/>
        </w:rPr>
        <w:t>DCM</w:t>
      </w:r>
      <w:r w:rsidRPr="00F06A7A">
        <w:t>)</w:t>
      </w:r>
      <w:r w:rsidR="00F06A7A" w:rsidRPr="00F06A7A">
        <w:t xml:space="preserve"> </w:t>
      </w:r>
    </w:p>
    <w:p w14:paraId="7A9CA737" w14:textId="77777777" w:rsidR="008F765D" w:rsidRDefault="00ED57B3" w:rsidP="00743A5A">
      <w:pPr>
        <w:numPr>
          <w:ilvl w:val="0"/>
          <w:numId w:val="22"/>
        </w:numPr>
        <w:ind w:left="284" w:hanging="284"/>
      </w:pPr>
      <w:r>
        <w:t>D</w:t>
      </w:r>
      <w:r w:rsidR="00F06A7A" w:rsidRPr="00F06A7A">
        <w:t>eutsch: lückender Betrieb</w:t>
      </w:r>
      <w:r>
        <w:t>.</w:t>
      </w:r>
    </w:p>
    <w:p w14:paraId="66C7D88C" w14:textId="77777777" w:rsidR="008F765D" w:rsidRDefault="00F06A7A" w:rsidP="00743A5A">
      <w:pPr>
        <w:numPr>
          <w:ilvl w:val="0"/>
          <w:numId w:val="22"/>
        </w:numPr>
        <w:ind w:left="284" w:hanging="284"/>
        <w:rPr>
          <w:lang w:val="en-US"/>
        </w:rPr>
      </w:pPr>
      <w:r w:rsidRPr="00F06A7A">
        <w:rPr>
          <w:lang w:val="en-US"/>
        </w:rPr>
        <w:t xml:space="preserve">For </w:t>
      </w:r>
      <w:r w:rsidR="00CA7200">
        <w:rPr>
          <w:lang w:val="en-US"/>
        </w:rPr>
        <w:t>the period</w:t>
      </w:r>
      <w:r>
        <w:rPr>
          <w:lang w:val="en-US"/>
        </w:rPr>
        <w:t xml:space="preserve"> of reverse voltage across diode </w:t>
      </w:r>
      <w:r w:rsidRPr="00F06A7A">
        <w:rPr>
          <w:i/>
          <w:iCs/>
          <w:lang w:val="en-US"/>
        </w:rPr>
        <w:t>D</w:t>
      </w:r>
      <w:r w:rsidRPr="00F06A7A">
        <w:rPr>
          <w:lang w:val="en-US"/>
        </w:rPr>
        <w:t xml:space="preserve"> t</w:t>
      </w:r>
      <w:r>
        <w:rPr>
          <w:lang w:val="en-US"/>
        </w:rPr>
        <w:t xml:space="preserve">he inductor current </w:t>
      </w:r>
      <w:r w:rsidRPr="00F06A7A">
        <w:rPr>
          <w:i/>
          <w:iCs/>
          <w:lang w:val="en-US"/>
        </w:rPr>
        <w:t>I</w:t>
      </w:r>
      <w:r w:rsidRPr="00F06A7A">
        <w:rPr>
          <w:i/>
          <w:iCs/>
          <w:vertAlign w:val="subscript"/>
          <w:lang w:val="en-US"/>
        </w:rPr>
        <w:t>L</w:t>
      </w:r>
      <w:r>
        <w:rPr>
          <w:lang w:val="en-US"/>
        </w:rPr>
        <w:t xml:space="preserve"> remains at zero.</w:t>
      </w:r>
    </w:p>
    <w:p w14:paraId="1BCB5E89" w14:textId="77777777" w:rsidR="00F06A7A" w:rsidRPr="00F06A7A" w:rsidRDefault="0053315C" w:rsidP="00743A5A">
      <w:pPr>
        <w:numPr>
          <w:ilvl w:val="0"/>
          <w:numId w:val="22"/>
        </w:numPr>
        <w:ind w:left="284" w:hanging="284"/>
        <w:rPr>
          <w:lang w:val="en-US"/>
        </w:rPr>
      </w:pPr>
      <w:r w:rsidRPr="0053315C">
        <w:rPr>
          <w:i/>
          <w:iCs/>
          <w:lang w:val="en-US"/>
        </w:rPr>
        <w:t>DEM</w:t>
      </w:r>
      <w:r>
        <w:rPr>
          <w:lang w:val="en-US"/>
        </w:rPr>
        <w:t xml:space="preserve">: </w:t>
      </w:r>
      <w:r w:rsidRPr="00CA7200">
        <w:rPr>
          <w:b/>
          <w:bCs/>
          <w:lang w:val="en-US"/>
        </w:rPr>
        <w:t>d</w:t>
      </w:r>
      <w:r>
        <w:rPr>
          <w:lang w:val="en-US"/>
        </w:rPr>
        <w:t xml:space="preserve">iode </w:t>
      </w:r>
      <w:r w:rsidRPr="00CA7200">
        <w:rPr>
          <w:b/>
          <w:bCs/>
          <w:lang w:val="en-US"/>
        </w:rPr>
        <w:t>e</w:t>
      </w:r>
      <w:r>
        <w:rPr>
          <w:lang w:val="en-US"/>
        </w:rPr>
        <w:t xml:space="preserve">mulation </w:t>
      </w:r>
      <w:r w:rsidRPr="00CA7200">
        <w:rPr>
          <w:b/>
          <w:bCs/>
          <w:lang w:val="en-US"/>
        </w:rPr>
        <w:t>m</w:t>
      </w:r>
      <w:r>
        <w:rPr>
          <w:lang w:val="en-US"/>
        </w:rPr>
        <w:t>ode in sync</w:t>
      </w:r>
      <w:r w:rsidR="00CA7200">
        <w:rPr>
          <w:lang w:val="en-US"/>
        </w:rPr>
        <w:t>.</w:t>
      </w:r>
      <w:r>
        <w:rPr>
          <w:lang w:val="en-US"/>
        </w:rPr>
        <w:t xml:space="preserve"> </w:t>
      </w:r>
      <w:r w:rsidR="00CA7200">
        <w:rPr>
          <w:lang w:val="en-US"/>
        </w:rPr>
        <w:t>circuits</w:t>
      </w:r>
      <w:r>
        <w:rPr>
          <w:lang w:val="en-US"/>
        </w:rPr>
        <w:t xml:space="preserve">: switch </w:t>
      </w:r>
      <w:r w:rsidRPr="0053315C">
        <w:rPr>
          <w:i/>
          <w:iCs/>
          <w:lang w:val="en-US"/>
        </w:rPr>
        <w:t>S</w:t>
      </w:r>
      <w:r w:rsidRPr="0053315C">
        <w:rPr>
          <w:i/>
          <w:iCs/>
          <w:vertAlign w:val="subscript"/>
          <w:lang w:val="en-US"/>
        </w:rPr>
        <w:t>b</w:t>
      </w:r>
      <w:r>
        <w:rPr>
          <w:lang w:val="en-US"/>
        </w:rPr>
        <w:t xml:space="preserve"> is </w:t>
      </w:r>
      <w:r w:rsidR="00CA7200">
        <w:rPr>
          <w:lang w:val="en-US"/>
        </w:rPr>
        <w:t xml:space="preserve">operated to work like a diode, conducing forward current only. Advantage: flow voltage &lt;&lt; the 0.5V of a </w:t>
      </w:r>
      <w:r w:rsidR="00CA7200" w:rsidRPr="00DE12EB">
        <w:rPr>
          <w:i/>
          <w:iCs/>
          <w:lang w:val="en-US"/>
        </w:rPr>
        <w:t>Schottky</w:t>
      </w:r>
      <w:r w:rsidR="00CA7200">
        <w:rPr>
          <w:lang w:val="en-US"/>
        </w:rPr>
        <w:t xml:space="preserve"> diode.</w:t>
      </w:r>
    </w:p>
    <w:p w14:paraId="63F661EB" w14:textId="6FFB3AD5" w:rsidR="008F765D" w:rsidRPr="00F06A7A" w:rsidRDefault="008F765D" w:rsidP="00505981">
      <w:pPr>
        <w:ind w:left="426" w:hanging="426"/>
        <w:jc w:val="left"/>
        <w:rPr>
          <w:lang w:val="en-US"/>
        </w:rPr>
      </w:pPr>
    </w:p>
    <w:p w14:paraId="7E175E64" w14:textId="6AF1AE0A" w:rsidR="00505981" w:rsidRDefault="00505981" w:rsidP="00AC5D80">
      <w:pPr>
        <w:rPr>
          <w:lang w:val="en-US"/>
        </w:rPr>
      </w:pPr>
    </w:p>
    <w:p w14:paraId="618D235A" w14:textId="6E30B453" w:rsidR="002C6B4C" w:rsidRDefault="00F7703A" w:rsidP="00AC5D80">
      <w:pPr>
        <w:rPr>
          <w:lang w:val="en-US"/>
        </w:rPr>
      </w:pPr>
      <w:r>
        <w:rPr>
          <w:noProof/>
        </w:rPr>
        <w:pict w14:anchorId="497D7CFC">
          <v:rect id="_x0000_s1086" style="position:absolute;left:0;text-align:left;margin-left:348.05pt;margin-top:-2.3pt;width:11.3pt;height:5.65pt;z-index:35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UBHQIcDAEQWM9UiuaXxU+PBvi60uGbIgMLSBBEgMz9B0UyRjIFAzgLZBkLOAkA/v8DAAAAAAAK&#10;XiSFguthgQQwQ1RhAAghwU4Z7J6LIoT3Z8BH1EIwRhhtGBAhGUYEIoo6cWHEh+Ru8HpXhPXgKAQG&#10;AQFANcwCAoBAUAgKAQFAICi6AwCAwDObmTwKABEgkIH2CRrl2AH=&#10;" annotation="t"/>
          </v:rect>
        </w:pict>
      </w:r>
    </w:p>
    <w:p w14:paraId="48A75E32" w14:textId="61659248" w:rsidR="002C6B4C" w:rsidRDefault="00F7703A" w:rsidP="00AC5D80">
      <w:pPr>
        <w:rPr>
          <w:lang w:val="en-US"/>
        </w:rPr>
      </w:pPr>
      <w:r>
        <w:rPr>
          <w:noProof/>
        </w:rPr>
        <w:pict w14:anchorId="7872A65F">
          <v:rect id="Freihand 622" o:spid="_x0000_s1085" style="position:absolute;left:0;text-align:left;margin-left:352.05pt;margin-top:-22.75pt;width:5.3pt;height:71.05pt;z-index:3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849398" strokeweight="1mm">
            <v:stroke endcap="round"/>
            <v:path shadowok="f" o:extrusionok="f" fillok="f" insetpenok="f"/>
            <o:lock v:ext="edit" rotation="t" aspectratio="t" verticies="t" text="t" shapetype="t"/>
            <o:ink i="ALsBHQMMlgEBEFjPVIrml8VPjwb4utLhmyIDC0gQRISn4gRFZEZkBQM4C2QZCzgJAP7/AwAAAAAA&#10;CoIBOYL9HfpFspKCQljFp21zJhW9bZEuHOSD7eDKEYrWuGuGtVWKrWIrGMYgnjvjvjm7u7zmbRES&#10;3x4gh/BsB4AweO/4J3Rmzt/7f4I/B8+oExh1Pwfi+fy6fQ6P2+fz+HR8Q6Hx+HQ+HCHEPQ9DwR+H&#10;8Pfxd/ktFAoAESBgKrUTGuXYAe==&#10;" annotation="t"/>
          </v:rect>
        </w:pict>
      </w:r>
    </w:p>
    <w:p w14:paraId="57D56E6B" w14:textId="5505D1D0" w:rsidR="002C6B4C" w:rsidRDefault="00F7703A" w:rsidP="00AC5D80">
      <w:pPr>
        <w:rPr>
          <w:lang w:val="en-US"/>
        </w:rPr>
      </w:pPr>
      <w:r>
        <w:rPr>
          <w:noProof/>
        </w:rPr>
        <w:pict w14:anchorId="6EC6A070">
          <v:rect id="Freihand 621" o:spid="_x0000_s1084" style="position:absolute;left:0;text-align:left;margin-left:153.8pt;margin-top:-26.25pt;width:7.25pt;height:62.55pt;z-index:35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849398" strokeweight="1mm">
            <v:stroke endcap="round"/>
            <v:path shadowok="f" o:extrusionok="f" fillok="f" insetpenok="f"/>
            <o:lock v:ext="edit" rotation="t" aspectratio="t" verticies="t" text="t" shapetype="t"/>
            <o:ink i="ALQBHQISfAEQWM9UiuaXxU+PBvi60uGbIgMLSBBEhKfiBEVkRmQFAzgLZBkLOAkA/v8DAAAAAAAK&#10;fTOC/Dn4fWyhGSRlhli6623JzMkidvbsg0UiIIiaxjlw5cNaqqWmIxqKozz48d53nN5ve4fnvtAZ&#10;M4K/gD9fx3aOL8n2/R9Pt9Pn8vIfHr9bpfP5/L4+Q7L2fsPZP1bQZ/DivT63y+Pw7L/Do9xb4h0w&#10;CgARILAqnRIa5dgB&#10;" annotation="t"/>
          </v:rect>
        </w:pict>
      </w:r>
      <w:r>
        <w:rPr>
          <w:noProof/>
        </w:rPr>
        <w:pict w14:anchorId="32F57003">
          <v:rect id="Freihand 618" o:spid="_x0000_s1083" style="position:absolute;left:0;text-align:left;margin-left:58pt;margin-top:-58.4pt;width:457pt;height:142.75pt;z-index:35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" annotation="t"/>
          </v:rect>
        </w:pict>
      </w:r>
    </w:p>
    <w:p w14:paraId="31F9D8F0" w14:textId="633B83F4" w:rsidR="002C6B4C" w:rsidRDefault="002C6B4C" w:rsidP="00AC5D80">
      <w:pPr>
        <w:rPr>
          <w:lang w:val="en-US"/>
        </w:rPr>
      </w:pPr>
    </w:p>
    <w:p w14:paraId="59042F66" w14:textId="26E0AB6E" w:rsidR="002C6B4C" w:rsidRDefault="002C6B4C" w:rsidP="00AC5D80">
      <w:pPr>
        <w:rPr>
          <w:lang w:val="en-US"/>
        </w:rPr>
      </w:pPr>
    </w:p>
    <w:p w14:paraId="109B4F73" w14:textId="141D59E8" w:rsidR="002C6B4C" w:rsidRDefault="002C6B4C" w:rsidP="00AC5D80">
      <w:pPr>
        <w:rPr>
          <w:lang w:val="en-US"/>
        </w:rPr>
      </w:pPr>
    </w:p>
    <w:p w14:paraId="314397C4" w14:textId="4BA7C80A" w:rsidR="002C6B4C" w:rsidRDefault="002C6B4C" w:rsidP="00AC5D80">
      <w:pPr>
        <w:rPr>
          <w:lang w:val="en-US"/>
        </w:rPr>
      </w:pPr>
    </w:p>
    <w:p w14:paraId="0921FB65" w14:textId="1C21A66A" w:rsidR="002C6B4C" w:rsidRDefault="002C6B4C" w:rsidP="00AC5D80">
      <w:pPr>
        <w:rPr>
          <w:lang w:val="en-US"/>
        </w:rPr>
      </w:pPr>
    </w:p>
    <w:p w14:paraId="430DC7A5" w14:textId="3C910FCF" w:rsidR="00111583" w:rsidRDefault="00111583" w:rsidP="00111583">
      <w:pPr>
        <w:rPr>
          <w:lang w:val="en-US"/>
        </w:rPr>
      </w:pPr>
    </w:p>
    <w:p w14:paraId="241856FC" w14:textId="54CDD2C5" w:rsidR="00111583" w:rsidRDefault="00111583" w:rsidP="00111583">
      <w:pPr>
        <w:rPr>
          <w:lang w:val="en-US"/>
        </w:rPr>
      </w:pPr>
    </w:p>
    <w:p w14:paraId="093C5DBD" w14:textId="77777777" w:rsidR="00111583" w:rsidRDefault="00111583" w:rsidP="00111583">
      <w:pPr>
        <w:rPr>
          <w:lang w:val="en-US"/>
        </w:rPr>
      </w:pPr>
    </w:p>
    <w:p w14:paraId="23F66912" w14:textId="6BE4E2C4" w:rsidR="00111583" w:rsidRDefault="00111583" w:rsidP="00111583">
      <w:pPr>
        <w:rPr>
          <w:lang w:val="en-US"/>
        </w:rPr>
      </w:pPr>
      <w:r>
        <w:rPr>
          <w:lang w:val="en-US"/>
        </w:rPr>
        <w:br w:type="page"/>
      </w:r>
    </w:p>
    <w:p w14:paraId="02B0E6BA" w14:textId="77777777" w:rsidR="00111583" w:rsidRPr="00B63B89" w:rsidRDefault="00111583" w:rsidP="00111583">
      <w:pPr>
        <w:rPr>
          <w:b/>
          <w:bCs/>
          <w:lang w:val="en-US"/>
        </w:rPr>
      </w:pPr>
      <w:r w:rsidRPr="00B63B89">
        <w:rPr>
          <w:b/>
          <w:bCs/>
          <w:lang w:val="en-US"/>
        </w:rPr>
        <w:t>Things to do:</w:t>
      </w:r>
      <w:r>
        <w:rPr>
          <w:b/>
          <w:bCs/>
          <w:lang w:val="en-US"/>
        </w:rPr>
        <w:t xml:space="preserve"> we need to implement DEM and calculate the average coil current!!!</w:t>
      </w:r>
    </w:p>
    <w:p w14:paraId="5790229E" w14:textId="77777777" w:rsidR="00111583" w:rsidRDefault="00111583" w:rsidP="00111583">
      <w:pPr>
        <w:rPr>
          <w:lang w:val="en-US"/>
        </w:rPr>
      </w:pPr>
    </w:p>
    <w:p w14:paraId="4F8CF851" w14:textId="77777777" w:rsidR="00111583" w:rsidRDefault="00111583" w:rsidP="00111583">
      <w:pPr>
        <w:rPr>
          <w:lang w:val="en-US"/>
        </w:rPr>
      </w:pPr>
    </w:p>
    <w:p w14:paraId="6E1F2200" w14:textId="41AFA82E" w:rsidR="00111583" w:rsidRDefault="00111583" w:rsidP="00111583">
      <w:pPr>
        <w:rPr>
          <w:lang w:val="en-US"/>
        </w:rPr>
      </w:pPr>
    </w:p>
    <w:p w14:paraId="3B684D64" w14:textId="6D82B37E" w:rsidR="00111583" w:rsidRDefault="00F7703A" w:rsidP="00111583">
      <w:pPr>
        <w:rPr>
          <w:lang w:val="en-US"/>
        </w:rPr>
      </w:pPr>
      <w:r>
        <w:rPr>
          <w:noProof/>
        </w:rPr>
        <w:pict w14:anchorId="09E6922E">
          <v:rect id="Freihand 634" o:spid="_x0000_s1082" style="position:absolute;left:0;text-align:left;margin-left:114.85pt;margin-top:-9.65pt;width:142.7pt;height:39.6pt;z-index:30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" annotation="t"/>
          </v:rect>
        </w:pict>
      </w:r>
    </w:p>
    <w:p w14:paraId="2B6DC4AE" w14:textId="588BF449" w:rsidR="00111583" w:rsidRDefault="00111583" w:rsidP="00111583">
      <w:pPr>
        <w:rPr>
          <w:lang w:val="en-US"/>
        </w:rPr>
      </w:pPr>
    </w:p>
    <w:p w14:paraId="2D1F0866" w14:textId="595E6260" w:rsidR="00111583" w:rsidRDefault="00F7703A" w:rsidP="00111583">
      <w:pPr>
        <w:rPr>
          <w:lang w:val="en-US"/>
        </w:rPr>
      </w:pPr>
      <w:r>
        <w:rPr>
          <w:noProof/>
        </w:rPr>
        <w:pict w14:anchorId="28D047C7">
          <v:rect id="Freihand 695" o:spid="_x0000_s1081" style="position:absolute;left:0;text-align:left;margin-left:186.85pt;margin-top:-.6pt;width:57.4pt;height:25.6pt;z-index:31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" annotation="t"/>
          </v:rect>
        </w:pict>
      </w:r>
    </w:p>
    <w:p w14:paraId="1A920BF2" w14:textId="78A67DDB" w:rsidR="00111583" w:rsidRDefault="00F7703A" w:rsidP="00111583">
      <w:pPr>
        <w:rPr>
          <w:lang w:val="en-US"/>
        </w:rPr>
      </w:pPr>
      <w:r>
        <w:rPr>
          <w:noProof/>
        </w:rPr>
        <w:pict w14:anchorId="41BC877C">
          <v:rect id="Freihand 719" o:spid="_x0000_s1080" style="position:absolute;left:0;text-align:left;margin-left:435.5pt;margin-top:-4.25pt;width:69.05pt;height:22.3pt;z-index:31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" annotation="t"/>
          </v:rect>
        </w:pict>
      </w:r>
    </w:p>
    <w:p w14:paraId="1D19527C" w14:textId="7A665988" w:rsidR="002C6B4C" w:rsidRDefault="00F7703A" w:rsidP="00AC5D80">
      <w:pPr>
        <w:rPr>
          <w:lang w:val="en-US"/>
        </w:rPr>
      </w:pPr>
      <w:r>
        <w:rPr>
          <w:noProof/>
        </w:rPr>
        <w:pict w14:anchorId="7B1F49FD">
          <v:rect id="Freihand 729" o:spid="_x0000_s1079" style="position:absolute;left:0;text-align:left;margin-left:478.7pt;margin-top:4.9pt;width:9.6pt;height:9.5pt;z-index:31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" annotation="t"/>
          </v:rect>
        </w:pict>
      </w:r>
    </w:p>
    <w:p w14:paraId="0F9565B6" w14:textId="54B5F3EB" w:rsidR="00111583" w:rsidRDefault="00F7703A" w:rsidP="00AC5D80">
      <w:pPr>
        <w:rPr>
          <w:lang w:val="en-US"/>
        </w:rPr>
      </w:pPr>
      <w:r>
        <w:rPr>
          <w:noProof/>
        </w:rPr>
        <w:pict w14:anchorId="56B7654C">
          <v:rect id="Freihand 686" o:spid="_x0000_s1078" style="position:absolute;left:0;text-align:left;margin-left:233.05pt;margin-top:-82.7pt;width:162.6pt;height:180.2pt;z-index:31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" annotation="t"/>
          </v:rect>
        </w:pict>
      </w:r>
    </w:p>
    <w:p w14:paraId="4BF4E9F3" w14:textId="67D3D97E" w:rsidR="00111583" w:rsidRDefault="00F7703A" w:rsidP="00AC5D80">
      <w:pPr>
        <w:rPr>
          <w:lang w:val="en-US"/>
        </w:rPr>
      </w:pPr>
      <w:r>
        <w:rPr>
          <w:noProof/>
        </w:rPr>
        <w:pict w14:anchorId="26961C99">
          <v:rect id="Freihand 747" o:spid="_x0000_s1077" style="position:absolute;left:0;text-align:left;margin-left:445.75pt;margin-top:-53.05pt;width:75.15pt;height:109.3pt;z-index: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" annotation="t"/>
          </v:rect>
        </w:pict>
      </w:r>
    </w:p>
    <w:p w14:paraId="15E63B01" w14:textId="4A29780D" w:rsidR="00111583" w:rsidRDefault="00F7703A" w:rsidP="00AC5D80">
      <w:pPr>
        <w:rPr>
          <w:lang w:val="en-US"/>
        </w:rPr>
      </w:pPr>
      <w:r>
        <w:rPr>
          <w:noProof/>
        </w:rPr>
        <w:pict w14:anchorId="27CEF8BF">
          <v:rect id="Freihand 709" o:spid="_x0000_s1076" style="position:absolute;left:0;text-align:left;margin-left:64.25pt;margin-top:-47.2pt;width:174.85pt;height:108.1pt;z-index:31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" annotation="t"/>
          </v:rect>
        </w:pict>
      </w:r>
    </w:p>
    <w:p w14:paraId="0A4110AC" w14:textId="02874031" w:rsidR="00111583" w:rsidRDefault="00F7703A" w:rsidP="00AC5D80">
      <w:pPr>
        <w:rPr>
          <w:lang w:val="en-US"/>
        </w:rPr>
      </w:pPr>
      <w:r>
        <w:rPr>
          <w:noProof/>
        </w:rPr>
        <w:pict w14:anchorId="23294D4D">
          <v:rect id="Freihand 722" o:spid="_x0000_s1075" style="position:absolute;left:0;text-align:left;margin-left:269.3pt;margin-top:2.2pt;width:14.75pt;height:11.45pt;z-index:35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" annotation="t"/>
          </v:rect>
        </w:pict>
      </w:r>
    </w:p>
    <w:p w14:paraId="36D5D3B5" w14:textId="0A3BC03E" w:rsidR="00111583" w:rsidRDefault="00F7703A" w:rsidP="00AC5D80">
      <w:pPr>
        <w:rPr>
          <w:lang w:val="en-US"/>
        </w:rPr>
      </w:pPr>
      <w:r>
        <w:rPr>
          <w:noProof/>
        </w:rPr>
        <w:pict w14:anchorId="13CF13EA">
          <v:rect id="Freihand 687" o:spid="_x0000_s1074" style="position:absolute;left:0;text-align:left;margin-left:260.8pt;margin-top:.55pt;width:26.35pt;height:3.5pt;z-index:31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" annotation="t"/>
          </v:rect>
        </w:pict>
      </w:r>
    </w:p>
    <w:p w14:paraId="400C3019" w14:textId="48B97EF9" w:rsidR="00111583" w:rsidRDefault="00111583" w:rsidP="00AC5D80">
      <w:pPr>
        <w:rPr>
          <w:lang w:val="en-US"/>
        </w:rPr>
      </w:pPr>
    </w:p>
    <w:p w14:paraId="7DF76C5B" w14:textId="5B38C5EF" w:rsidR="00111583" w:rsidRDefault="00F7703A" w:rsidP="00AC5D80">
      <w:pPr>
        <w:rPr>
          <w:lang w:val="en-US"/>
        </w:rPr>
      </w:pPr>
      <w:r>
        <w:rPr>
          <w:noProof/>
        </w:rPr>
        <w:pict w14:anchorId="74E6F458">
          <v:rect id="_x0000_s1073" style="position:absolute;left:0;text-align:left;margin-left:245.5pt;margin-top:-8.35pt;width:148.85pt;height:41.35pt;z-index:35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" annotation="t"/>
          </v:rect>
        </w:pict>
      </w:r>
    </w:p>
    <w:p w14:paraId="0A750771" w14:textId="6D5A1CAF" w:rsidR="00111583" w:rsidRDefault="00F7703A" w:rsidP="00AC5D80">
      <w:pPr>
        <w:rPr>
          <w:lang w:val="en-US"/>
        </w:rPr>
      </w:pPr>
      <w:r>
        <w:rPr>
          <w:noProof/>
        </w:rPr>
        <w:pict w14:anchorId="3571E48F">
          <v:rect id="_x0000_s1072" style="position:absolute;left:0;text-align:left;margin-left:88pt;margin-top:3.5pt;width:8.45pt;height:9.05pt;z-index:3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" annotation="t"/>
          </v:rect>
        </w:pict>
      </w:r>
      <w:r>
        <w:rPr>
          <w:noProof/>
        </w:rPr>
        <w:pict w14:anchorId="4FF46E37">
          <v:rect id="Freihand 803" o:spid="_x0000_s1071" style="position:absolute;left:0;text-align:left;margin-left:64.95pt;margin-top:-1.1pt;width:53.1pt;height:15.75pt;z-index:36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" annotation="t"/>
          </v:rect>
        </w:pict>
      </w:r>
    </w:p>
    <w:p w14:paraId="2E2F9A8A" w14:textId="6CC928F0" w:rsidR="00111583" w:rsidRDefault="00111583" w:rsidP="00AC5D80">
      <w:pPr>
        <w:rPr>
          <w:lang w:val="en-US"/>
        </w:rPr>
      </w:pPr>
    </w:p>
    <w:p w14:paraId="3A5D2698" w14:textId="7A483DFB" w:rsidR="00111583" w:rsidRDefault="00F7703A" w:rsidP="00AC5D80">
      <w:pPr>
        <w:rPr>
          <w:lang w:val="en-US"/>
        </w:rPr>
      </w:pPr>
      <w:r>
        <w:rPr>
          <w:noProof/>
        </w:rPr>
        <w:pict w14:anchorId="4B183223">
          <v:rect id="Freihand 794" o:spid="_x0000_s1070" style="position:absolute;left:0;text-align:left;margin-left:248.5pt;margin-top:9.65pt;width:6.8pt;height:3.5pt;z-index:36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" annotation="t"/>
          </v:rect>
        </w:pict>
      </w:r>
    </w:p>
    <w:p w14:paraId="2FB90AEC" w14:textId="1E45C2CC" w:rsidR="00111583" w:rsidRDefault="00F7703A" w:rsidP="00AC5D80">
      <w:pPr>
        <w:rPr>
          <w:lang w:val="en-US"/>
        </w:rPr>
      </w:pPr>
      <w:r>
        <w:rPr>
          <w:noProof/>
        </w:rPr>
        <w:pict w14:anchorId="4A9A5899">
          <v:rect id="Freihand 793" o:spid="_x0000_s1069" style="position:absolute;left:0;text-align:left;margin-left:231.3pt;margin-top:-17.65pt;width:265.55pt;height:58.65pt;z-index:3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" annotation="t"/>
          </v:rect>
        </w:pict>
      </w:r>
      <w:r>
        <w:rPr>
          <w:noProof/>
        </w:rPr>
        <w:pict w14:anchorId="6497017E">
          <v:rect id="Freihand 765" o:spid="_x0000_s1068" style="position:absolute;left:0;text-align:left;margin-left:164.3pt;margin-top:-7.55pt;width:51.15pt;height:19.45pt;z-index: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" annotation="t"/>
          </v:rect>
        </w:pict>
      </w:r>
      <w:r>
        <w:rPr>
          <w:noProof/>
        </w:rPr>
        <w:pict w14:anchorId="342FA9B6">
          <v:rect id="_x0000_s1067" style="position:absolute;left:0;text-align:left;margin-left:72.55pt;margin-top:-16.35pt;width:70.55pt;height:52.3pt;z-index:32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" annotation="t"/>
          </v:rect>
        </w:pict>
      </w:r>
    </w:p>
    <w:p w14:paraId="29F82211" w14:textId="41476F65" w:rsidR="00111583" w:rsidRDefault="00111583" w:rsidP="00AC5D80">
      <w:pPr>
        <w:rPr>
          <w:lang w:val="en-US"/>
        </w:rPr>
      </w:pPr>
    </w:p>
    <w:p w14:paraId="36F361F6" w14:textId="0F2105E8" w:rsidR="00111583" w:rsidRDefault="00111583" w:rsidP="00AC5D80">
      <w:pPr>
        <w:rPr>
          <w:lang w:val="en-US"/>
        </w:rPr>
      </w:pPr>
    </w:p>
    <w:p w14:paraId="0D5645B5" w14:textId="41BCF982" w:rsidR="00111583" w:rsidRDefault="00111583" w:rsidP="00AC5D80">
      <w:pPr>
        <w:rPr>
          <w:lang w:val="en-US"/>
        </w:rPr>
      </w:pPr>
    </w:p>
    <w:p w14:paraId="09BCD861" w14:textId="6B5AC2CD" w:rsidR="00111583" w:rsidRDefault="00111583" w:rsidP="00AC5D80">
      <w:pPr>
        <w:rPr>
          <w:lang w:val="en-US"/>
        </w:rPr>
      </w:pPr>
    </w:p>
    <w:p w14:paraId="3A75C257" w14:textId="13F018E7" w:rsidR="00111583" w:rsidRDefault="00111583" w:rsidP="00AC5D80">
      <w:pPr>
        <w:rPr>
          <w:lang w:val="en-US"/>
        </w:rPr>
      </w:pPr>
    </w:p>
    <w:p w14:paraId="5D62CD0E" w14:textId="485B8CAE" w:rsidR="00111583" w:rsidRDefault="00111583" w:rsidP="00AC5D80">
      <w:pPr>
        <w:rPr>
          <w:lang w:val="en-US"/>
        </w:rPr>
      </w:pPr>
    </w:p>
    <w:p w14:paraId="5EC0F168" w14:textId="242857E9" w:rsidR="00111583" w:rsidRDefault="00111583" w:rsidP="00AC5D80">
      <w:pPr>
        <w:rPr>
          <w:lang w:val="en-US"/>
        </w:rPr>
      </w:pPr>
    </w:p>
    <w:p w14:paraId="547CA480" w14:textId="785ADEF1" w:rsidR="00111583" w:rsidRDefault="00111583" w:rsidP="00AC5D80">
      <w:pPr>
        <w:rPr>
          <w:lang w:val="en-US"/>
        </w:rPr>
      </w:pPr>
    </w:p>
    <w:p w14:paraId="6F47B6FB" w14:textId="311D62C5" w:rsidR="00111583" w:rsidRDefault="00F7703A" w:rsidP="00AC5D80">
      <w:pPr>
        <w:rPr>
          <w:lang w:val="en-US"/>
        </w:rPr>
      </w:pPr>
      <w:r>
        <w:rPr>
          <w:noProof/>
        </w:rPr>
        <w:pict w14:anchorId="37361701">
          <v:rect id="Freihand 829" o:spid="_x0000_s1066" style="position:absolute;left:0;text-align:left;margin-left:79.4pt;margin-top:-58.4pt;width:375.75pt;height:132.1pt;z-index:32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" annotation="t"/>
          </v:rect>
        </w:pict>
      </w:r>
    </w:p>
    <w:p w14:paraId="1753BAED" w14:textId="537E8AB3" w:rsidR="00111583" w:rsidRDefault="00F7703A" w:rsidP="00AC5D80">
      <w:pPr>
        <w:rPr>
          <w:lang w:val="en-US"/>
        </w:rPr>
      </w:pPr>
      <w:r>
        <w:rPr>
          <w:noProof/>
        </w:rPr>
        <w:pict w14:anchorId="142E68FE">
          <v:rect id="Freihand 853" o:spid="_x0000_s1065" style="position:absolute;left:0;text-align:left;margin-left:148.75pt;margin-top:-37.5pt;width:278.7pt;height:92.05pt;z-index:36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" annotation="t"/>
          </v:rect>
        </w:pict>
      </w:r>
    </w:p>
    <w:p w14:paraId="0C4CEDA7" w14:textId="4A8573D5" w:rsidR="00111583" w:rsidRDefault="00111583" w:rsidP="00AC5D80">
      <w:pPr>
        <w:rPr>
          <w:lang w:val="en-US"/>
        </w:rPr>
      </w:pPr>
    </w:p>
    <w:p w14:paraId="59BEE437" w14:textId="76F15EBE" w:rsidR="00111583" w:rsidRDefault="00111583" w:rsidP="00AC5D80">
      <w:pPr>
        <w:rPr>
          <w:lang w:val="en-US"/>
        </w:rPr>
      </w:pPr>
    </w:p>
    <w:p w14:paraId="166E9234" w14:textId="5A59F996" w:rsidR="00111583" w:rsidRDefault="00F7703A" w:rsidP="00AC5D80">
      <w:pPr>
        <w:rPr>
          <w:lang w:val="en-US"/>
        </w:rPr>
      </w:pPr>
      <w:r>
        <w:rPr>
          <w:noProof/>
        </w:rPr>
        <w:pict w14:anchorId="323C9CD9">
          <v:rect id="Freihand 856" o:spid="_x0000_s1064" style="position:absolute;left:0;text-align:left;margin-left:289.1pt;margin-top:.7pt;width:9.75pt;height:14.45pt;z-index:36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" annotation="t"/>
          </v:rect>
        </w:pict>
      </w:r>
    </w:p>
    <w:p w14:paraId="29540A64" w14:textId="181F6417" w:rsidR="00111583" w:rsidRDefault="00111583" w:rsidP="00AC5D80">
      <w:pPr>
        <w:rPr>
          <w:lang w:val="en-US"/>
        </w:rPr>
      </w:pPr>
    </w:p>
    <w:p w14:paraId="074F7DF5" w14:textId="0F9FCAF1" w:rsidR="00111583" w:rsidRDefault="00111583" w:rsidP="00AC5D80">
      <w:pPr>
        <w:rPr>
          <w:lang w:val="en-US"/>
        </w:rPr>
      </w:pPr>
    </w:p>
    <w:p w14:paraId="0039361A" w14:textId="2DDD3FEA" w:rsidR="00111583" w:rsidRDefault="00111583" w:rsidP="00AC5D80">
      <w:pPr>
        <w:rPr>
          <w:lang w:val="en-US"/>
        </w:rPr>
      </w:pPr>
    </w:p>
    <w:p w14:paraId="1BE9BDE4" w14:textId="7126996F" w:rsidR="00111583" w:rsidRDefault="00111583" w:rsidP="00AC5D80">
      <w:pPr>
        <w:rPr>
          <w:lang w:val="en-US"/>
        </w:rPr>
      </w:pPr>
    </w:p>
    <w:p w14:paraId="70D92DB5" w14:textId="56BB78A8" w:rsidR="00111583" w:rsidRDefault="00111583" w:rsidP="00AC5D80">
      <w:pPr>
        <w:rPr>
          <w:lang w:val="en-US"/>
        </w:rPr>
      </w:pPr>
    </w:p>
    <w:p w14:paraId="7110A144" w14:textId="26079E8C" w:rsidR="00111583" w:rsidRDefault="00111583" w:rsidP="00AC5D80">
      <w:pPr>
        <w:rPr>
          <w:lang w:val="en-US"/>
        </w:rPr>
      </w:pPr>
    </w:p>
    <w:p w14:paraId="0D5A299E" w14:textId="56FB542F" w:rsidR="00111583" w:rsidRDefault="00111583" w:rsidP="00AC5D80">
      <w:pPr>
        <w:rPr>
          <w:lang w:val="en-US"/>
        </w:rPr>
      </w:pPr>
    </w:p>
    <w:p w14:paraId="02D97B5A" w14:textId="6C5DCADD" w:rsidR="00111583" w:rsidRDefault="00111583" w:rsidP="00AC5D80">
      <w:pPr>
        <w:rPr>
          <w:lang w:val="en-US"/>
        </w:rPr>
      </w:pPr>
    </w:p>
    <w:p w14:paraId="653C6FB4" w14:textId="5A96410D" w:rsidR="00111583" w:rsidRDefault="00111583" w:rsidP="00AC5D80">
      <w:pPr>
        <w:rPr>
          <w:lang w:val="en-US"/>
        </w:rPr>
      </w:pPr>
    </w:p>
    <w:p w14:paraId="514A88CE" w14:textId="336F350E" w:rsidR="00111583" w:rsidRDefault="00111583" w:rsidP="00AC5D80">
      <w:pPr>
        <w:rPr>
          <w:lang w:val="en-US"/>
        </w:rPr>
      </w:pPr>
    </w:p>
    <w:p w14:paraId="4C533B58" w14:textId="30186FF8" w:rsidR="00111583" w:rsidRDefault="00111583" w:rsidP="00AC5D80">
      <w:pPr>
        <w:rPr>
          <w:lang w:val="en-US"/>
        </w:rPr>
      </w:pPr>
    </w:p>
    <w:p w14:paraId="348C3E22" w14:textId="03386B4F" w:rsidR="00111583" w:rsidRDefault="00111583" w:rsidP="00AC5D80">
      <w:pPr>
        <w:rPr>
          <w:lang w:val="en-US"/>
        </w:rPr>
      </w:pPr>
    </w:p>
    <w:p w14:paraId="267957B8" w14:textId="1826F328" w:rsidR="00111583" w:rsidRDefault="00111583" w:rsidP="00AC5D80">
      <w:pPr>
        <w:rPr>
          <w:lang w:val="en-US"/>
        </w:rPr>
      </w:pPr>
    </w:p>
    <w:p w14:paraId="294B10B0" w14:textId="3FCBEA88" w:rsidR="00111583" w:rsidRDefault="00111583" w:rsidP="00AC5D80">
      <w:pPr>
        <w:rPr>
          <w:lang w:val="en-US"/>
        </w:rPr>
      </w:pPr>
    </w:p>
    <w:p w14:paraId="021E2A41" w14:textId="77777777" w:rsidR="00111583" w:rsidRPr="00F06A7A" w:rsidRDefault="00111583" w:rsidP="00AC5D80">
      <w:pPr>
        <w:rPr>
          <w:lang w:val="en-US"/>
        </w:rPr>
      </w:pPr>
    </w:p>
    <w:p w14:paraId="6F7E251A" w14:textId="146AA88F" w:rsidR="00EB13F4" w:rsidRPr="0093777E" w:rsidRDefault="00F06A7A" w:rsidP="00EB13F4">
      <w:pPr>
        <w:pStyle w:val="berschrift3"/>
        <w:rPr>
          <w:color w:val="808080"/>
          <w:lang w:val="en-US"/>
        </w:rPr>
      </w:pPr>
      <w:r w:rsidRPr="00F06A7A">
        <w:rPr>
          <w:lang w:val="en-US"/>
        </w:rPr>
        <w:br w:type="page"/>
      </w:r>
      <w:r w:rsidR="00EB13F4" w:rsidRPr="0093777E">
        <w:rPr>
          <w:color w:val="808080"/>
          <w:lang w:val="en-US"/>
        </w:rPr>
        <w:lastRenderedPageBreak/>
        <w:t>Step-Up (Boost) Conver</w:t>
      </w:r>
      <w:r w:rsidR="006B2855" w:rsidRPr="0093777E">
        <w:rPr>
          <w:color w:val="808080"/>
          <w:lang w:val="en-US"/>
        </w:rPr>
        <w:t>ter</w:t>
      </w:r>
      <w:r w:rsidR="00246C0C">
        <w:rPr>
          <w:color w:val="808080"/>
          <w:lang w:val="en-US"/>
        </w:rPr>
        <w:t xml:space="preserve">  </w:t>
      </w:r>
      <w:r w:rsidR="00246C0C" w:rsidRPr="00246C0C">
        <w:rPr>
          <w:rStyle w:val="q4iawc"/>
          <w:color w:val="808080"/>
          <w:vertAlign w:val="superscript"/>
          <w:lang w:val="en"/>
        </w:rPr>
        <w:t>*)</w:t>
      </w:r>
    </w:p>
    <w:tbl>
      <w:tblPr>
        <w:tblW w:w="0" w:type="auto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916"/>
        <w:gridCol w:w="7295"/>
      </w:tblGrid>
      <w:tr w:rsidR="00AC5D80" w:rsidRPr="0093777E" w14:paraId="67FB1737" w14:textId="77777777" w:rsidTr="007B28CE">
        <w:tc>
          <w:tcPr>
            <w:tcW w:w="1965" w:type="dxa"/>
          </w:tcPr>
          <w:p w14:paraId="55625047" w14:textId="77777777" w:rsidR="00AC5D80" w:rsidRPr="0093777E" w:rsidRDefault="00AC5D80" w:rsidP="007B28CE">
            <w:pPr>
              <w:rPr>
                <w:b/>
                <w:bCs/>
                <w:color w:val="808080"/>
              </w:rPr>
            </w:pPr>
            <w:r w:rsidRPr="0093777E">
              <w:rPr>
                <w:b/>
                <w:bCs/>
                <w:color w:val="808080"/>
              </w:rPr>
              <w:t>Fig. 2.1.2:</w:t>
            </w:r>
            <w:r w:rsidR="00ED57B3" w:rsidRPr="0093777E">
              <w:rPr>
                <w:b/>
                <w:bCs/>
                <w:color w:val="808080"/>
              </w:rPr>
              <w:t xml:space="preserve"> </w:t>
            </w:r>
            <w:r w:rsidR="00ED57B3" w:rsidRPr="0093777E">
              <w:rPr>
                <w:color w:val="808080"/>
              </w:rPr>
              <w:t>Boost</w:t>
            </w:r>
          </w:p>
          <w:p w14:paraId="37AE9B1F" w14:textId="77777777" w:rsidR="00AC5D80" w:rsidRPr="0093777E" w:rsidRDefault="00AC5D80" w:rsidP="007B28CE">
            <w:pPr>
              <w:rPr>
                <w:color w:val="808080"/>
              </w:rPr>
            </w:pPr>
          </w:p>
          <w:p w14:paraId="4081BA3F" w14:textId="77777777" w:rsidR="00AC5D80" w:rsidRPr="0093777E" w:rsidRDefault="00ED57B3" w:rsidP="00743A5A">
            <w:pPr>
              <w:numPr>
                <w:ilvl w:val="0"/>
                <w:numId w:val="14"/>
              </w:numPr>
              <w:tabs>
                <w:tab w:val="clear" w:pos="720"/>
                <w:tab w:val="left" w:pos="284"/>
              </w:tabs>
              <w:ind w:left="284" w:hanging="284"/>
              <w:jc w:val="left"/>
              <w:rPr>
                <w:color w:val="808080"/>
              </w:rPr>
            </w:pPr>
            <w:r w:rsidRPr="0093777E">
              <w:rPr>
                <w:color w:val="808080"/>
              </w:rPr>
              <w:t>Load</w:t>
            </w:r>
            <w:r w:rsidRPr="0093777E">
              <w:rPr>
                <w:i/>
                <w:iCs/>
                <w:color w:val="808080"/>
              </w:rPr>
              <w:t xml:space="preserve"> </w:t>
            </w:r>
            <w:r w:rsidR="00AC5D80" w:rsidRPr="0093777E">
              <w:rPr>
                <w:i/>
                <w:iCs/>
                <w:color w:val="808080"/>
              </w:rPr>
              <w:t>I</w:t>
            </w:r>
            <w:r w:rsidR="00AC5D80" w:rsidRPr="0093777E">
              <w:rPr>
                <w:i/>
                <w:iCs/>
                <w:color w:val="808080"/>
                <w:vertAlign w:val="subscript"/>
              </w:rPr>
              <w:t>L</w:t>
            </w:r>
            <w:r w:rsidR="00AC5D80" w:rsidRPr="0093777E">
              <w:rPr>
                <w:color w:val="808080"/>
              </w:rPr>
              <w:t xml:space="preserve"> </w:t>
            </w:r>
            <w:r w:rsidRPr="0093777E">
              <w:rPr>
                <w:color w:val="808080"/>
              </w:rPr>
              <w:t xml:space="preserve">into </w:t>
            </w:r>
            <w:r w:rsidRPr="0093777E">
              <w:rPr>
                <w:i/>
                <w:iCs/>
                <w:color w:val="808080"/>
              </w:rPr>
              <w:t>L</w:t>
            </w:r>
            <w:r w:rsidRPr="0093777E">
              <w:rPr>
                <w:i/>
                <w:iCs/>
                <w:color w:val="808080"/>
              </w:rPr>
              <w:br/>
            </w:r>
          </w:p>
          <w:p w14:paraId="4BD2CF63" w14:textId="77777777" w:rsidR="00AC5D80" w:rsidRPr="0093777E" w:rsidRDefault="00AC5D80" w:rsidP="00743A5A">
            <w:pPr>
              <w:numPr>
                <w:ilvl w:val="0"/>
                <w:numId w:val="14"/>
              </w:numPr>
              <w:tabs>
                <w:tab w:val="clear" w:pos="720"/>
                <w:tab w:val="left" w:pos="284"/>
              </w:tabs>
              <w:ind w:left="284" w:hanging="284"/>
              <w:jc w:val="left"/>
              <w:rPr>
                <w:color w:val="808080"/>
              </w:rPr>
            </w:pPr>
            <w:r w:rsidRPr="0093777E">
              <w:rPr>
                <w:i/>
                <w:iCs/>
                <w:color w:val="808080"/>
              </w:rPr>
              <w:t>I</w:t>
            </w:r>
            <w:r w:rsidRPr="0093777E">
              <w:rPr>
                <w:i/>
                <w:iCs/>
                <w:color w:val="808080"/>
                <w:vertAlign w:val="subscript"/>
              </w:rPr>
              <w:t>L</w:t>
            </w:r>
            <w:r w:rsidRPr="0093777E">
              <w:rPr>
                <w:color w:val="808080"/>
              </w:rPr>
              <w:t xml:space="preserve"> </w:t>
            </w:r>
            <w:r w:rsidR="00ED57B3" w:rsidRPr="0093777E">
              <w:rPr>
                <w:color w:val="808080"/>
              </w:rPr>
              <w:t>charges</w:t>
            </w:r>
            <w:r w:rsidRPr="0093777E">
              <w:rPr>
                <w:color w:val="808080"/>
              </w:rPr>
              <w:t xml:space="preserve"> </w:t>
            </w:r>
            <w:r w:rsidRPr="0093777E">
              <w:rPr>
                <w:i/>
                <w:iCs/>
                <w:color w:val="808080"/>
              </w:rPr>
              <w:t>C</w:t>
            </w:r>
            <w:r w:rsidRPr="0093777E">
              <w:rPr>
                <w:color w:val="808080"/>
              </w:rPr>
              <w:t xml:space="preserve"> </w:t>
            </w:r>
            <w:r w:rsidR="00ED57B3" w:rsidRPr="0093777E">
              <w:rPr>
                <w:color w:val="808080"/>
              </w:rPr>
              <w:br/>
            </w:r>
            <w:r w:rsidR="00ED57B3" w:rsidRPr="0093777E">
              <w:rPr>
                <w:color w:val="808080"/>
              </w:rPr>
              <w:br/>
            </w:r>
          </w:p>
          <w:p w14:paraId="716AF442" w14:textId="77777777" w:rsidR="00AC5D80" w:rsidRPr="00A61CB7" w:rsidRDefault="00ED57B3" w:rsidP="00743A5A">
            <w:pPr>
              <w:numPr>
                <w:ilvl w:val="0"/>
                <w:numId w:val="14"/>
              </w:numPr>
              <w:tabs>
                <w:tab w:val="clear" w:pos="720"/>
                <w:tab w:val="left" w:pos="284"/>
              </w:tabs>
              <w:ind w:left="284" w:hanging="284"/>
              <w:jc w:val="left"/>
              <w:rPr>
                <w:color w:val="808080"/>
                <w:lang w:val="en-US"/>
              </w:rPr>
            </w:pPr>
            <w:r w:rsidRPr="00A61CB7">
              <w:rPr>
                <w:color w:val="808080"/>
                <w:lang w:val="en-US"/>
              </w:rPr>
              <w:t>Current for constant</w:t>
            </w:r>
            <w:r w:rsidR="00AC5D80" w:rsidRPr="00A61CB7">
              <w:rPr>
                <w:color w:val="808080"/>
                <w:lang w:val="en-US"/>
              </w:rPr>
              <w:t xml:space="preserve"> </w:t>
            </w:r>
            <w:r w:rsidR="00AC5D80" w:rsidRPr="00A61CB7">
              <w:rPr>
                <w:i/>
                <w:iCs/>
                <w:color w:val="808080"/>
                <w:lang w:val="en-US"/>
              </w:rPr>
              <w:t>U</w:t>
            </w:r>
            <w:r w:rsidR="00AC5D80" w:rsidRPr="00A61CB7">
              <w:rPr>
                <w:i/>
                <w:iCs/>
                <w:color w:val="808080"/>
                <w:vertAlign w:val="subscript"/>
                <w:lang w:val="en-US"/>
              </w:rPr>
              <w:t>1</w:t>
            </w:r>
            <w:r w:rsidR="00AC5D80" w:rsidRPr="00A61CB7">
              <w:rPr>
                <w:color w:val="808080"/>
                <w:lang w:val="en-US"/>
              </w:rPr>
              <w:t xml:space="preserve">, </w:t>
            </w:r>
            <w:r w:rsidR="00AC5D80" w:rsidRPr="00A61CB7">
              <w:rPr>
                <w:i/>
                <w:iCs/>
                <w:color w:val="808080"/>
                <w:lang w:val="en-US"/>
              </w:rPr>
              <w:t>U</w:t>
            </w:r>
            <w:r w:rsidR="00AC5D80" w:rsidRPr="00A61CB7">
              <w:rPr>
                <w:i/>
                <w:iCs/>
                <w:color w:val="808080"/>
                <w:vertAlign w:val="subscript"/>
                <w:lang w:val="en-US"/>
              </w:rPr>
              <w:t>2</w:t>
            </w:r>
          </w:p>
        </w:tc>
        <w:tc>
          <w:tcPr>
            <w:tcW w:w="7246" w:type="dxa"/>
          </w:tcPr>
          <w:p w14:paraId="2F298C60" w14:textId="4E094436" w:rsidR="00AC5D80" w:rsidRPr="0093777E" w:rsidRDefault="00F7703A" w:rsidP="007B28CE">
            <w:pPr>
              <w:rPr>
                <w:color w:val="808080"/>
              </w:rPr>
            </w:pPr>
            <w:r>
              <w:rPr>
                <w:noProof/>
              </w:rPr>
              <w:pict w14:anchorId="18A6B20C">
                <v:rect id="Freihand 859" o:spid="_x0000_s1063" style="position:absolute;left:0;text-align:left;margin-left:44.8pt;margin-top:35.5pt;width:33.85pt;height:23.45pt;z-index:36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      <v:stroke endcap="round"/>
                  <v:path shadowok="f" o:extrusionok="f" fillok="f" insetpenok="f"/>
                  <o:lock v:ext="edit" rotation="t" aspectratio="t" verticies="t" text="t" shapetype="t"/>
                  <o:ink i="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" annotation="t"/>
                </v:rect>
              </w:pict>
            </w:r>
            <w:r w:rsidR="00AC5D80" w:rsidRPr="0093777E">
              <w:rPr>
                <w:color w:val="808080"/>
              </w:rPr>
              <w:object w:dxaOrig="7105" w:dyaOrig="3665" w14:anchorId="3EBDD385">
                <v:shape id="_x0000_i1031" type="#_x0000_t75" style="width:357.75pt;height:183pt" o:ole="">
                  <v:imagedata r:id="rId18" o:title=""/>
                </v:shape>
                <o:OLEObject Type="Embed" ProgID="Canvas.Drawing.X" ShapeID="_x0000_i1031" DrawAspect="Content" ObjectID="_1729971773" r:id="rId19"/>
              </w:object>
            </w:r>
          </w:p>
        </w:tc>
      </w:tr>
    </w:tbl>
    <w:p w14:paraId="26B678BE" w14:textId="77777777" w:rsidR="00AC5D80" w:rsidRDefault="00AC5D80" w:rsidP="00AC5D80">
      <w:pPr>
        <w:rPr>
          <w:color w:val="808080"/>
        </w:rPr>
      </w:pPr>
    </w:p>
    <w:p w14:paraId="4142C9BF" w14:textId="77777777" w:rsidR="00A61CB7" w:rsidRDefault="00A61CB7" w:rsidP="00AC5D80">
      <w:pPr>
        <w:rPr>
          <w:color w:val="808080"/>
        </w:rPr>
      </w:pPr>
    </w:p>
    <w:p w14:paraId="3A426B1F" w14:textId="77777777" w:rsidR="00A61CB7" w:rsidRPr="00743A5A" w:rsidRDefault="00A61CB7" w:rsidP="00A61CB7">
      <w:pPr>
        <w:ind w:left="426" w:hanging="426"/>
        <w:rPr>
          <w:color w:val="808080"/>
          <w:lang w:val="en-US"/>
        </w:rPr>
      </w:pPr>
      <w:r w:rsidRPr="00743A5A">
        <w:rPr>
          <w:b/>
          <w:bCs/>
          <w:i/>
          <w:iCs/>
          <w:color w:val="808080"/>
          <w:lang w:val="en-US"/>
        </w:rPr>
        <w:t>U</w:t>
      </w:r>
      <w:r w:rsidRPr="00743A5A">
        <w:rPr>
          <w:b/>
          <w:bCs/>
          <w:i/>
          <w:iCs/>
          <w:color w:val="808080"/>
          <w:vertAlign w:val="subscript"/>
          <w:lang w:val="en-US"/>
        </w:rPr>
        <w:t>2</w:t>
      </w:r>
      <w:r w:rsidRPr="00743A5A">
        <w:rPr>
          <w:b/>
          <w:bCs/>
          <w:i/>
          <w:iCs/>
          <w:color w:val="808080"/>
          <w:lang w:val="en-US"/>
        </w:rPr>
        <w:t xml:space="preserve"> = U</w:t>
      </w:r>
      <w:r w:rsidRPr="00743A5A">
        <w:rPr>
          <w:b/>
          <w:bCs/>
          <w:i/>
          <w:iCs/>
          <w:color w:val="808080"/>
          <w:vertAlign w:val="subscript"/>
          <w:lang w:val="en-US"/>
        </w:rPr>
        <w:t>1</w:t>
      </w:r>
      <w:r w:rsidRPr="00743A5A">
        <w:rPr>
          <w:color w:val="808080"/>
          <w:lang w:val="en-US"/>
        </w:rPr>
        <w:t xml:space="preserve"> / (1</w:t>
      </w:r>
      <w:r w:rsidRPr="00743A5A">
        <w:rPr>
          <w:color w:val="808080"/>
          <w:lang w:val="en-US"/>
        </w:rPr>
        <w:noBreakHyphen/>
      </w:r>
      <w:r w:rsidRPr="00743A5A">
        <w:rPr>
          <w:b/>
          <w:bCs/>
          <w:i/>
          <w:iCs/>
          <w:color w:val="808080"/>
          <w:lang w:val="en-US"/>
        </w:rPr>
        <w:t>D</w:t>
      </w:r>
      <w:r w:rsidRPr="00743A5A">
        <w:rPr>
          <w:color w:val="808080"/>
          <w:lang w:val="en-US"/>
        </w:rPr>
        <w:t xml:space="preserve">) with </w:t>
      </w:r>
      <w:r w:rsidRPr="000D32A1">
        <w:rPr>
          <w:color w:val="808080"/>
          <w:lang w:val="en-US"/>
        </w:rPr>
        <w:t xml:space="preserve">duty cycle </w:t>
      </w:r>
      <w:r w:rsidRPr="000D32A1">
        <w:rPr>
          <w:b/>
          <w:bCs/>
          <w:i/>
          <w:iCs/>
          <w:color w:val="808080"/>
          <w:lang w:val="en-US"/>
        </w:rPr>
        <w:t>D=T</w:t>
      </w:r>
      <w:r w:rsidRPr="000D32A1">
        <w:rPr>
          <w:b/>
          <w:bCs/>
          <w:i/>
          <w:iCs/>
          <w:color w:val="808080"/>
          <w:vertAlign w:val="subscript"/>
          <w:lang w:val="en-US"/>
        </w:rPr>
        <w:t>a</w:t>
      </w:r>
      <w:r w:rsidRPr="000D32A1">
        <w:rPr>
          <w:b/>
          <w:bCs/>
          <w:color w:val="808080"/>
          <w:lang w:val="en-US"/>
        </w:rPr>
        <w:t>/(</w:t>
      </w:r>
      <w:r w:rsidRPr="000D32A1">
        <w:rPr>
          <w:b/>
          <w:bCs/>
          <w:i/>
          <w:iCs/>
          <w:color w:val="808080"/>
          <w:lang w:val="en-US"/>
        </w:rPr>
        <w:t>T</w:t>
      </w:r>
      <w:r w:rsidRPr="000D32A1">
        <w:rPr>
          <w:b/>
          <w:bCs/>
          <w:i/>
          <w:iCs/>
          <w:color w:val="808080"/>
          <w:vertAlign w:val="subscript"/>
          <w:lang w:val="en-US"/>
        </w:rPr>
        <w:t>a</w:t>
      </w:r>
      <w:r w:rsidRPr="000D32A1">
        <w:rPr>
          <w:b/>
          <w:bCs/>
          <w:i/>
          <w:iCs/>
          <w:color w:val="808080"/>
          <w:lang w:val="en-US"/>
        </w:rPr>
        <w:t>+T</w:t>
      </w:r>
      <w:r w:rsidRPr="000D32A1">
        <w:rPr>
          <w:b/>
          <w:bCs/>
          <w:i/>
          <w:iCs/>
          <w:color w:val="808080"/>
          <w:vertAlign w:val="subscript"/>
          <w:lang w:val="en-US"/>
        </w:rPr>
        <w:t>b</w:t>
      </w:r>
      <w:r w:rsidRPr="000D32A1">
        <w:rPr>
          <w:b/>
          <w:bCs/>
          <w:color w:val="808080"/>
          <w:lang w:val="en-US"/>
        </w:rPr>
        <w:t>)</w:t>
      </w:r>
      <w:r w:rsidRPr="00743A5A">
        <w:rPr>
          <w:color w:val="808080"/>
          <w:lang w:val="en-US"/>
        </w:rPr>
        <w:t xml:space="preserve">, assuming </w:t>
      </w:r>
      <w:r w:rsidRPr="000D32A1">
        <w:rPr>
          <w:i/>
          <w:iCs/>
          <w:color w:val="808080"/>
          <w:lang w:val="en-US"/>
        </w:rPr>
        <w:t>U</w:t>
      </w:r>
      <w:r w:rsidRPr="000D32A1">
        <w:rPr>
          <w:i/>
          <w:iCs/>
          <w:color w:val="808080"/>
          <w:vertAlign w:val="subscript"/>
          <w:lang w:val="en-US"/>
        </w:rPr>
        <w:t>1 </w:t>
      </w:r>
      <w:r w:rsidRPr="000D32A1">
        <w:rPr>
          <w:color w:val="808080"/>
          <w:lang w:val="en-US"/>
        </w:rPr>
        <w:t xml:space="preserve">, </w:t>
      </w:r>
      <w:r w:rsidRPr="000D32A1">
        <w:rPr>
          <w:i/>
          <w:iCs/>
          <w:color w:val="808080"/>
          <w:lang w:val="en-US"/>
        </w:rPr>
        <w:t>U</w:t>
      </w:r>
      <w:r w:rsidRPr="000D32A1">
        <w:rPr>
          <w:i/>
          <w:iCs/>
          <w:color w:val="808080"/>
          <w:vertAlign w:val="subscript"/>
          <w:lang w:val="en-US"/>
        </w:rPr>
        <w:t>2</w:t>
      </w:r>
      <w:r w:rsidRPr="000D32A1">
        <w:rPr>
          <w:color w:val="808080"/>
          <w:lang w:val="en-US"/>
        </w:rPr>
        <w:t xml:space="preserve">, </w:t>
      </w:r>
      <w:r w:rsidRPr="000D32A1">
        <w:rPr>
          <w:i/>
          <w:iCs/>
          <w:color w:val="808080"/>
          <w:lang w:val="en-US"/>
        </w:rPr>
        <w:t>I</w:t>
      </w:r>
      <w:r w:rsidRPr="000D32A1">
        <w:rPr>
          <w:i/>
          <w:iCs/>
          <w:color w:val="808080"/>
          <w:vertAlign w:val="subscript"/>
          <w:lang w:val="en-US"/>
        </w:rPr>
        <w:t>out</w:t>
      </w:r>
      <w:r w:rsidRPr="000D32A1">
        <w:rPr>
          <w:color w:val="808080"/>
          <w:lang w:val="en-US"/>
        </w:rPr>
        <w:t xml:space="preserve"> settled and constant.</w:t>
      </w:r>
    </w:p>
    <w:p w14:paraId="211449B9" w14:textId="77777777" w:rsidR="00A61CB7" w:rsidRPr="00A61CB7" w:rsidRDefault="00A61CB7" w:rsidP="00AC5D80">
      <w:pPr>
        <w:rPr>
          <w:color w:val="808080"/>
          <w:lang w:val="en-US"/>
        </w:rPr>
      </w:pPr>
    </w:p>
    <w:p w14:paraId="225D004C" w14:textId="77777777" w:rsidR="00505981" w:rsidRPr="0093777E" w:rsidRDefault="00505981" w:rsidP="00AC5D80">
      <w:pPr>
        <w:rPr>
          <w:color w:val="808080"/>
          <w:lang w:val="en-US"/>
        </w:rPr>
      </w:pPr>
    </w:p>
    <w:p w14:paraId="64E11F07" w14:textId="30E23B3B" w:rsidR="00EB13F4" w:rsidRPr="0093777E" w:rsidRDefault="00EB13F4" w:rsidP="00EB13F4">
      <w:pPr>
        <w:pStyle w:val="berschrift3"/>
        <w:rPr>
          <w:color w:val="808080"/>
          <w:lang w:val="en-US"/>
        </w:rPr>
      </w:pPr>
      <w:r w:rsidRPr="0093777E">
        <w:rPr>
          <w:color w:val="808080"/>
          <w:lang w:val="en-US"/>
        </w:rPr>
        <w:t>Combined Boost / Buck Converter</w:t>
      </w:r>
    </w:p>
    <w:tbl>
      <w:tblPr>
        <w:tblW w:w="0" w:type="auto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905"/>
        <w:gridCol w:w="6237"/>
      </w:tblGrid>
      <w:tr w:rsidR="006B2855" w:rsidRPr="0093777E" w14:paraId="4FFE3074" w14:textId="77777777" w:rsidTr="007B28CE">
        <w:tc>
          <w:tcPr>
            <w:tcW w:w="2905" w:type="dxa"/>
          </w:tcPr>
          <w:p w14:paraId="2B702AF5" w14:textId="77777777" w:rsidR="006B2855" w:rsidRPr="0093777E" w:rsidRDefault="006B2855" w:rsidP="007B28CE">
            <w:pPr>
              <w:rPr>
                <w:color w:val="808080"/>
              </w:rPr>
            </w:pPr>
          </w:p>
          <w:p w14:paraId="092CC390" w14:textId="77777777" w:rsidR="00664062" w:rsidRPr="0093777E" w:rsidRDefault="00664062" w:rsidP="00664062">
            <w:pPr>
              <w:jc w:val="left"/>
              <w:rPr>
                <w:b/>
                <w:bCs/>
                <w:color w:val="808080"/>
                <w:lang w:val="en-US"/>
              </w:rPr>
            </w:pPr>
          </w:p>
          <w:p w14:paraId="15571487" w14:textId="77777777" w:rsidR="006B2855" w:rsidRPr="0093777E" w:rsidRDefault="00664062" w:rsidP="00664062">
            <w:pPr>
              <w:jc w:val="left"/>
              <w:rPr>
                <w:color w:val="808080"/>
                <w:lang w:val="en-US"/>
              </w:rPr>
            </w:pPr>
            <w:r w:rsidRPr="0093777E">
              <w:rPr>
                <w:b/>
                <w:bCs/>
                <w:color w:val="808080"/>
                <w:lang w:val="en-US"/>
              </w:rPr>
              <w:t>Fig.</w:t>
            </w:r>
            <w:r w:rsidR="006B2855" w:rsidRPr="0093777E">
              <w:rPr>
                <w:b/>
                <w:bCs/>
                <w:color w:val="808080"/>
                <w:lang w:val="en-US"/>
              </w:rPr>
              <w:t> 2.</w:t>
            </w:r>
            <w:r w:rsidRPr="0093777E">
              <w:rPr>
                <w:b/>
                <w:bCs/>
                <w:color w:val="808080"/>
                <w:lang w:val="en-US"/>
              </w:rPr>
              <w:t>1</w:t>
            </w:r>
            <w:r w:rsidR="006B2855" w:rsidRPr="0093777E">
              <w:rPr>
                <w:b/>
                <w:bCs/>
                <w:color w:val="808080"/>
                <w:lang w:val="en-US"/>
              </w:rPr>
              <w:t>.3:</w:t>
            </w:r>
            <w:r w:rsidR="006B2855" w:rsidRPr="0093777E">
              <w:rPr>
                <w:color w:val="808080"/>
                <w:lang w:val="en-US"/>
              </w:rPr>
              <w:t xml:space="preserve"> </w:t>
            </w:r>
            <w:r w:rsidRPr="0093777E">
              <w:rPr>
                <w:color w:val="808080"/>
                <w:lang w:val="en-US"/>
              </w:rPr>
              <w:t>Combined Boost/Buck converter</w:t>
            </w:r>
            <w:r w:rsidR="006B2855" w:rsidRPr="0093777E">
              <w:rPr>
                <w:color w:val="808080"/>
                <w:lang w:val="en-US"/>
              </w:rPr>
              <w:t>.</w:t>
            </w:r>
          </w:p>
        </w:tc>
        <w:tc>
          <w:tcPr>
            <w:tcW w:w="6237" w:type="dxa"/>
          </w:tcPr>
          <w:p w14:paraId="48BB2EC6" w14:textId="5BE7165D" w:rsidR="006B2855" w:rsidRPr="0093777E" w:rsidRDefault="00F7703A" w:rsidP="007B28CE">
            <w:pPr>
              <w:jc w:val="right"/>
              <w:rPr>
                <w:color w:val="808080"/>
              </w:rPr>
            </w:pPr>
            <w:r>
              <w:rPr>
                <w:noProof/>
              </w:rPr>
              <w:pict w14:anchorId="3DC57A06">
                <v:rect id="Freihand 873" o:spid="_x0000_s1062" style="position:absolute;left:0;text-align:left;margin-left:38.75pt;margin-top:-5.8pt;width:72.95pt;height:36.6pt;z-index: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      <v:stroke endcap="round"/>
                  <v:path shadowok="f" o:extrusionok="f" fillok="f" insetpenok="f"/>
                  <o:lock v:ext="edit" rotation="t" aspectratio="t" verticies="t" text="t" shapetype="t"/>
                  <o:ink i="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" annotation="t"/>
                </v:rect>
              </w:pict>
            </w:r>
            <w:r w:rsidR="006B2855" w:rsidRPr="0093777E">
              <w:rPr>
                <w:color w:val="808080"/>
              </w:rPr>
              <w:object w:dxaOrig="5708" w:dyaOrig="1577" w14:anchorId="13687BE5">
                <v:shape id="_x0000_i1032" type="#_x0000_t75" style="width:284.25pt;height:78.75pt" o:ole="">
                  <v:imagedata r:id="rId20" o:title=""/>
                </v:shape>
                <o:OLEObject Type="Embed" ProgID="Canvas.5.Drawing" ShapeID="_x0000_i1032" DrawAspect="Content" ObjectID="_1729971774" r:id="rId21">
                  <o:FieldCodes>\s</o:FieldCodes>
                </o:OLEObject>
              </w:object>
            </w:r>
          </w:p>
        </w:tc>
      </w:tr>
    </w:tbl>
    <w:p w14:paraId="6595B9C4" w14:textId="77777777" w:rsidR="006B2855" w:rsidRPr="0093777E" w:rsidRDefault="006B2855" w:rsidP="006B2855">
      <w:pPr>
        <w:rPr>
          <w:color w:val="808080"/>
        </w:rPr>
      </w:pPr>
    </w:p>
    <w:p w14:paraId="3C04760F" w14:textId="77777777" w:rsidR="00D209BD" w:rsidRPr="0093777E" w:rsidRDefault="00D209BD" w:rsidP="006B2855">
      <w:pPr>
        <w:rPr>
          <w:color w:val="808080"/>
        </w:rPr>
      </w:pPr>
    </w:p>
    <w:p w14:paraId="1231FFD5" w14:textId="77777777" w:rsidR="006B2855" w:rsidRPr="0093777E" w:rsidRDefault="00664062" w:rsidP="006B2855">
      <w:pPr>
        <w:rPr>
          <w:color w:val="808080"/>
          <w:lang w:val="en-US"/>
        </w:rPr>
      </w:pPr>
      <w:r w:rsidRPr="0093777E">
        <w:rPr>
          <w:rStyle w:val="q4iawc"/>
          <w:color w:val="808080"/>
          <w:lang w:val="en"/>
        </w:rPr>
        <w:t>In the case of the combined boost/buck converter</w:t>
      </w:r>
      <w:r w:rsidR="00D209BD" w:rsidRPr="0093777E">
        <w:rPr>
          <w:rStyle w:val="q4iawc"/>
          <w:color w:val="808080"/>
          <w:lang w:val="en"/>
        </w:rPr>
        <w:t xml:space="preserve"> of Fig. 2.1.3</w:t>
      </w:r>
      <w:r w:rsidRPr="0093777E">
        <w:rPr>
          <w:rStyle w:val="q4iawc"/>
          <w:color w:val="808080"/>
          <w:lang w:val="en"/>
        </w:rPr>
        <w:t xml:space="preserve">, the boost converter prevents the source </w:t>
      </w:r>
      <w:r w:rsidRPr="0093777E">
        <w:rPr>
          <w:rStyle w:val="q4iawc"/>
          <w:i/>
          <w:iCs/>
          <w:color w:val="808080"/>
          <w:lang w:val="en"/>
        </w:rPr>
        <w:t>U</w:t>
      </w:r>
      <w:r w:rsidRPr="0093777E">
        <w:rPr>
          <w:rStyle w:val="q4iawc"/>
          <w:i/>
          <w:iCs/>
          <w:color w:val="808080"/>
          <w:vertAlign w:val="subscript"/>
          <w:lang w:val="en"/>
        </w:rPr>
        <w:t>1</w:t>
      </w:r>
      <w:r w:rsidRPr="0093777E">
        <w:rPr>
          <w:rStyle w:val="q4iawc"/>
          <w:color w:val="808080"/>
          <w:lang w:val="en"/>
        </w:rPr>
        <w:t xml:space="preserve"> from being </w:t>
      </w:r>
      <w:r w:rsidR="00A61CB7">
        <w:rPr>
          <w:rStyle w:val="q4iawc"/>
          <w:color w:val="808080"/>
          <w:lang w:val="en"/>
        </w:rPr>
        <w:t>disturbed by the</w:t>
      </w:r>
      <w:r w:rsidRPr="0093777E">
        <w:rPr>
          <w:rStyle w:val="q4iawc"/>
          <w:color w:val="808080"/>
          <w:lang w:val="en"/>
        </w:rPr>
        <w:t xml:space="preserve"> extreme current </w:t>
      </w:r>
      <w:r w:rsidR="00D209BD" w:rsidRPr="0093777E">
        <w:rPr>
          <w:rStyle w:val="q4iawc"/>
          <w:color w:val="808080"/>
          <w:lang w:val="en"/>
        </w:rPr>
        <w:t>slopes d</w:t>
      </w:r>
      <w:r w:rsidR="00D209BD" w:rsidRPr="0093777E">
        <w:rPr>
          <w:rStyle w:val="q4iawc"/>
          <w:i/>
          <w:iCs/>
          <w:color w:val="808080"/>
          <w:lang w:val="en"/>
        </w:rPr>
        <w:t>I</w:t>
      </w:r>
      <w:r w:rsidR="00D209BD" w:rsidRPr="0093777E">
        <w:rPr>
          <w:rStyle w:val="q4iawc"/>
          <w:i/>
          <w:iCs/>
          <w:color w:val="808080"/>
          <w:vertAlign w:val="subscript"/>
          <w:lang w:val="en"/>
        </w:rPr>
        <w:t>1</w:t>
      </w:r>
      <w:r w:rsidR="00D209BD" w:rsidRPr="0093777E">
        <w:rPr>
          <w:rStyle w:val="q4iawc"/>
          <w:color w:val="808080"/>
          <w:lang w:val="en"/>
        </w:rPr>
        <w:t>/d</w:t>
      </w:r>
      <w:r w:rsidR="00D209BD" w:rsidRPr="0093777E">
        <w:rPr>
          <w:rStyle w:val="q4iawc"/>
          <w:i/>
          <w:iCs/>
          <w:color w:val="808080"/>
          <w:lang w:val="en"/>
        </w:rPr>
        <w:t>t</w:t>
      </w:r>
      <w:r w:rsidR="00A61CB7">
        <w:rPr>
          <w:rStyle w:val="q4iawc"/>
          <w:color w:val="808080"/>
          <w:lang w:val="en"/>
        </w:rPr>
        <w:t xml:space="preserve"> of the buck part, which</w:t>
      </w:r>
      <w:r w:rsidRPr="0093777E">
        <w:rPr>
          <w:rStyle w:val="q4iawc"/>
          <w:color w:val="808080"/>
          <w:lang w:val="en"/>
        </w:rPr>
        <w:t xml:space="preserve"> adjusts the output current to the load</w:t>
      </w:r>
      <w:r w:rsidR="00A61CB7">
        <w:rPr>
          <w:rStyle w:val="q4iawc"/>
          <w:color w:val="808080"/>
          <w:lang w:val="en"/>
        </w:rPr>
        <w:t>, e.g. LEDs for automotive applications.</w:t>
      </w:r>
    </w:p>
    <w:p w14:paraId="233054D0" w14:textId="77777777" w:rsidR="006B2855" w:rsidRPr="0093777E" w:rsidRDefault="006B2855" w:rsidP="006B2855">
      <w:pPr>
        <w:rPr>
          <w:color w:val="808080"/>
          <w:lang w:val="en-US"/>
        </w:rPr>
      </w:pPr>
    </w:p>
    <w:p w14:paraId="10327F84" w14:textId="77777777" w:rsidR="002D377E" w:rsidRPr="00423834" w:rsidRDefault="002D377E" w:rsidP="006B2855">
      <w:pPr>
        <w:rPr>
          <w:color w:val="808080"/>
          <w:lang w:val="en-US"/>
        </w:rPr>
      </w:pPr>
    </w:p>
    <w:p w14:paraId="7C529728" w14:textId="77777777" w:rsidR="00246C0C" w:rsidRPr="00423834" w:rsidRDefault="00246C0C" w:rsidP="006B2855">
      <w:pPr>
        <w:rPr>
          <w:color w:val="808080"/>
          <w:lang w:val="en-US"/>
        </w:rPr>
      </w:pPr>
    </w:p>
    <w:p w14:paraId="077DE02E" w14:textId="77777777" w:rsidR="00246C0C" w:rsidRPr="00423834" w:rsidRDefault="00246C0C" w:rsidP="00246C0C">
      <w:pPr>
        <w:rPr>
          <w:color w:val="808080"/>
          <w:lang w:val="en-US"/>
        </w:rPr>
      </w:pPr>
      <w:r w:rsidRPr="00423834">
        <w:rPr>
          <w:rStyle w:val="q4iawc"/>
          <w:color w:val="808080"/>
          <w:vertAlign w:val="superscript"/>
          <w:lang w:val="en"/>
        </w:rPr>
        <w:t>*)</w:t>
      </w:r>
      <w:r w:rsidRPr="00423834">
        <w:rPr>
          <w:rStyle w:val="q4iawc"/>
          <w:color w:val="808080"/>
          <w:lang w:val="en"/>
        </w:rPr>
        <w:t xml:space="preserve"> not relevant to the exam</w:t>
      </w:r>
    </w:p>
    <w:p w14:paraId="030E07ED" w14:textId="77777777" w:rsidR="00246C0C" w:rsidRPr="00505981" w:rsidRDefault="00246C0C" w:rsidP="006B2855">
      <w:pPr>
        <w:rPr>
          <w:lang w:val="en-US"/>
        </w:rPr>
      </w:pPr>
    </w:p>
    <w:p w14:paraId="4C52BFF3" w14:textId="77777777" w:rsidR="00EB13F4" w:rsidRPr="00246C0C" w:rsidRDefault="002D377E" w:rsidP="00EB13F4">
      <w:pPr>
        <w:pStyle w:val="berschrift3"/>
        <w:rPr>
          <w:color w:val="808080"/>
          <w:lang w:val="en-US"/>
        </w:rPr>
      </w:pPr>
      <w:r w:rsidRPr="00664062">
        <w:rPr>
          <w:lang w:val="en-US"/>
        </w:rPr>
        <w:br w:type="page"/>
      </w:r>
      <w:r w:rsidRPr="0093777E">
        <w:rPr>
          <w:color w:val="808080"/>
        </w:rPr>
        <w:lastRenderedPageBreak/>
        <w:t xml:space="preserve">DC/DC Inverter </w:t>
      </w:r>
      <w:r w:rsidR="00246C0C" w:rsidRPr="00246C0C">
        <w:rPr>
          <w:rStyle w:val="q4iawc"/>
          <w:color w:val="808080"/>
          <w:vertAlign w:val="superscript"/>
          <w:lang w:val="en"/>
        </w:rPr>
        <w:t>*)</w:t>
      </w:r>
    </w:p>
    <w:tbl>
      <w:tblPr>
        <w:tblW w:w="9212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37"/>
        <w:gridCol w:w="7375"/>
      </w:tblGrid>
      <w:tr w:rsidR="002D377E" w:rsidRPr="0093777E" w14:paraId="5382761F" w14:textId="77777777" w:rsidTr="002D377E">
        <w:trPr>
          <w:cantSplit/>
        </w:trPr>
        <w:tc>
          <w:tcPr>
            <w:tcW w:w="9212" w:type="dxa"/>
            <w:gridSpan w:val="2"/>
          </w:tcPr>
          <w:p w14:paraId="1D9AB79B" w14:textId="77777777" w:rsidR="006B2855" w:rsidRPr="0093777E" w:rsidRDefault="00F7703A" w:rsidP="007B28CE">
            <w:pPr>
              <w:spacing w:before="40" w:after="120"/>
              <w:rPr>
                <w:color w:val="808080"/>
              </w:rPr>
            </w:pPr>
            <w:r>
              <w:rPr>
                <w:noProof/>
                <w:color w:val="808080"/>
              </w:rPr>
              <w:pict w14:anchorId="2A65CD38">
                <v:shape id="Grafik 1" o:spid="_x0000_i1033" type="#_x0000_t75" style="width:452.25pt;height:96pt;visibility:visible">
                  <v:imagedata r:id="rId22" o:title=""/>
                </v:shape>
              </w:pict>
            </w:r>
          </w:p>
        </w:tc>
      </w:tr>
      <w:tr w:rsidR="002D377E" w:rsidRPr="0093777E" w14:paraId="41A760A0" w14:textId="77777777" w:rsidTr="002D377E">
        <w:tc>
          <w:tcPr>
            <w:tcW w:w="1837" w:type="dxa"/>
          </w:tcPr>
          <w:p w14:paraId="4EFA61AC" w14:textId="77777777" w:rsidR="006B2855" w:rsidRPr="0093777E" w:rsidRDefault="006B2855" w:rsidP="007B28CE">
            <w:pPr>
              <w:rPr>
                <w:color w:val="808080"/>
              </w:rPr>
            </w:pPr>
          </w:p>
          <w:p w14:paraId="7681D83A" w14:textId="77777777" w:rsidR="006B2855" w:rsidRPr="0093777E" w:rsidRDefault="006B2855" w:rsidP="007B28CE">
            <w:pPr>
              <w:rPr>
                <w:color w:val="808080"/>
              </w:rPr>
            </w:pPr>
          </w:p>
          <w:p w14:paraId="6E51139E" w14:textId="77777777" w:rsidR="006B2855" w:rsidRPr="0093777E" w:rsidRDefault="002D377E" w:rsidP="007B28CE">
            <w:pPr>
              <w:rPr>
                <w:b/>
                <w:bCs/>
                <w:color w:val="808080"/>
              </w:rPr>
            </w:pPr>
            <w:r w:rsidRPr="0093777E">
              <w:rPr>
                <w:b/>
                <w:bCs/>
                <w:color w:val="808080"/>
              </w:rPr>
              <w:t>Fig.</w:t>
            </w:r>
            <w:r w:rsidR="006B2855" w:rsidRPr="0093777E">
              <w:rPr>
                <w:b/>
                <w:bCs/>
                <w:color w:val="808080"/>
              </w:rPr>
              <w:t xml:space="preserve"> 2.</w:t>
            </w:r>
            <w:r w:rsidRPr="0093777E">
              <w:rPr>
                <w:b/>
                <w:bCs/>
                <w:color w:val="808080"/>
              </w:rPr>
              <w:t>1</w:t>
            </w:r>
            <w:r w:rsidR="006B2855" w:rsidRPr="0093777E">
              <w:rPr>
                <w:b/>
                <w:bCs/>
                <w:color w:val="808080"/>
              </w:rPr>
              <w:t xml:space="preserve">.4: </w:t>
            </w:r>
          </w:p>
          <w:p w14:paraId="376A79A1" w14:textId="77777777" w:rsidR="006B2855" w:rsidRPr="0093777E" w:rsidRDefault="00ED57B3" w:rsidP="00743A5A">
            <w:pPr>
              <w:numPr>
                <w:ilvl w:val="0"/>
                <w:numId w:val="15"/>
              </w:numPr>
              <w:tabs>
                <w:tab w:val="clear" w:pos="720"/>
                <w:tab w:val="num" w:pos="426"/>
              </w:tabs>
              <w:ind w:left="426" w:hanging="426"/>
              <w:rPr>
                <w:color w:val="808080"/>
              </w:rPr>
            </w:pPr>
            <w:r w:rsidRPr="0093777E">
              <w:rPr>
                <w:color w:val="808080"/>
              </w:rPr>
              <w:t>Loading</w:t>
            </w:r>
            <w:r w:rsidR="006B2855" w:rsidRPr="0093777E">
              <w:rPr>
                <w:color w:val="808080"/>
              </w:rPr>
              <w:t xml:space="preserve"> </w:t>
            </w:r>
            <w:r w:rsidR="006B2855" w:rsidRPr="0093777E">
              <w:rPr>
                <w:i/>
                <w:iCs/>
                <w:color w:val="808080"/>
              </w:rPr>
              <w:t>L</w:t>
            </w:r>
            <w:r w:rsidR="006B2855" w:rsidRPr="0093777E">
              <w:rPr>
                <w:color w:val="808080"/>
              </w:rPr>
              <w:t>,</w:t>
            </w:r>
          </w:p>
          <w:p w14:paraId="0AC8D841" w14:textId="77777777" w:rsidR="006B2855" w:rsidRPr="0093777E" w:rsidRDefault="00ED57B3" w:rsidP="00743A5A">
            <w:pPr>
              <w:numPr>
                <w:ilvl w:val="0"/>
                <w:numId w:val="15"/>
              </w:numPr>
              <w:tabs>
                <w:tab w:val="clear" w:pos="720"/>
                <w:tab w:val="num" w:pos="426"/>
              </w:tabs>
              <w:ind w:left="426" w:hanging="426"/>
              <w:rPr>
                <w:color w:val="808080"/>
              </w:rPr>
            </w:pPr>
            <w:r w:rsidRPr="0093777E">
              <w:rPr>
                <w:color w:val="808080"/>
              </w:rPr>
              <w:t>unloadng</w:t>
            </w:r>
            <w:r w:rsidR="006B2855" w:rsidRPr="0093777E">
              <w:rPr>
                <w:color w:val="808080"/>
              </w:rPr>
              <w:t xml:space="preserve"> </w:t>
            </w:r>
            <w:r w:rsidR="006B2855" w:rsidRPr="0093777E">
              <w:rPr>
                <w:i/>
                <w:iCs/>
                <w:color w:val="808080"/>
              </w:rPr>
              <w:t>L</w:t>
            </w:r>
            <w:r w:rsidR="006B2855" w:rsidRPr="0093777E">
              <w:rPr>
                <w:color w:val="808080"/>
              </w:rPr>
              <w:t>,</w:t>
            </w:r>
          </w:p>
          <w:p w14:paraId="561CE305" w14:textId="77777777" w:rsidR="006B2855" w:rsidRPr="0093777E" w:rsidRDefault="006B2855" w:rsidP="00743A5A">
            <w:pPr>
              <w:numPr>
                <w:ilvl w:val="0"/>
                <w:numId w:val="15"/>
              </w:numPr>
              <w:tabs>
                <w:tab w:val="clear" w:pos="720"/>
                <w:tab w:val="num" w:pos="426"/>
              </w:tabs>
              <w:ind w:left="426" w:hanging="426"/>
              <w:rPr>
                <w:color w:val="808080"/>
                <w:lang w:val="it-IT"/>
              </w:rPr>
            </w:pPr>
            <w:r w:rsidRPr="0093777E">
              <w:rPr>
                <w:i/>
                <w:iCs/>
                <w:color w:val="808080"/>
                <w:lang w:val="it-IT"/>
              </w:rPr>
              <w:t>I</w:t>
            </w:r>
            <w:r w:rsidRPr="0093777E">
              <w:rPr>
                <w:i/>
                <w:iCs/>
                <w:color w:val="808080"/>
                <w:vertAlign w:val="subscript"/>
                <w:lang w:val="it-IT"/>
              </w:rPr>
              <w:t>L</w:t>
            </w:r>
            <w:r w:rsidRPr="0093777E">
              <w:rPr>
                <w:i/>
                <w:iCs/>
                <w:color w:val="808080"/>
                <w:lang w:val="it-IT"/>
              </w:rPr>
              <w:t>=I</w:t>
            </w:r>
            <w:r w:rsidRPr="0093777E">
              <w:rPr>
                <w:color w:val="808080"/>
                <w:lang w:val="it-IT"/>
              </w:rPr>
              <w:t>(</w:t>
            </w:r>
            <w:r w:rsidRPr="0093777E">
              <w:rPr>
                <w:i/>
                <w:iCs/>
                <w:color w:val="808080"/>
                <w:lang w:val="it-IT"/>
              </w:rPr>
              <w:t>L</w:t>
            </w:r>
            <w:r w:rsidRPr="0093777E">
              <w:rPr>
                <w:color w:val="808080"/>
                <w:lang w:val="it-IT"/>
              </w:rPr>
              <w:t>),</w:t>
            </w:r>
          </w:p>
          <w:p w14:paraId="2D3E1381" w14:textId="77777777" w:rsidR="006B2855" w:rsidRPr="0093777E" w:rsidRDefault="006B2855" w:rsidP="00743A5A">
            <w:pPr>
              <w:numPr>
                <w:ilvl w:val="0"/>
                <w:numId w:val="15"/>
              </w:numPr>
              <w:tabs>
                <w:tab w:val="clear" w:pos="720"/>
                <w:tab w:val="num" w:pos="426"/>
              </w:tabs>
              <w:ind w:left="426" w:hanging="426"/>
              <w:rPr>
                <w:color w:val="808080"/>
                <w:lang w:val="it-IT"/>
              </w:rPr>
            </w:pPr>
            <w:r w:rsidRPr="0093777E">
              <w:rPr>
                <w:i/>
                <w:iCs/>
                <w:color w:val="808080"/>
                <w:lang w:val="it-IT"/>
              </w:rPr>
              <w:t>I</w:t>
            </w:r>
            <w:r w:rsidRPr="0093777E">
              <w:rPr>
                <w:i/>
                <w:iCs/>
                <w:color w:val="808080"/>
                <w:vertAlign w:val="subscript"/>
                <w:lang w:val="it-IT"/>
              </w:rPr>
              <w:t>1</w:t>
            </w:r>
            <w:r w:rsidRPr="0093777E">
              <w:rPr>
                <w:i/>
                <w:iCs/>
                <w:color w:val="808080"/>
                <w:lang w:val="it-IT"/>
              </w:rPr>
              <w:t>=I</w:t>
            </w:r>
            <w:r w:rsidRPr="0093777E">
              <w:rPr>
                <w:color w:val="808080"/>
                <w:lang w:val="it-IT"/>
              </w:rPr>
              <w:t>(</w:t>
            </w:r>
            <w:r w:rsidRPr="0093777E">
              <w:rPr>
                <w:i/>
                <w:iCs/>
                <w:color w:val="808080"/>
                <w:lang w:val="it-IT"/>
              </w:rPr>
              <w:t>U</w:t>
            </w:r>
            <w:r w:rsidRPr="0093777E">
              <w:rPr>
                <w:i/>
                <w:iCs/>
                <w:color w:val="808080"/>
                <w:vertAlign w:val="subscript"/>
                <w:lang w:val="it-IT"/>
              </w:rPr>
              <w:t>1</w:t>
            </w:r>
            <w:r w:rsidRPr="0093777E">
              <w:rPr>
                <w:color w:val="808080"/>
                <w:lang w:val="it-IT"/>
              </w:rPr>
              <w:t>).</w:t>
            </w:r>
          </w:p>
        </w:tc>
        <w:tc>
          <w:tcPr>
            <w:tcW w:w="7375" w:type="dxa"/>
          </w:tcPr>
          <w:p w14:paraId="417F09CA" w14:textId="77777777" w:rsidR="006B2855" w:rsidRPr="0093777E" w:rsidRDefault="006B2855" w:rsidP="007B28CE">
            <w:pPr>
              <w:spacing w:before="120" w:after="120"/>
              <w:rPr>
                <w:color w:val="808080"/>
              </w:rPr>
            </w:pPr>
            <w:r w:rsidRPr="0093777E">
              <w:rPr>
                <w:color w:val="808080"/>
              </w:rPr>
              <w:object w:dxaOrig="6339" w:dyaOrig="2644" w14:anchorId="1E7EACB2">
                <v:shape id="_x0000_i1034" type="#_x0000_t75" style="width:317.25pt;height:132pt" o:ole="">
                  <v:imagedata r:id="rId23" o:title=""/>
                </v:shape>
                <o:OLEObject Type="Embed" ProgID="Canvas.5.Drawing" ShapeID="_x0000_i1034" DrawAspect="Content" ObjectID="_1729971775" r:id="rId24">
                  <o:FieldCodes>\s</o:FieldCodes>
                </o:OLEObject>
              </w:object>
            </w:r>
          </w:p>
        </w:tc>
      </w:tr>
    </w:tbl>
    <w:p w14:paraId="4D32B696" w14:textId="77777777" w:rsidR="006B2855" w:rsidRDefault="006B2855" w:rsidP="006B2855">
      <w:pPr>
        <w:rPr>
          <w:color w:val="808080"/>
        </w:rPr>
      </w:pPr>
    </w:p>
    <w:p w14:paraId="2D9377E1" w14:textId="77777777" w:rsidR="00A61CB7" w:rsidRPr="0093777E" w:rsidRDefault="00A61CB7" w:rsidP="006B2855">
      <w:pPr>
        <w:rPr>
          <w:color w:val="808080"/>
        </w:rPr>
      </w:pPr>
    </w:p>
    <w:p w14:paraId="0D6AAEFC" w14:textId="77777777" w:rsidR="00A61CB7" w:rsidRPr="00A61CB7" w:rsidRDefault="00A61CB7" w:rsidP="00A61CB7">
      <w:pPr>
        <w:ind w:left="426" w:hanging="426"/>
        <w:rPr>
          <w:color w:val="808080"/>
          <w:lang w:val="en-US"/>
        </w:rPr>
      </w:pPr>
      <w:r w:rsidRPr="00A61CB7">
        <w:rPr>
          <w:b/>
          <w:bCs/>
          <w:i/>
          <w:iCs/>
          <w:color w:val="808080"/>
          <w:lang w:val="en-US"/>
        </w:rPr>
        <w:t>U</w:t>
      </w:r>
      <w:r w:rsidRPr="00A61CB7">
        <w:rPr>
          <w:b/>
          <w:bCs/>
          <w:i/>
          <w:iCs/>
          <w:color w:val="808080"/>
          <w:vertAlign w:val="subscript"/>
          <w:lang w:val="en-US"/>
        </w:rPr>
        <w:t>2</w:t>
      </w:r>
      <w:r w:rsidRPr="00A61CB7">
        <w:rPr>
          <w:b/>
          <w:bCs/>
          <w:i/>
          <w:iCs/>
          <w:color w:val="808080"/>
          <w:lang w:val="en-US"/>
        </w:rPr>
        <w:t xml:space="preserve"> = </w:t>
      </w:r>
      <w:r>
        <w:rPr>
          <w:b/>
          <w:bCs/>
          <w:i/>
          <w:iCs/>
          <w:color w:val="808080"/>
          <w:lang w:val="en-US"/>
        </w:rPr>
        <w:t>-</w:t>
      </w:r>
      <w:r w:rsidR="00A967D5" w:rsidRPr="00A61CB7">
        <w:rPr>
          <w:b/>
          <w:bCs/>
          <w:i/>
          <w:iCs/>
          <w:color w:val="808080"/>
          <w:lang w:val="en-US"/>
        </w:rPr>
        <w:t xml:space="preserve"> </w:t>
      </w:r>
      <w:r w:rsidRPr="00A61CB7">
        <w:rPr>
          <w:b/>
          <w:bCs/>
          <w:i/>
          <w:iCs/>
          <w:color w:val="808080"/>
          <w:lang w:val="en-US"/>
        </w:rPr>
        <w:t>U</w:t>
      </w:r>
      <w:r w:rsidRPr="00A61CB7">
        <w:rPr>
          <w:b/>
          <w:bCs/>
          <w:i/>
          <w:iCs/>
          <w:color w:val="808080"/>
          <w:vertAlign w:val="subscript"/>
          <w:lang w:val="en-US"/>
        </w:rPr>
        <w:t>1</w:t>
      </w:r>
      <w:r w:rsidR="00A967D5">
        <w:rPr>
          <w:color w:val="808080"/>
          <w:lang w:val="en-US"/>
        </w:rPr>
        <w:t> ∙ </w:t>
      </w:r>
      <w:r w:rsidR="00A967D5" w:rsidRPr="00A967D5">
        <w:rPr>
          <w:i/>
          <w:iCs/>
          <w:color w:val="808080"/>
          <w:lang w:val="en-US"/>
        </w:rPr>
        <w:t>T</w:t>
      </w:r>
      <w:r w:rsidR="00A967D5" w:rsidRPr="00A967D5">
        <w:rPr>
          <w:i/>
          <w:iCs/>
          <w:color w:val="808080"/>
          <w:vertAlign w:val="subscript"/>
          <w:lang w:val="en-US"/>
        </w:rPr>
        <w:t>a</w:t>
      </w:r>
      <w:r w:rsidR="00A967D5" w:rsidRPr="00A967D5">
        <w:rPr>
          <w:i/>
          <w:iCs/>
          <w:color w:val="808080"/>
          <w:lang w:val="en-US"/>
        </w:rPr>
        <w:t> / T</w:t>
      </w:r>
      <w:r w:rsidR="00A967D5" w:rsidRPr="00A967D5">
        <w:rPr>
          <w:i/>
          <w:iCs/>
          <w:color w:val="808080"/>
          <w:vertAlign w:val="subscript"/>
          <w:lang w:val="en-US"/>
        </w:rPr>
        <w:t>b</w:t>
      </w:r>
      <w:r w:rsidRPr="00A61CB7">
        <w:rPr>
          <w:color w:val="808080"/>
          <w:lang w:val="en-US"/>
        </w:rPr>
        <w:t xml:space="preserve">, assuming </w:t>
      </w:r>
      <w:r w:rsidRPr="000D32A1">
        <w:rPr>
          <w:i/>
          <w:iCs/>
          <w:color w:val="808080"/>
          <w:lang w:val="en-US"/>
        </w:rPr>
        <w:t>U</w:t>
      </w:r>
      <w:r w:rsidRPr="000D32A1">
        <w:rPr>
          <w:i/>
          <w:iCs/>
          <w:color w:val="808080"/>
          <w:vertAlign w:val="subscript"/>
          <w:lang w:val="en-US"/>
        </w:rPr>
        <w:t>1 </w:t>
      </w:r>
      <w:r w:rsidRPr="000D32A1">
        <w:rPr>
          <w:color w:val="808080"/>
          <w:lang w:val="en-US"/>
        </w:rPr>
        <w:t xml:space="preserve">, </w:t>
      </w:r>
      <w:r w:rsidRPr="000D32A1">
        <w:rPr>
          <w:i/>
          <w:iCs/>
          <w:color w:val="808080"/>
          <w:lang w:val="en-US"/>
        </w:rPr>
        <w:t>U</w:t>
      </w:r>
      <w:r w:rsidRPr="000D32A1">
        <w:rPr>
          <w:i/>
          <w:iCs/>
          <w:color w:val="808080"/>
          <w:vertAlign w:val="subscript"/>
          <w:lang w:val="en-US"/>
        </w:rPr>
        <w:t>2</w:t>
      </w:r>
      <w:r w:rsidRPr="000D32A1">
        <w:rPr>
          <w:color w:val="808080"/>
          <w:lang w:val="en-US"/>
        </w:rPr>
        <w:t xml:space="preserve">, </w:t>
      </w:r>
      <w:r w:rsidRPr="000D32A1">
        <w:rPr>
          <w:i/>
          <w:iCs/>
          <w:color w:val="808080"/>
          <w:lang w:val="en-US"/>
        </w:rPr>
        <w:t>I</w:t>
      </w:r>
      <w:r w:rsidRPr="000D32A1">
        <w:rPr>
          <w:i/>
          <w:iCs/>
          <w:color w:val="808080"/>
          <w:vertAlign w:val="subscript"/>
          <w:lang w:val="en-US"/>
        </w:rPr>
        <w:t>out</w:t>
      </w:r>
      <w:r w:rsidRPr="000D32A1">
        <w:rPr>
          <w:color w:val="808080"/>
          <w:lang w:val="en-US"/>
        </w:rPr>
        <w:t xml:space="preserve"> settled and constant.</w:t>
      </w:r>
    </w:p>
    <w:p w14:paraId="50C7AE85" w14:textId="77777777" w:rsidR="002D377E" w:rsidRDefault="002D377E" w:rsidP="006B2855">
      <w:pPr>
        <w:rPr>
          <w:color w:val="808080"/>
          <w:lang w:val="en-US"/>
        </w:rPr>
      </w:pPr>
    </w:p>
    <w:p w14:paraId="177F0E45" w14:textId="77777777" w:rsidR="00A61CB7" w:rsidRPr="00A61CB7" w:rsidRDefault="00A61CB7" w:rsidP="006B2855">
      <w:pPr>
        <w:rPr>
          <w:color w:val="808080"/>
          <w:lang w:val="en-US"/>
        </w:rPr>
      </w:pPr>
    </w:p>
    <w:p w14:paraId="00531A67" w14:textId="77777777" w:rsidR="002D377E" w:rsidRPr="0093777E" w:rsidRDefault="002D377E" w:rsidP="006B2855">
      <w:pPr>
        <w:rPr>
          <w:color w:val="808080"/>
          <w:lang w:val="en-US"/>
        </w:rPr>
      </w:pPr>
      <w:r w:rsidRPr="0093777E">
        <w:rPr>
          <w:color w:val="808080"/>
          <w:lang w:val="en-US"/>
        </w:rPr>
        <w:t xml:space="preserve">Application example: Given is a voltage supply of </w:t>
      </w:r>
      <w:r w:rsidRPr="0093777E">
        <w:rPr>
          <w:i/>
          <w:iCs/>
          <w:color w:val="808080"/>
          <w:lang w:val="en-US"/>
        </w:rPr>
        <w:t>V</w:t>
      </w:r>
      <w:r w:rsidRPr="0093777E">
        <w:rPr>
          <w:i/>
          <w:iCs/>
          <w:color w:val="808080"/>
          <w:vertAlign w:val="subscript"/>
          <w:lang w:val="en-US"/>
        </w:rPr>
        <w:t>CC</w:t>
      </w:r>
      <w:r w:rsidRPr="0093777E">
        <w:rPr>
          <w:color w:val="808080"/>
          <w:lang w:val="en-US"/>
        </w:rPr>
        <w:t xml:space="preserve">=5V and 0V. Required is </w:t>
      </w:r>
      <w:r w:rsidRPr="0093777E">
        <w:rPr>
          <w:color w:val="808080"/>
          <w:lang w:val="en-US"/>
        </w:rPr>
        <w:noBreakHyphen/>
        <w:t>5V.</w:t>
      </w:r>
    </w:p>
    <w:p w14:paraId="0F2890C7" w14:textId="77777777" w:rsidR="002D377E" w:rsidRPr="0093777E" w:rsidRDefault="002D377E" w:rsidP="006B2855">
      <w:pPr>
        <w:rPr>
          <w:color w:val="808080"/>
          <w:lang w:val="en-US"/>
        </w:rPr>
      </w:pPr>
      <w:r w:rsidRPr="0093777E">
        <w:rPr>
          <w:color w:val="808080"/>
          <w:lang w:val="en-US"/>
        </w:rPr>
        <w:t>Industial example: TPS63700 [TPS63700].</w:t>
      </w:r>
      <w:r w:rsidR="00664062" w:rsidRPr="0093777E">
        <w:rPr>
          <w:color w:val="808080"/>
          <w:lang w:val="en-US"/>
        </w:rPr>
        <w:t xml:space="preserve"> </w:t>
      </w:r>
      <w:r w:rsidR="00664062" w:rsidRPr="0093777E">
        <w:rPr>
          <w:color w:val="808080"/>
          <w:sz w:val="16"/>
          <w:szCs w:val="16"/>
          <w:lang w:val="en-US"/>
        </w:rPr>
        <w:t>[</w:t>
      </w:r>
      <w:hyperlink r:id="rId25" w:history="1">
        <w:r w:rsidR="00664062" w:rsidRPr="00664062">
          <w:rPr>
            <w:rStyle w:val="Hyperlink"/>
            <w:sz w:val="16"/>
            <w:szCs w:val="16"/>
            <w:lang w:val="en-US"/>
          </w:rPr>
          <w:t>https://www.ti.com/lit/ds/slvs530b/slvs530b.pdf?ts=1660013549556</w:t>
        </w:r>
      </w:hyperlink>
      <w:r w:rsidR="00664062" w:rsidRPr="0093777E">
        <w:rPr>
          <w:color w:val="808080"/>
          <w:sz w:val="16"/>
          <w:szCs w:val="16"/>
          <w:lang w:val="en-US"/>
        </w:rPr>
        <w:t>]</w:t>
      </w:r>
      <w:r w:rsidR="00664062" w:rsidRPr="0093777E">
        <w:rPr>
          <w:color w:val="808080"/>
          <w:lang w:val="en-US"/>
        </w:rPr>
        <w:t>.</w:t>
      </w:r>
    </w:p>
    <w:p w14:paraId="2246CDFB" w14:textId="77777777" w:rsidR="006B2855" w:rsidRDefault="006B2855" w:rsidP="006B2855">
      <w:pPr>
        <w:rPr>
          <w:lang w:val="en-US"/>
        </w:rPr>
      </w:pPr>
    </w:p>
    <w:p w14:paraId="1158D40F" w14:textId="77777777" w:rsidR="004C3B5C" w:rsidRDefault="004C3B5C" w:rsidP="006B2855">
      <w:pPr>
        <w:rPr>
          <w:lang w:val="en-US"/>
        </w:rPr>
      </w:pPr>
    </w:p>
    <w:p w14:paraId="17CC0025" w14:textId="77777777" w:rsidR="002D377E" w:rsidRPr="0093777E" w:rsidRDefault="002D377E" w:rsidP="006B2855">
      <w:pPr>
        <w:rPr>
          <w:color w:val="808080"/>
          <w:lang w:val="en-US"/>
        </w:rPr>
      </w:pPr>
    </w:p>
    <w:p w14:paraId="082E43DE" w14:textId="7A75CE1E" w:rsidR="006B2855" w:rsidRPr="0093777E" w:rsidRDefault="007E13F8" w:rsidP="006B2855">
      <w:pPr>
        <w:pStyle w:val="berschrift3"/>
        <w:rPr>
          <w:color w:val="808080"/>
          <w:lang w:val="en-US"/>
        </w:rPr>
      </w:pPr>
      <w:r w:rsidRPr="0093777E">
        <w:rPr>
          <w:color w:val="808080"/>
          <w:lang w:val="en-US"/>
        </w:rPr>
        <w:t>Converter Principle Summary</w:t>
      </w:r>
      <w:r w:rsidR="00246C0C">
        <w:rPr>
          <w:color w:val="808080"/>
          <w:lang w:val="en-US"/>
        </w:rPr>
        <w:t xml:space="preserve">  </w:t>
      </w:r>
      <w:r w:rsidR="00246C0C" w:rsidRPr="00246C0C">
        <w:rPr>
          <w:rStyle w:val="q4iawc"/>
          <w:color w:val="808080"/>
          <w:vertAlign w:val="superscript"/>
          <w:lang w:val="en"/>
        </w:rPr>
        <w:t>*)</w:t>
      </w:r>
    </w:p>
    <w:tbl>
      <w:tblPr>
        <w:tblW w:w="0" w:type="auto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296"/>
        <w:gridCol w:w="5915"/>
      </w:tblGrid>
      <w:tr w:rsidR="007E13F8" w:rsidRPr="0093777E" w14:paraId="445427EC" w14:textId="77777777" w:rsidTr="0093777E">
        <w:tc>
          <w:tcPr>
            <w:tcW w:w="4605" w:type="dxa"/>
          </w:tcPr>
          <w:p w14:paraId="71EE4681" w14:textId="77777777" w:rsidR="007E13F8" w:rsidRPr="0093777E" w:rsidRDefault="007E13F8" w:rsidP="0093777E">
            <w:pPr>
              <w:rPr>
                <w:b/>
                <w:bCs/>
                <w:color w:val="808080"/>
                <w:lang w:val="en-US"/>
              </w:rPr>
            </w:pPr>
            <w:r w:rsidRPr="0093777E">
              <w:rPr>
                <w:b/>
                <w:bCs/>
                <w:color w:val="808080"/>
                <w:lang w:val="en-US"/>
              </w:rPr>
              <w:t xml:space="preserve">Fig. 2.1.5: </w:t>
            </w:r>
          </w:p>
          <w:p w14:paraId="5D13BF2B" w14:textId="77777777" w:rsidR="007E13F8" w:rsidRPr="0093777E" w:rsidRDefault="007E13F8" w:rsidP="0093777E">
            <w:pPr>
              <w:rPr>
                <w:color w:val="808080"/>
                <w:lang w:val="en-US"/>
              </w:rPr>
            </w:pPr>
            <w:r w:rsidRPr="0093777E">
              <w:rPr>
                <w:color w:val="808080"/>
                <w:lang w:val="en-US"/>
              </w:rPr>
              <w:t>DC/DC converter principles:</w:t>
            </w:r>
          </w:p>
          <w:p w14:paraId="5999BBA5" w14:textId="77777777" w:rsidR="007E13F8" w:rsidRPr="0093777E" w:rsidRDefault="007E13F8" w:rsidP="00743A5A">
            <w:pPr>
              <w:numPr>
                <w:ilvl w:val="0"/>
                <w:numId w:val="13"/>
              </w:numPr>
              <w:tabs>
                <w:tab w:val="clear" w:pos="720"/>
                <w:tab w:val="num" w:pos="284"/>
              </w:tabs>
              <w:ind w:left="284"/>
              <w:rPr>
                <w:color w:val="808080"/>
                <w:lang w:val="en-US"/>
              </w:rPr>
            </w:pPr>
            <w:r w:rsidRPr="0093777E">
              <w:rPr>
                <w:color w:val="808080"/>
                <w:lang w:val="en-US"/>
              </w:rPr>
              <w:t>Step-up (boost) converter</w:t>
            </w:r>
          </w:p>
          <w:p w14:paraId="79C09FC6" w14:textId="77777777" w:rsidR="007E13F8" w:rsidRPr="0093777E" w:rsidRDefault="007E13F8" w:rsidP="00743A5A">
            <w:pPr>
              <w:numPr>
                <w:ilvl w:val="0"/>
                <w:numId w:val="13"/>
              </w:numPr>
              <w:tabs>
                <w:tab w:val="clear" w:pos="720"/>
                <w:tab w:val="num" w:pos="284"/>
              </w:tabs>
              <w:ind w:left="284"/>
              <w:rPr>
                <w:color w:val="808080"/>
                <w:lang w:val="en-US"/>
              </w:rPr>
            </w:pPr>
            <w:r w:rsidRPr="0093777E">
              <w:rPr>
                <w:color w:val="808080"/>
                <w:lang w:val="en-US"/>
              </w:rPr>
              <w:t>Step-down (buck) converter</w:t>
            </w:r>
          </w:p>
          <w:p w14:paraId="6DBE7247" w14:textId="77777777" w:rsidR="007E13F8" w:rsidRPr="0093777E" w:rsidRDefault="00A61CB7" w:rsidP="00743A5A">
            <w:pPr>
              <w:numPr>
                <w:ilvl w:val="0"/>
                <w:numId w:val="13"/>
              </w:numPr>
              <w:tabs>
                <w:tab w:val="clear" w:pos="720"/>
                <w:tab w:val="num" w:pos="284"/>
              </w:tabs>
              <w:ind w:left="284"/>
              <w:rPr>
                <w:color w:val="808080"/>
              </w:rPr>
            </w:pPr>
            <w:r>
              <w:rPr>
                <w:color w:val="808080"/>
              </w:rPr>
              <w:t>I</w:t>
            </w:r>
            <w:r w:rsidR="007E13F8" w:rsidRPr="0093777E">
              <w:rPr>
                <w:color w:val="808080"/>
              </w:rPr>
              <w:t>nverter</w:t>
            </w:r>
          </w:p>
        </w:tc>
        <w:tc>
          <w:tcPr>
            <w:tcW w:w="4606" w:type="dxa"/>
          </w:tcPr>
          <w:p w14:paraId="3E32F7AB" w14:textId="46C3F4A4" w:rsidR="007E13F8" w:rsidRPr="0093777E" w:rsidRDefault="00F7703A" w:rsidP="0093777E">
            <w:pPr>
              <w:rPr>
                <w:color w:val="808080"/>
              </w:rPr>
            </w:pPr>
            <w:r>
              <w:rPr>
                <w:noProof/>
              </w:rPr>
              <w:pict w14:anchorId="777E63B4">
                <v:rect id="Freihand 883" o:spid="_x0000_s1061" style="position:absolute;left:0;text-align:left;margin-left:281.1pt;margin-top:41.35pt;width:29.35pt;height:20.05pt;z-index:3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      <v:stroke endcap="round"/>
                  <v:path shadowok="f" o:extrusionok="f" fillok="f" insetpenok="f"/>
                  <o:lock v:ext="edit" rotation="t" aspectratio="t" verticies="t" text="t" shapetype="t"/>
                  <o:ink i="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" annotation="t"/>
                </v:rect>
              </w:pict>
            </w:r>
            <w:r>
              <w:rPr>
                <w:noProof/>
              </w:rPr>
              <w:pict w14:anchorId="611E6775">
                <v:rect id="Freihand 878" o:spid="_x0000_s1060" style="position:absolute;left:0;text-align:left;margin-left:148.6pt;margin-top:4.85pt;width:11.7pt;height:11.4pt;z-index:37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      <v:stroke endcap="round"/>
                  <v:path shadowok="f" o:extrusionok="f" fillok="f" insetpenok="f"/>
                  <o:lock v:ext="edit" rotation="t" aspectratio="t" verticies="t" text="t" shapetype="t"/>
                  <o:ink i="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" annotation="t"/>
                </v:rect>
              </w:pict>
            </w:r>
            <w:r>
              <w:rPr>
                <w:noProof/>
              </w:rPr>
              <w:pict w14:anchorId="6E518308">
                <v:rect id="Freihand 877" o:spid="_x0000_s1059" style="position:absolute;left:0;text-align:left;margin-left:122.35pt;margin-top:-5.35pt;width:32.9pt;height:16.9pt;z-index:37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      <v:stroke endcap="round"/>
                  <v:path shadowok="f" o:extrusionok="f" fillok="f" insetpenok="f"/>
                  <o:lock v:ext="edit" rotation="t" aspectratio="t" verticies="t" text="t" shapetype="t"/>
                  <o:ink i="AN0BHQJWLAEQWM9UiuaXxU+PBvi60uGbIgMLSBBEgMz9B0UyRjIFAzgLZBkLOAkA/v8DAAAAAAAK&#10;pQE+h7ZdSAQGACDwqBwBAIDAICgSAQGAIDACAQFAIDAIDAIJFppOYBMoBAIBgidwDOmT8XwElUlg&#10;SeUUhsoZVQMBAiBh4ggUBAo2YICBAEDAQMBAR0lNwFBFQcHeWMLZXdTAIKYkYJcWYIfnruX5gKAQ&#10;EgEBaF4OwIBAXBioDAACAwAHApOAFgEBs6AwDICA6XpsBgBF5TAHEZgKABEgkDkozhvl2AH=&#10;" annotation="t"/>
                </v:rect>
              </w:pict>
            </w:r>
            <w:r>
              <w:rPr>
                <w:noProof/>
              </w:rPr>
              <w:pict w14:anchorId="2681EAFD">
                <v:rect id="Freihand 876" o:spid="_x0000_s1058" style="position:absolute;left:0;text-align:left;margin-left:22.1pt;margin-top:.75pt;width:45.4pt;height:19.8pt;z-index:36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      <v:stroke endcap="round"/>
                  <v:path shadowok="f" o:extrusionok="f" fillok="f" insetpenok="f"/>
                  <o:lock v:ext="edit" rotation="t" aspectratio="t" verticies="t" text="t" shapetype="t"/>
                  <o:ink i="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" annotation="t"/>
                </v:rect>
              </w:pict>
            </w:r>
            <w:r w:rsidR="007E13F8" w:rsidRPr="0093777E">
              <w:rPr>
                <w:color w:val="808080"/>
              </w:rPr>
              <w:object w:dxaOrig="5798" w:dyaOrig="1457" w14:anchorId="7CB3E9D9">
                <v:shape id="_x0000_i1035" type="#_x0000_t75" style="width:288.75pt;height:74.25pt" o:ole="">
                  <v:imagedata r:id="rId26" o:title=""/>
                </v:shape>
                <o:OLEObject Type="Embed" ProgID="Canvas.5.Drawing" ShapeID="_x0000_i1035" DrawAspect="Content" ObjectID="_1729971776" r:id="rId27">
                  <o:FieldCodes>\s</o:FieldCodes>
                </o:OLEObject>
              </w:object>
            </w:r>
          </w:p>
        </w:tc>
      </w:tr>
    </w:tbl>
    <w:p w14:paraId="6B8C698A" w14:textId="77777777" w:rsidR="002D377E" w:rsidRDefault="002D377E" w:rsidP="007E13F8"/>
    <w:p w14:paraId="04B9C70D" w14:textId="4081A1C8" w:rsidR="007E13F8" w:rsidRDefault="007E13F8" w:rsidP="007E13F8">
      <w:pPr>
        <w:rPr>
          <w:lang w:val="en-US"/>
        </w:rPr>
      </w:pPr>
    </w:p>
    <w:p w14:paraId="48285CFB" w14:textId="08676595" w:rsidR="008A2877" w:rsidRDefault="008A2877" w:rsidP="007E13F8">
      <w:pPr>
        <w:rPr>
          <w:lang w:val="en-US"/>
        </w:rPr>
      </w:pPr>
    </w:p>
    <w:p w14:paraId="01B0BCCE" w14:textId="7447DCBC" w:rsidR="008A2877" w:rsidRDefault="008A2877" w:rsidP="007E13F8">
      <w:pPr>
        <w:rPr>
          <w:lang w:val="en-US"/>
        </w:rPr>
      </w:pPr>
    </w:p>
    <w:p w14:paraId="03EC1775" w14:textId="134C90FD" w:rsidR="008A2877" w:rsidRDefault="008A2877" w:rsidP="007E13F8">
      <w:pPr>
        <w:rPr>
          <w:lang w:val="en-US"/>
        </w:rPr>
      </w:pPr>
    </w:p>
    <w:p w14:paraId="7B62F733" w14:textId="1EB24FB3" w:rsidR="008A2877" w:rsidRDefault="008A2877" w:rsidP="007E13F8">
      <w:pPr>
        <w:rPr>
          <w:lang w:val="en-US"/>
        </w:rPr>
      </w:pPr>
    </w:p>
    <w:p w14:paraId="39A8365B" w14:textId="053A20F9" w:rsidR="008A2877" w:rsidRDefault="008A2877" w:rsidP="007E13F8">
      <w:pPr>
        <w:rPr>
          <w:lang w:val="en-US"/>
        </w:rPr>
      </w:pPr>
    </w:p>
    <w:p w14:paraId="220F90C1" w14:textId="4A30FA9A" w:rsidR="008A2877" w:rsidRDefault="008A2877" w:rsidP="007E13F8">
      <w:pPr>
        <w:rPr>
          <w:lang w:val="en-US"/>
        </w:rPr>
      </w:pPr>
    </w:p>
    <w:p w14:paraId="540AD284" w14:textId="3122462E" w:rsidR="008A2877" w:rsidRDefault="00F7703A" w:rsidP="007E13F8">
      <w:pPr>
        <w:rPr>
          <w:lang w:val="en-US"/>
        </w:rPr>
      </w:pPr>
      <w:r>
        <w:rPr>
          <w:noProof/>
        </w:rPr>
        <w:pict w14:anchorId="2D97BC5F">
          <v:rect id="Freihand 905" o:spid="_x0000_s1057" style="position:absolute;left:0;text-align:left;margin-left:422.7pt;margin-top:-.05pt;width:41.7pt;height:19.35pt;z-index:37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" annotation="t"/>
          </v:rect>
        </w:pict>
      </w:r>
    </w:p>
    <w:p w14:paraId="7696EF5A" w14:textId="17695538" w:rsidR="008A2877" w:rsidRDefault="008A2877" w:rsidP="007E13F8">
      <w:pPr>
        <w:rPr>
          <w:lang w:val="en-US"/>
        </w:rPr>
      </w:pPr>
    </w:p>
    <w:p w14:paraId="3EF71332" w14:textId="77777777" w:rsidR="008A2877" w:rsidRPr="007E13F8" w:rsidRDefault="008A2877" w:rsidP="007E13F8">
      <w:pPr>
        <w:rPr>
          <w:lang w:val="en-US"/>
        </w:rPr>
      </w:pPr>
    </w:p>
    <w:p w14:paraId="6615F132" w14:textId="77777777" w:rsidR="00EB13F4" w:rsidRDefault="002C6B4C" w:rsidP="00DC42EA">
      <w:pPr>
        <w:pStyle w:val="berschrift2"/>
        <w:spacing w:after="120"/>
      </w:pPr>
      <w:r>
        <w:rPr>
          <w:lang w:val="en-US"/>
        </w:rPr>
        <w:br w:type="page"/>
      </w:r>
      <w:r w:rsidR="00EB13F4" w:rsidRPr="00360EAA">
        <w:rPr>
          <w:lang w:val="en-US"/>
        </w:rPr>
        <w:lastRenderedPageBreak/>
        <w:t>Building Blocks</w:t>
      </w:r>
    </w:p>
    <w:p w14:paraId="72D30332" w14:textId="77777777" w:rsidR="00EB13F4" w:rsidRDefault="00EB13F4" w:rsidP="00DC42EA">
      <w:pPr>
        <w:pStyle w:val="berschrift3"/>
        <w:spacing w:after="120"/>
        <w:rPr>
          <w:lang w:val="en-US"/>
        </w:rPr>
      </w:pPr>
      <w:r w:rsidRPr="008C7291">
        <w:rPr>
          <w:lang w:val="en-US"/>
        </w:rPr>
        <w:t>Power-Switch</w:t>
      </w:r>
      <w:r>
        <w:rPr>
          <w:lang w:val="en-US"/>
        </w:rPr>
        <w:t>ing</w:t>
      </w:r>
      <w:r w:rsidRPr="008C7291">
        <w:rPr>
          <w:lang w:val="en-US"/>
        </w:rPr>
        <w:t xml:space="preserve"> Unit</w:t>
      </w:r>
    </w:p>
    <w:p w14:paraId="242E94EB" w14:textId="77777777" w:rsidR="00854746" w:rsidRDefault="002F1266" w:rsidP="002C6B4C">
      <w:pPr>
        <w:rPr>
          <w:lang w:val="en-US"/>
        </w:rPr>
      </w:pPr>
      <w:r>
        <w:rPr>
          <w:lang w:val="en-US"/>
        </w:rPr>
        <w:t>The power-switching unit is the kernel element of switch-mode converters. It consists of a high-side switch and a low side switch (sync</w:t>
      </w:r>
      <w:r>
        <w:rPr>
          <w:sz w:val="26"/>
          <w:szCs w:val="22"/>
          <w:lang w:val="en-US"/>
        </w:rPr>
        <w:t>hronous operation)</w:t>
      </w:r>
      <w:r>
        <w:rPr>
          <w:lang w:val="en-US"/>
        </w:rPr>
        <w:t xml:space="preserve"> or diode (asynchronous operation).</w:t>
      </w:r>
      <w:r w:rsidR="00854746">
        <w:rPr>
          <w:lang w:val="en-US"/>
        </w:rPr>
        <w:t xml:space="preserve"> </w:t>
      </w:r>
    </w:p>
    <w:p w14:paraId="2A13C9AC" w14:textId="77777777" w:rsidR="00854746" w:rsidRDefault="00854746" w:rsidP="002C6B4C">
      <w:pPr>
        <w:rPr>
          <w:lang w:val="en-US"/>
        </w:rPr>
      </w:pPr>
    </w:p>
    <w:p w14:paraId="542C9E34" w14:textId="518ADF80" w:rsidR="002C6B4C" w:rsidRDefault="00854746" w:rsidP="002C6B4C">
      <w:pPr>
        <w:rPr>
          <w:lang w:val="en-US"/>
        </w:rPr>
      </w:pPr>
      <w:r>
        <w:rPr>
          <w:lang w:val="en-US"/>
        </w:rPr>
        <w:t xml:space="preserve">The power dissipated in a switch in </w:t>
      </w:r>
      <w:r w:rsidRPr="00854746">
        <w:rPr>
          <w:i/>
          <w:iCs/>
          <w:lang w:val="en-US"/>
        </w:rPr>
        <w:t>P</w:t>
      </w:r>
      <w:r w:rsidRPr="00854746">
        <w:rPr>
          <w:i/>
          <w:iCs/>
          <w:vertAlign w:val="subscript"/>
          <w:lang w:val="en-US"/>
        </w:rPr>
        <w:t>V</w:t>
      </w:r>
      <w:r w:rsidRPr="00854746">
        <w:rPr>
          <w:i/>
          <w:iCs/>
          <w:lang w:val="en-US"/>
        </w:rPr>
        <w:t> = U</w:t>
      </w:r>
      <w:r w:rsidRPr="00854746">
        <w:rPr>
          <w:i/>
          <w:iCs/>
          <w:vertAlign w:val="subscript"/>
          <w:lang w:val="en-US"/>
        </w:rPr>
        <w:t>S</w:t>
      </w:r>
      <w:r w:rsidRPr="00854746">
        <w:rPr>
          <w:i/>
          <w:iCs/>
          <w:lang w:val="en-US"/>
        </w:rPr>
        <w:t> ∙ I</w:t>
      </w:r>
      <w:r w:rsidRPr="00854746">
        <w:rPr>
          <w:i/>
          <w:iCs/>
          <w:vertAlign w:val="subscript"/>
          <w:lang w:val="en-US"/>
        </w:rPr>
        <w:t>S</w:t>
      </w:r>
      <w:r>
        <w:rPr>
          <w:lang w:val="en-US"/>
        </w:rPr>
        <w:t>. Conseq</w:t>
      </w:r>
      <w:r w:rsidR="00DE12EB">
        <w:rPr>
          <w:lang w:val="en-US"/>
        </w:rPr>
        <w:t>u</w:t>
      </w:r>
      <w:r>
        <w:rPr>
          <w:lang w:val="en-US"/>
        </w:rPr>
        <w:t>ently</w:t>
      </w:r>
      <w:r w:rsidR="00B57192">
        <w:rPr>
          <w:lang w:val="en-US"/>
        </w:rPr>
        <w:t>,</w:t>
      </w:r>
      <w:r>
        <w:rPr>
          <w:lang w:val="en-US"/>
        </w:rPr>
        <w:t xml:space="preserve"> we seek to achieve values near zero for either </w:t>
      </w:r>
      <w:r w:rsidRPr="00854746">
        <w:rPr>
          <w:i/>
          <w:iCs/>
          <w:lang w:val="en-US"/>
        </w:rPr>
        <w:t>U</w:t>
      </w:r>
      <w:r w:rsidRPr="00854746">
        <w:rPr>
          <w:i/>
          <w:iCs/>
          <w:vertAlign w:val="subscript"/>
          <w:lang w:val="en-US"/>
        </w:rPr>
        <w:t>S</w:t>
      </w:r>
      <w:r>
        <w:rPr>
          <w:lang w:val="en-US"/>
        </w:rPr>
        <w:t xml:space="preserve"> or </w:t>
      </w:r>
      <w:r w:rsidRPr="00854746">
        <w:rPr>
          <w:i/>
          <w:iCs/>
          <w:lang w:val="en-US"/>
        </w:rPr>
        <w:t>I</w:t>
      </w:r>
      <w:r w:rsidRPr="00854746">
        <w:rPr>
          <w:i/>
          <w:iCs/>
          <w:vertAlign w:val="subscript"/>
          <w:lang w:val="en-US"/>
        </w:rPr>
        <w:t>S</w:t>
      </w:r>
      <w:r>
        <w:rPr>
          <w:lang w:val="en-US"/>
        </w:rPr>
        <w:t>.</w:t>
      </w:r>
    </w:p>
    <w:p w14:paraId="4EBE1F1C" w14:textId="77777777" w:rsidR="002F1266" w:rsidRDefault="002F1266" w:rsidP="002C6B4C">
      <w:pPr>
        <w:rPr>
          <w:lang w:val="en-US"/>
        </w:rPr>
      </w:pPr>
    </w:p>
    <w:p w14:paraId="6EBC566D" w14:textId="77777777" w:rsidR="002F1266" w:rsidRDefault="002F1266" w:rsidP="002C6B4C">
      <w:pPr>
        <w:rPr>
          <w:lang w:val="en-US"/>
        </w:rPr>
      </w:pPr>
      <w:r>
        <w:rPr>
          <w:lang w:val="en-US"/>
        </w:rPr>
        <w:t xml:space="preserve">Due to </w:t>
      </w:r>
      <w:r w:rsidR="00854746">
        <w:rPr>
          <w:lang w:val="en-US"/>
        </w:rPr>
        <w:t>ca. 3x</w:t>
      </w:r>
      <w:r>
        <w:rPr>
          <w:lang w:val="en-US"/>
        </w:rPr>
        <w:t xml:space="preserve"> higher mobility of electrons compared to holes, the high-side switch is frequently made up of a</w:t>
      </w:r>
      <w:r w:rsidR="00854746">
        <w:rPr>
          <w:lang w:val="en-US"/>
        </w:rPr>
        <w:t>n</w:t>
      </w:r>
      <w:r>
        <w:rPr>
          <w:lang w:val="en-US"/>
        </w:rPr>
        <w:t xml:space="preserve"> N-channel MOSFET, which </w:t>
      </w:r>
      <w:r w:rsidR="00B57192">
        <w:rPr>
          <w:lang w:val="en-US"/>
        </w:rPr>
        <w:t xml:space="preserve">typically </w:t>
      </w:r>
      <w:r>
        <w:rPr>
          <w:lang w:val="en-US"/>
        </w:rPr>
        <w:t>needs a charge-pump the achieve sufficiently high gate voltages.</w:t>
      </w:r>
    </w:p>
    <w:p w14:paraId="4A4C8AF5" w14:textId="77777777" w:rsidR="002F1266" w:rsidRDefault="002F1266" w:rsidP="002C6B4C">
      <w:pPr>
        <w:rPr>
          <w:lang w:val="en-US"/>
        </w:rPr>
      </w:pPr>
    </w:p>
    <w:p w14:paraId="757BC07A" w14:textId="77777777" w:rsidR="00B9375E" w:rsidRDefault="00B57192" w:rsidP="002C6B4C">
      <w:pPr>
        <w:rPr>
          <w:lang w:val="en-US"/>
        </w:rPr>
      </w:pPr>
      <w:r>
        <w:rPr>
          <w:lang w:val="en-US"/>
        </w:rPr>
        <w:t xml:space="preserve">Fig 2.2.1 illustrates the principle of the charge pump: Charge </w:t>
      </w:r>
      <w:r w:rsidR="00B9375E">
        <w:rPr>
          <w:lang w:val="en-US"/>
        </w:rPr>
        <w:t xml:space="preserve">bootstrap </w:t>
      </w:r>
      <w:r>
        <w:rPr>
          <w:lang w:val="en-US"/>
        </w:rPr>
        <w:t xml:space="preserve">capacitor </w:t>
      </w:r>
      <w:r w:rsidRPr="00B57192">
        <w:rPr>
          <w:i/>
          <w:iCs/>
          <w:lang w:val="en-US"/>
        </w:rPr>
        <w:t>C</w:t>
      </w:r>
      <w:r w:rsidR="00B9375E">
        <w:rPr>
          <w:i/>
          <w:iCs/>
          <w:vertAlign w:val="subscript"/>
          <w:lang w:val="en-US"/>
        </w:rPr>
        <w:t>boot</w:t>
      </w:r>
      <w:r>
        <w:rPr>
          <w:lang w:val="en-US"/>
        </w:rPr>
        <w:t xml:space="preserve"> when </w:t>
      </w:r>
      <w:r w:rsidRPr="00B57192">
        <w:rPr>
          <w:i/>
          <w:iCs/>
          <w:lang w:val="en-US"/>
        </w:rPr>
        <w:t>PWMout</w:t>
      </w:r>
      <w:r>
        <w:rPr>
          <w:lang w:val="en-US"/>
        </w:rPr>
        <w:t xml:space="preserve"> = </w:t>
      </w:r>
      <w:r w:rsidR="00B9375E">
        <w:rPr>
          <w:lang w:val="en-US"/>
        </w:rPr>
        <w:t>'0'.</w:t>
      </w:r>
      <w:r>
        <w:rPr>
          <w:lang w:val="en-US"/>
        </w:rPr>
        <w:t xml:space="preserve"> Pump </w:t>
      </w:r>
      <w:r w:rsidR="00B9375E">
        <w:rPr>
          <w:lang w:val="en-US"/>
        </w:rPr>
        <w:t xml:space="preserve">charge </w:t>
      </w:r>
      <w:r>
        <w:rPr>
          <w:lang w:val="en-US"/>
        </w:rPr>
        <w:t xml:space="preserve">up when </w:t>
      </w:r>
      <w:r w:rsidRPr="00B57192">
        <w:rPr>
          <w:i/>
          <w:iCs/>
          <w:lang w:val="en-US"/>
        </w:rPr>
        <w:t>PWMout</w:t>
      </w:r>
      <w:r>
        <w:rPr>
          <w:lang w:val="en-US"/>
        </w:rPr>
        <w:t xml:space="preserve"> goes </w:t>
      </w:r>
      <w:r w:rsidR="00B9375E">
        <w:rPr>
          <w:lang w:val="en-US"/>
        </w:rPr>
        <w:t>'1'</w:t>
      </w:r>
      <w:r>
        <w:rPr>
          <w:lang w:val="en-US"/>
        </w:rPr>
        <w:t xml:space="preserve">. </w:t>
      </w:r>
    </w:p>
    <w:p w14:paraId="2794029B" w14:textId="77777777" w:rsidR="00B57192" w:rsidRDefault="00B57192" w:rsidP="002C6B4C">
      <w:pPr>
        <w:rPr>
          <w:lang w:val="en-US"/>
        </w:rPr>
      </w:pPr>
      <w:r>
        <w:rPr>
          <w:lang w:val="en-US"/>
        </w:rPr>
        <w:t xml:space="preserve">Constraints: </w:t>
      </w:r>
    </w:p>
    <w:p w14:paraId="7434B891" w14:textId="77777777" w:rsidR="00B57192" w:rsidRDefault="00B57192" w:rsidP="00B57192">
      <w:pPr>
        <w:numPr>
          <w:ilvl w:val="0"/>
          <w:numId w:val="26"/>
        </w:numPr>
        <w:ind w:left="284" w:hanging="284"/>
        <w:rPr>
          <w:lang w:val="en-US"/>
        </w:rPr>
      </w:pPr>
      <w:r w:rsidRPr="00B57192">
        <w:rPr>
          <w:i/>
          <w:iCs/>
          <w:lang w:val="en-US"/>
        </w:rPr>
        <w:t>PWMout</w:t>
      </w:r>
      <w:r>
        <w:rPr>
          <w:i/>
          <w:iCs/>
          <w:lang w:val="en-US"/>
        </w:rPr>
        <w:t xml:space="preserve"> </w:t>
      </w:r>
      <w:r w:rsidRPr="00B57192">
        <w:rPr>
          <w:b/>
          <w:bCs/>
          <w:lang w:val="en-US"/>
        </w:rPr>
        <w:t>must</w:t>
      </w:r>
      <w:r w:rsidRPr="00B57192">
        <w:rPr>
          <w:lang w:val="en-US"/>
        </w:rPr>
        <w:t xml:space="preserve"> toggle</w:t>
      </w:r>
      <w:r>
        <w:rPr>
          <w:lang w:val="en-US"/>
        </w:rPr>
        <w:t>, otherwise the charge pump can not operate</w:t>
      </w:r>
      <w:r w:rsidR="00B9375E">
        <w:rPr>
          <w:lang w:val="en-US"/>
        </w:rPr>
        <w:t xml:space="preserve"> → no 100% duty cycle!</w:t>
      </w:r>
    </w:p>
    <w:p w14:paraId="25997EB9" w14:textId="77777777" w:rsidR="00B57192" w:rsidRDefault="00B57192" w:rsidP="00B57192">
      <w:pPr>
        <w:numPr>
          <w:ilvl w:val="0"/>
          <w:numId w:val="26"/>
        </w:numPr>
        <w:ind w:left="284" w:hanging="284"/>
        <w:rPr>
          <w:lang w:val="en-US"/>
        </w:rPr>
      </w:pPr>
      <w:r>
        <w:rPr>
          <w:lang w:val="en-US"/>
        </w:rPr>
        <w:t xml:space="preserve">'0'-phase long enough to charge </w:t>
      </w:r>
      <w:r w:rsidRPr="00B57192">
        <w:rPr>
          <w:i/>
          <w:iCs/>
          <w:lang w:val="en-US"/>
        </w:rPr>
        <w:t>C</w:t>
      </w:r>
      <w:r w:rsidR="00B9375E">
        <w:rPr>
          <w:i/>
          <w:iCs/>
          <w:vertAlign w:val="subscript"/>
          <w:lang w:val="en-US"/>
        </w:rPr>
        <w:t>boot</w:t>
      </w:r>
      <w:r>
        <w:rPr>
          <w:lang w:val="en-US"/>
        </w:rPr>
        <w:t xml:space="preserve">, </w:t>
      </w:r>
    </w:p>
    <w:p w14:paraId="0C9F565A" w14:textId="77777777" w:rsidR="002F1266" w:rsidRPr="00B57192" w:rsidRDefault="00B57192" w:rsidP="00B57192">
      <w:pPr>
        <w:numPr>
          <w:ilvl w:val="0"/>
          <w:numId w:val="26"/>
        </w:numPr>
        <w:ind w:left="284" w:hanging="284"/>
        <w:rPr>
          <w:lang w:val="en-US"/>
        </w:rPr>
      </w:pPr>
      <w:r>
        <w:rPr>
          <w:lang w:val="en-US"/>
        </w:rPr>
        <w:t xml:space="preserve">'1'-phase long enough to not discharge </w:t>
      </w:r>
      <w:r w:rsidRPr="00B57192">
        <w:rPr>
          <w:i/>
          <w:iCs/>
          <w:lang w:val="en-US"/>
        </w:rPr>
        <w:t>C</w:t>
      </w:r>
      <w:r w:rsidR="00B9375E">
        <w:rPr>
          <w:i/>
          <w:iCs/>
          <w:vertAlign w:val="subscript"/>
          <w:lang w:val="en-US"/>
        </w:rPr>
        <w:t>boot</w:t>
      </w:r>
      <w:r>
        <w:rPr>
          <w:lang w:val="en-US"/>
        </w:rPr>
        <w:t xml:space="preserve"> below a certain level</w:t>
      </w:r>
    </w:p>
    <w:p w14:paraId="57C077B0" w14:textId="77777777" w:rsidR="00A57648" w:rsidRDefault="00A57648" w:rsidP="002C6B4C">
      <w:pPr>
        <w:rPr>
          <w:lang w:val="en-US"/>
        </w:rPr>
      </w:pPr>
    </w:p>
    <w:p w14:paraId="0DBC6F3C" w14:textId="6C504882" w:rsidR="00B12401" w:rsidRDefault="00F7703A" w:rsidP="002C6B4C">
      <w:pPr>
        <w:rPr>
          <w:lang w:val="en-US"/>
        </w:rPr>
      </w:pPr>
      <w:r>
        <w:rPr>
          <w:noProof/>
        </w:rPr>
        <w:pict w14:anchorId="6AC395A2">
          <v:rect id="Freihand 996" o:spid="_x0000_s1056" style="position:absolute;left:0;text-align:left;margin-left:192.95pt;margin-top:9.45pt;width:2.1pt;height:7.7pt;z-index:38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" annotation="t"/>
          </v:rect>
        </w:pict>
      </w:r>
      <w:r>
        <w:rPr>
          <w:noProof/>
        </w:rPr>
        <w:pict w14:anchorId="77C5B768">
          <v:rect id="Freihand 950" o:spid="_x0000_s1055" style="position:absolute;left:0;text-align:left;margin-left:272.7pt;margin-top:-2.8pt;width:109.15pt;height:29.75pt;z-index:37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" annotation="t"/>
          </v:rect>
        </w:pict>
      </w:r>
      <w:r>
        <w:rPr>
          <w:noProof/>
        </w:rPr>
        <w:pict w14:anchorId="21D20239">
          <v:rect id="Freihand 951" o:spid="_x0000_s1054" style="position:absolute;left:0;text-align:left;margin-left:396.55pt;margin-top:10.7pt;width:10.5pt;height:5.55pt;z-index: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QBHQIaDgEQWM9UiuaXxU+PBvi60uGbIgMLSBBEgMz9B0UyRjIFAzgLZBkLOAkA/v8DAAAAAAAK&#10;RRGE8aeS7WhK1LWyapYlroL8dfkGWb4uybHZoIfxLpeHBPgL+QP3fwH2Tr9T+B9xji+Xw6H8/Dzr&#10;oAoAESAQDV4DHOXYAQo2C4RgzYrYsGKlcQCC/gAj+AGfCTEUh/ECB4N7+1RwfwZ9Pl9f4R/f/P4g&#10;CgARIGgkmQMc5dgB&#10;" annotation="t"/>
          </v:rect>
        </w:pict>
      </w:r>
      <w:r>
        <w:rPr>
          <w:noProof/>
        </w:rPr>
        <w:pict w14:anchorId="4F3BE856">
          <v:rect id="Freihand 942" o:spid="_x0000_s1053" style="position:absolute;left:0;text-align:left;margin-left:89.25pt;margin-top:-.25pt;width:126pt;height:26.9pt;z-index:33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" annotation="t"/>
          </v:rect>
        </w:pict>
      </w:r>
    </w:p>
    <w:p w14:paraId="1104118A" w14:textId="2A97C646" w:rsidR="00B12401" w:rsidRDefault="00F7703A" w:rsidP="002C6B4C">
      <w:pPr>
        <w:rPr>
          <w:lang w:val="en-US"/>
        </w:rPr>
      </w:pPr>
      <w:r>
        <w:rPr>
          <w:noProof/>
        </w:rPr>
        <w:pict w14:anchorId="0673FC03">
          <v:rect id="_x0000_s1052" style="position:absolute;left:0;text-align:left;margin-left:424.9pt;margin-top:-5.1pt;width:14pt;height:12.45pt;z-index:3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" annotation="t"/>
          </v:rect>
        </w:pict>
      </w:r>
    </w:p>
    <w:p w14:paraId="64218C35" w14:textId="31FA24AE" w:rsidR="00B12401" w:rsidRDefault="00F7703A" w:rsidP="002C6B4C">
      <w:pPr>
        <w:rPr>
          <w:lang w:val="en-US"/>
        </w:rPr>
      </w:pPr>
      <w:r>
        <w:rPr>
          <w:noProof/>
        </w:rPr>
        <w:pict w14:anchorId="371EC1B6">
          <v:rect id="Freihand 911" o:spid="_x0000_s1051" style="position:absolute;left:0;text-align:left;margin-left:47.45pt;margin-top:.85pt;width:117.7pt;height:11.9pt;z-index:37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" annotation="t"/>
          </v:rect>
        </w:pict>
      </w:r>
    </w:p>
    <w:p w14:paraId="760CCC7B" w14:textId="04369F85" w:rsidR="00B12401" w:rsidRDefault="00B12401" w:rsidP="002C6B4C">
      <w:pPr>
        <w:rPr>
          <w:lang w:val="en-US"/>
        </w:rPr>
      </w:pPr>
    </w:p>
    <w:p w14:paraId="640D74DB" w14:textId="7BA2C547" w:rsidR="00B12401" w:rsidRDefault="00F7703A" w:rsidP="002C6B4C">
      <w:pPr>
        <w:rPr>
          <w:lang w:val="en-US"/>
        </w:rPr>
      </w:pPr>
      <w:r>
        <w:rPr>
          <w:noProof/>
        </w:rPr>
        <w:pict w14:anchorId="552EB356">
          <v:rect id="Freihand 995" o:spid="_x0000_s1050" style="position:absolute;left:0;text-align:left;margin-left:182.35pt;margin-top:1.65pt;width:9.55pt;height:2.85pt;z-index:3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" annotation="t"/>
          </v:rect>
        </w:pict>
      </w:r>
      <w:r>
        <w:rPr>
          <w:noProof/>
        </w:rPr>
        <w:pict w14:anchorId="593D0B02">
          <v:rect id="Freihand 992" o:spid="_x0000_s1049" style="position:absolute;left:0;text-align:left;margin-left:332.8pt;margin-top:-10.35pt;width:121.7pt;height:39.15pt;z-index:37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" annotation="t"/>
          </v:rect>
        </w:pict>
      </w:r>
      <w:r>
        <w:rPr>
          <w:noProof/>
        </w:rPr>
        <w:pict w14:anchorId="6ED39445">
          <v:rect id="_x0000_s1048" style="position:absolute;left:0;text-align:left;margin-left:280.95pt;margin-top:-10.35pt;width:173.55pt;height:39.15pt;z-index:37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" annotation="t"/>
          </v:rect>
        </w:pict>
      </w:r>
    </w:p>
    <w:p w14:paraId="7348DE3B" w14:textId="2C90AC47" w:rsidR="00B12401" w:rsidRDefault="00F7703A" w:rsidP="002C6B4C">
      <w:pPr>
        <w:rPr>
          <w:lang w:val="en-US"/>
        </w:rPr>
      </w:pPr>
      <w:r>
        <w:rPr>
          <w:noProof/>
        </w:rPr>
        <w:pict w14:anchorId="4925072A">
          <v:rect id="Freihand 994" o:spid="_x0000_s1047" style="position:absolute;left:0;text-align:left;margin-left:49.2pt;margin-top:-12.75pt;width:173.1pt;height:53.05pt;z-index:37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" annotation="t"/>
          </v:rect>
        </w:pict>
      </w:r>
    </w:p>
    <w:p w14:paraId="4D82741F" w14:textId="1076D875" w:rsidR="00B12401" w:rsidRDefault="00B12401" w:rsidP="002C6B4C">
      <w:pPr>
        <w:rPr>
          <w:lang w:val="en-US"/>
        </w:rPr>
      </w:pPr>
    </w:p>
    <w:p w14:paraId="20AD9850" w14:textId="08B5A419" w:rsidR="00B12401" w:rsidRDefault="00B12401" w:rsidP="002C6B4C">
      <w:pPr>
        <w:rPr>
          <w:lang w:val="en-US"/>
        </w:rPr>
      </w:pPr>
    </w:p>
    <w:p w14:paraId="3EB900BE" w14:textId="08D301DC" w:rsidR="00B12401" w:rsidRDefault="00F7703A" w:rsidP="002C6B4C">
      <w:pPr>
        <w:rPr>
          <w:lang w:val="en-US"/>
        </w:rPr>
      </w:pPr>
      <w:r>
        <w:rPr>
          <w:noProof/>
        </w:rPr>
        <w:pict w14:anchorId="58C7ECC4">
          <v:rect id="Freihand 1149" o:spid="_x0000_s1046" style="position:absolute;left:0;text-align:left;margin-left:274.9pt;margin-top:-12.9pt;width:223.05pt;height:47.8pt;z-index:39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" annotation="t"/>
          </v:rect>
        </w:pict>
      </w:r>
    </w:p>
    <w:p w14:paraId="5A5E3E08" w14:textId="6AA26841" w:rsidR="00B12401" w:rsidRDefault="00B12401" w:rsidP="002C6B4C">
      <w:pPr>
        <w:rPr>
          <w:lang w:val="en-US"/>
        </w:rPr>
      </w:pPr>
    </w:p>
    <w:p w14:paraId="6C7E9DE8" w14:textId="77777777" w:rsidR="00B12401" w:rsidRDefault="00B12401" w:rsidP="002C6B4C">
      <w:pPr>
        <w:rPr>
          <w:lang w:val="en-US"/>
        </w:rPr>
      </w:pPr>
    </w:p>
    <w:p w14:paraId="507CC7CA" w14:textId="31CB1C60" w:rsidR="00B12401" w:rsidRDefault="00F7703A" w:rsidP="002C6B4C">
      <w:pPr>
        <w:rPr>
          <w:lang w:val="en-US"/>
        </w:rPr>
      </w:pPr>
      <w:r>
        <w:rPr>
          <w:noProof/>
        </w:rPr>
        <w:pict w14:anchorId="240D6AE8">
          <v:rect id="Freihand 1010" o:spid="_x0000_s1045" style="position:absolute;left:0;text-align:left;margin-left:221.65pt;margin-top:4.75pt;width:3.7pt;height:7.05pt;z-index:38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8BHQIKEgEQWM9UiuaXxU+PBvi60uGbIgMLSBBEgMz9B0UyRjIFAzgLZBkLOAkA/v8DAAAAAAAK&#10;NQuD+DviXV9KkjSD8r2axUcOEb4Ah/HpF4pkeUh5R/hv+D/r6X89/yj4CgARIAB7mTcc5dgBCjEI&#10;g/kb5b8JrFQAgv4BU/gE1tWAh/H/l4oUe9R4C/iv4fyN/KngCgARIJjW6zcc5dgB&#10;" annotation="t"/>
          </v:rect>
        </w:pict>
      </w:r>
      <w:r>
        <w:rPr>
          <w:noProof/>
        </w:rPr>
        <w:pict w14:anchorId="5354F154">
          <v:rect id="Freihand 1006" o:spid="_x0000_s1044" style="position:absolute;left:0;text-align:left;margin-left:139.35pt;margin-top:-3.7pt;width:64.95pt;height:24.15pt;z-index:38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" annotation="t"/>
          </v:rect>
        </w:pict>
      </w:r>
    </w:p>
    <w:p w14:paraId="5E09699F" w14:textId="435EAC4C" w:rsidR="00B12401" w:rsidRDefault="00F7703A" w:rsidP="002C6B4C">
      <w:pPr>
        <w:rPr>
          <w:lang w:val="en-US"/>
        </w:rPr>
      </w:pPr>
      <w:r>
        <w:rPr>
          <w:noProof/>
        </w:rPr>
        <w:pict w14:anchorId="24CC0EC0">
          <v:rect id="Freihand 1007" o:spid="_x0000_s1043" style="position:absolute;left:0;text-align:left;margin-left:62.1pt;margin-top:-10.75pt;width:50.35pt;height:23.5pt;z-index:33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" annotation="t"/>
          </v:rect>
        </w:pict>
      </w:r>
    </w:p>
    <w:p w14:paraId="2A25DF6A" w14:textId="457F09E3" w:rsidR="00B12401" w:rsidRDefault="00F7703A" w:rsidP="002C6B4C">
      <w:pPr>
        <w:rPr>
          <w:lang w:val="en-US"/>
        </w:rPr>
      </w:pPr>
      <w:r>
        <w:rPr>
          <w:noProof/>
        </w:rPr>
        <w:pict w14:anchorId="68FCCE31">
          <v:rect id="Freihand 1028" o:spid="_x0000_s1042" style="position:absolute;left:0;text-align:left;margin-left:416.9pt;margin-top:-13.9pt;width:90.9pt;height:28.35pt;z-index:38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" annotation="t"/>
          </v:rect>
        </w:pict>
      </w:r>
      <w:r>
        <w:rPr>
          <w:noProof/>
        </w:rPr>
        <w:pict w14:anchorId="16E16DDD">
          <v:rect id="Freihand 1025" o:spid="_x0000_s1041" style="position:absolute;left:0;text-align:left;margin-left:346.75pt;margin-top:1.45pt;width:53.3pt;height:15.6pt;z-index: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" annotation="t"/>
          </v:rect>
        </w:pict>
      </w:r>
    </w:p>
    <w:p w14:paraId="09F8B982" w14:textId="6D0A7D3E" w:rsidR="00B12401" w:rsidRDefault="00F7703A" w:rsidP="002C6B4C">
      <w:pPr>
        <w:rPr>
          <w:lang w:val="en-US"/>
        </w:rPr>
      </w:pPr>
      <w:r>
        <w:rPr>
          <w:noProof/>
        </w:rPr>
        <w:pict w14:anchorId="49FF952B">
          <v:rect id="Freihand 1044" o:spid="_x0000_s1040" style="position:absolute;left:0;text-align:left;margin-left:85.1pt;margin-top:3.7pt;width:245.2pt;height:17.4pt;z-index:3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" annotation="t"/>
          </v:rect>
        </w:pict>
      </w:r>
      <w:r>
        <w:rPr>
          <w:noProof/>
        </w:rPr>
        <w:pict w14:anchorId="622CFA9B">
          <v:rect id="Freihand 1011" o:spid="_x0000_s1039" style="position:absolute;left:0;text-align:left;margin-left:79.8pt;margin-top:-8.65pt;width:228.55pt;height:40.5pt;z-index:33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" annotation="t"/>
          </v:rect>
        </w:pict>
      </w:r>
    </w:p>
    <w:p w14:paraId="25F15518" w14:textId="22B44086" w:rsidR="00B12401" w:rsidRDefault="00F7703A" w:rsidP="002C6B4C">
      <w:pPr>
        <w:rPr>
          <w:lang w:val="en-US"/>
        </w:rPr>
      </w:pPr>
      <w:r>
        <w:rPr>
          <w:noProof/>
        </w:rPr>
        <w:pict w14:anchorId="5D6C66E5">
          <v:rect id="Freihand 1039" o:spid="_x0000_s1038" style="position:absolute;left:0;text-align:left;margin-left:428.65pt;margin-top:-2.45pt;width:58.95pt;height:20.05pt;z-index:38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" annotation="t"/>
          </v:rect>
        </w:pict>
      </w:r>
      <w:r>
        <w:rPr>
          <w:noProof/>
        </w:rPr>
        <w:pict w14:anchorId="40A8DA97">
          <v:rect id="Freihand 1033" o:spid="_x0000_s1037" style="position:absolute;left:0;text-align:left;margin-left:398.3pt;margin-top:-2.55pt;width:26.35pt;height:20.7pt;z-index:38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" annotation="t"/>
          </v:rect>
        </w:pict>
      </w:r>
    </w:p>
    <w:p w14:paraId="365A3B48" w14:textId="77777777" w:rsidR="00B12401" w:rsidRDefault="00B12401" w:rsidP="002C6B4C">
      <w:pPr>
        <w:rPr>
          <w:lang w:val="en-US"/>
        </w:rPr>
      </w:pPr>
    </w:p>
    <w:p w14:paraId="3EA11086" w14:textId="77777777" w:rsidR="00B12401" w:rsidRDefault="00B12401" w:rsidP="002C6B4C">
      <w:pPr>
        <w:rPr>
          <w:lang w:val="en-US"/>
        </w:rPr>
      </w:pPr>
    </w:p>
    <w:p w14:paraId="4403B694" w14:textId="76105B01" w:rsidR="00B12401" w:rsidRDefault="00F7703A" w:rsidP="002C6B4C">
      <w:pPr>
        <w:rPr>
          <w:lang w:val="en-US"/>
        </w:rPr>
      </w:pPr>
      <w:r>
        <w:rPr>
          <w:noProof/>
        </w:rPr>
        <w:pict w14:anchorId="26AA807F">
          <v:rect id="Freihand 1082" o:spid="_x0000_s1036" style="position:absolute;left:0;text-align:left;margin-left:462pt;margin-top:-4.75pt;width:43.55pt;height:26.15pt;z-index:39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" annotation="t"/>
          </v:rect>
        </w:pict>
      </w:r>
      <w:r>
        <w:rPr>
          <w:noProof/>
        </w:rPr>
        <w:pict w14:anchorId="3658F5E3">
          <v:rect id="_x0000_s1035" style="position:absolute;left:0;text-align:left;margin-left:434.3pt;margin-top:-4.75pt;width:71.25pt;height:26.15pt;z-index:39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" annotation="t"/>
          </v:rect>
        </w:pict>
      </w:r>
      <w:r>
        <w:rPr>
          <w:noProof/>
        </w:rPr>
        <w:pict w14:anchorId="1D265876">
          <v:rect id="Freihand 1084" o:spid="_x0000_s1034" style="position:absolute;left:0;text-align:left;margin-left:360.95pt;margin-top:-5.45pt;width:58.25pt;height:30.45pt;z-index: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" annotation="t"/>
          </v:rect>
        </w:pict>
      </w:r>
      <w:r>
        <w:rPr>
          <w:noProof/>
        </w:rPr>
        <w:pict w14:anchorId="02DD3310">
          <v:rect id="Freihand 1066" o:spid="_x0000_s1033" style="position:absolute;left:0;text-align:left;margin-left:209.3pt;margin-top:-3.85pt;width:128.2pt;height:35.1pt;z-index:34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" annotation="t"/>
          </v:rect>
        </w:pict>
      </w:r>
    </w:p>
    <w:p w14:paraId="42A5DD80" w14:textId="17103333" w:rsidR="00DA7FE2" w:rsidRDefault="00F7703A" w:rsidP="00DA7FE2">
      <w:pPr>
        <w:rPr>
          <w:lang w:val="en-US"/>
        </w:rPr>
      </w:pPr>
      <w:r>
        <w:rPr>
          <w:noProof/>
        </w:rPr>
        <w:pict w14:anchorId="104DE328">
          <v:rect id="Freihand 1067" o:spid="_x0000_s1032" style="position:absolute;left:0;text-align:left;margin-left:64.35pt;margin-top:-13.65pt;width:128.65pt;height:38.05pt;z-index:38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" annotation="t"/>
          </v:rect>
        </w:pict>
      </w:r>
    </w:p>
    <w:p w14:paraId="702F5994" w14:textId="77777777" w:rsidR="00DA7FE2" w:rsidRDefault="00DA7FE2" w:rsidP="00DA7FE2">
      <w:pPr>
        <w:rPr>
          <w:lang w:val="en-US"/>
        </w:rPr>
      </w:pPr>
    </w:p>
    <w:p w14:paraId="638C7A0D" w14:textId="42058A0C" w:rsidR="00DA7FE2" w:rsidRDefault="00F7703A" w:rsidP="00DA7FE2">
      <w:pPr>
        <w:rPr>
          <w:lang w:val="en-US"/>
        </w:rPr>
      </w:pPr>
      <w:r>
        <w:rPr>
          <w:noProof/>
        </w:rPr>
        <w:pict w14:anchorId="4A83EC1A">
          <v:rect id="_x0000_s1031" style="position:absolute;left:0;text-align:left;margin-left:407.1pt;margin-top:-1.3pt;width:33.95pt;height:23.5pt;z-index:39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" annotation="t"/>
          </v:rect>
        </w:pict>
      </w:r>
      <w:r>
        <w:rPr>
          <w:noProof/>
        </w:rPr>
        <w:pict w14:anchorId="7F32600D">
          <v:rect id="Freihand 1103" o:spid="_x0000_s1030" style="position:absolute;left:0;text-align:left;margin-left:279.15pt;margin-top:-1.1pt;width:105.15pt;height:26.9pt;z-index:39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" annotation="t"/>
          </v:rect>
        </w:pict>
      </w:r>
      <w:r>
        <w:rPr>
          <w:noProof/>
        </w:rPr>
        <w:pict w14:anchorId="75C9AB93">
          <v:rect id="Freihand 1105" o:spid="_x0000_s1029" style="position:absolute;left:0;text-align:left;margin-left:64.65pt;margin-top:-4.55pt;width:127.05pt;height:30.1pt;z-index:3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" annotation="t"/>
          </v:rect>
        </w:pict>
      </w:r>
    </w:p>
    <w:p w14:paraId="1F332528" w14:textId="44714655" w:rsidR="00DA7FE2" w:rsidRDefault="00F7703A" w:rsidP="00DA7FE2">
      <w:pPr>
        <w:rPr>
          <w:lang w:val="en-US"/>
        </w:rPr>
      </w:pPr>
      <w:r>
        <w:rPr>
          <w:noProof/>
        </w:rPr>
        <w:pict w14:anchorId="59343F67">
          <v:rect id="Freihand 1104" o:spid="_x0000_s1028" style="position:absolute;left:0;text-align:left;margin-left:223.6pt;margin-top:-12.3pt;width:36.05pt;height:24.95pt;z-index:39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" annotation="t"/>
          </v:rect>
        </w:pict>
      </w:r>
    </w:p>
    <w:p w14:paraId="0825409B" w14:textId="77777777" w:rsidR="00DA7FE2" w:rsidRDefault="00DA7FE2" w:rsidP="00DA7FE2">
      <w:pPr>
        <w:rPr>
          <w:lang w:val="en-US"/>
        </w:rPr>
      </w:pPr>
    </w:p>
    <w:p w14:paraId="182C4251" w14:textId="0F10F4DA" w:rsidR="00DA7FE2" w:rsidRDefault="00DA7FE2" w:rsidP="00DA7FE2">
      <w:pPr>
        <w:rPr>
          <w:lang w:val="en-US"/>
        </w:rPr>
      </w:pPr>
    </w:p>
    <w:p w14:paraId="74F8E641" w14:textId="5C3834DE" w:rsidR="00DA7FE2" w:rsidRDefault="00F7703A" w:rsidP="00DA7FE2">
      <w:pPr>
        <w:rPr>
          <w:lang w:val="en-US"/>
        </w:rPr>
      </w:pPr>
      <w:r>
        <w:rPr>
          <w:noProof/>
        </w:rPr>
        <w:pict w14:anchorId="64C1070C">
          <v:rect id="Freihand 1119" o:spid="_x0000_s1027" style="position:absolute;left:0;text-align:left;margin-left:66.1pt;margin-top:-9.95pt;width:99.75pt;height:23.75pt;z-index:39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" annotation="t"/>
          </v:rect>
        </w:pict>
      </w:r>
    </w:p>
    <w:p w14:paraId="38D91F04" w14:textId="77777777" w:rsidR="000025D9" w:rsidRDefault="000025D9" w:rsidP="000025D9">
      <w:pPr>
        <w:rPr>
          <w:lang w:val="en-US"/>
        </w:rPr>
      </w:pPr>
    </w:p>
    <w:p w14:paraId="5A1A3906" w14:textId="77777777" w:rsidR="007C658E" w:rsidRDefault="007C658E" w:rsidP="007C658E">
      <w:pPr>
        <w:rPr>
          <w:lang w:val="en-US"/>
        </w:rPr>
      </w:pPr>
      <w:r w:rsidRPr="00B57192">
        <w:rPr>
          <w:b/>
          <w:bCs/>
          <w:lang w:val="en-US"/>
        </w:rPr>
        <w:t>Fig 2.2.1</w:t>
      </w:r>
      <w:r>
        <w:rPr>
          <w:b/>
          <w:bCs/>
          <w:lang w:val="en-US"/>
        </w:rPr>
        <w:t>(a)</w:t>
      </w:r>
      <w:r w:rsidRPr="00B57192">
        <w:rPr>
          <w:b/>
          <w:bCs/>
          <w:lang w:val="en-US"/>
        </w:rPr>
        <w:t>:</w:t>
      </w:r>
      <w:r>
        <w:rPr>
          <w:lang w:val="en-US"/>
        </w:rPr>
        <w:t xml:space="preserve"> Principle of switch-mode power conversion</w:t>
      </w:r>
    </w:p>
    <w:p w14:paraId="3B0A813C" w14:textId="77777777" w:rsidR="007C658E" w:rsidRDefault="007C658E" w:rsidP="007C658E">
      <w:pPr>
        <w:rPr>
          <w:lang w:val="en-US"/>
        </w:rPr>
      </w:pPr>
    </w:p>
    <w:p w14:paraId="1D0C9D69" w14:textId="77D1C40A" w:rsidR="007C658E" w:rsidRDefault="007C658E" w:rsidP="007C658E">
      <w:pPr>
        <w:rPr>
          <w:lang w:val="en-US"/>
        </w:rPr>
      </w:pPr>
      <w:r>
        <w:rPr>
          <w:lang w:val="en-US"/>
        </w:rPr>
        <w:br w:type="page"/>
      </w:r>
      <w:r w:rsidR="00F7703A">
        <w:rPr>
          <w:noProof/>
        </w:rPr>
        <w:lastRenderedPageBreak/>
        <w:pict w14:anchorId="47B7F8D4">
          <v:rect id="Freihand 306" o:spid="_x0000_s1424" style="position:absolute;left:0;text-align:left;margin-left:105.7pt;margin-top:-12.8pt;width:39.35pt;height:11.45pt;z-index:10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" annotation="t"/>
          </v:rect>
        </w:pict>
      </w:r>
      <w:r w:rsidR="00F7703A">
        <w:rPr>
          <w:noProof/>
        </w:rPr>
        <w:pict w14:anchorId="6CA39E2C">
          <v:rect id="Freihand 251" o:spid="_x0000_s1423" style="position:absolute;left:0;text-align:left;margin-left:290.05pt;margin-top:-16.95pt;width:49.8pt;height:32.3pt;z-index:10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849398" strokeweight="1mm">
            <v:stroke endcap="round"/>
            <v:path shadowok="f" o:extrusionok="f" fillok="f" insetpenok="f"/>
            <o:lock v:ext="edit" rotation="t" aspectratio="t" verticies="t" text="t" shapetype="t"/>
            <o:ink i="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" annotation="t"/>
          </v:rect>
        </w:pict>
      </w:r>
      <w:r w:rsidR="00F7703A">
        <w:rPr>
          <w:noProof/>
        </w:rPr>
        <w:pict w14:anchorId="35CA9D18">
          <v:rect id="Freihand 159" o:spid="_x0000_s1422" style="position:absolute;left:0;text-align:left;margin-left:25.25pt;margin-top:-4.7pt;width:2pt;height:1.85pt;z-index:3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FodAgICARBYz1SK5pfFT48G+LrS4ZsiAwtIEESAzP0HRTJGMgUDOAtkGQs4CQD+/wMAAAAAAAoj&#10;A4L+BSP4FfiC/gCz+APeAIfo3ufP1eAKABEgIAODzB3l2AH=&#10;" annotation="t"/>
          </v:rect>
        </w:pict>
      </w:r>
      <w:r w:rsidR="00F7703A">
        <w:rPr>
          <w:noProof/>
        </w:rPr>
        <w:pict w14:anchorId="1E38D0D0">
          <v:rect id="Freihand 6" o:spid="_x0000_s1421" style="position:absolute;left:0;text-align:left;margin-left:54.4pt;margin-top:-9.25pt;width:179.15pt;height:22.4pt;z-index:2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" annotation="t"/>
          </v:rect>
        </w:pict>
      </w:r>
    </w:p>
    <w:p w14:paraId="07FF8AFB" w14:textId="4C42A6E6" w:rsidR="007C658E" w:rsidRDefault="00F7703A" w:rsidP="007C658E">
      <w:pPr>
        <w:rPr>
          <w:lang w:val="en-US"/>
        </w:rPr>
      </w:pPr>
      <w:r>
        <w:rPr>
          <w:noProof/>
        </w:rPr>
        <w:pict w14:anchorId="366498B2">
          <v:rect id="Freihand 7" o:spid="_x0000_s1420" style="position:absolute;left:0;text-align:left;margin-left:206.65pt;margin-top:-16.3pt;width:3.15pt;height:53.45pt;z-index:2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" annotation="t"/>
          </v:rect>
        </w:pict>
      </w:r>
    </w:p>
    <w:p w14:paraId="71837DBF" w14:textId="000A29E2" w:rsidR="007C658E" w:rsidRDefault="00F7703A" w:rsidP="007C658E">
      <w:pPr>
        <w:rPr>
          <w:lang w:val="en-US"/>
        </w:rPr>
      </w:pPr>
      <w:r>
        <w:rPr>
          <w:noProof/>
        </w:rPr>
        <w:pict w14:anchorId="722E94AA">
          <v:rect id="Freihand 498" o:spid="_x0000_s1419" style="position:absolute;left:0;text-align:left;margin-left:125.35pt;margin-top:10.4pt;width:7.35pt;height:6.55pt;z-index:1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" annotation="t"/>
          </v:rect>
        </w:pict>
      </w:r>
    </w:p>
    <w:p w14:paraId="5C7BFBED" w14:textId="3D1F13D6" w:rsidR="007C658E" w:rsidRDefault="00F7703A" w:rsidP="007C658E">
      <w:pPr>
        <w:rPr>
          <w:lang w:val="en-US"/>
        </w:rPr>
      </w:pPr>
      <w:r>
        <w:rPr>
          <w:noProof/>
        </w:rPr>
        <w:pict w14:anchorId="3F871AE2">
          <v:rect id="Freihand 501" o:spid="_x0000_s1418" style="position:absolute;left:0;text-align:left;margin-left:140.6pt;margin-top:2.65pt;width:9.3pt;height:11pt;z-index:13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" annotation="t"/>
          </v:rect>
        </w:pict>
      </w:r>
      <w:r>
        <w:rPr>
          <w:noProof/>
        </w:rPr>
        <w:pict w14:anchorId="2CDB9F23">
          <v:rect id="Freihand 348" o:spid="_x0000_s1417" style="position:absolute;left:0;text-align:left;margin-left:438.15pt;margin-top:-15.25pt;width:55.85pt;height:32.6pt;z-index:1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" annotation="t"/>
          </v:rect>
        </w:pict>
      </w:r>
    </w:p>
    <w:p w14:paraId="1B7C9089" w14:textId="1BF74625" w:rsidR="007C658E" w:rsidRDefault="00F7703A" w:rsidP="007C658E">
      <w:pPr>
        <w:rPr>
          <w:lang w:val="en-US"/>
        </w:rPr>
      </w:pPr>
      <w:r>
        <w:rPr>
          <w:noProof/>
        </w:rPr>
        <w:pict w14:anchorId="30A3EE3C">
          <v:rect id="Freihand 302" o:spid="_x0000_s1416" style="position:absolute;left:0;text-align:left;margin-left:19.15pt;margin-top:-29.65pt;width:259.5pt;height:75.85pt;z-index:4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" annotation="t"/>
          </v:rect>
        </w:pict>
      </w:r>
      <w:r>
        <w:rPr>
          <w:noProof/>
        </w:rPr>
        <w:pict w14:anchorId="53835027">
          <v:rect id="Freihand 75" o:spid="_x0000_s1415" style="position:absolute;left:0;text-align:left;margin-left:168.4pt;margin-top:4.6pt;width:23.35pt;height:17.7pt;z-index: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" annotation="t"/>
          </v:rect>
        </w:pict>
      </w:r>
    </w:p>
    <w:p w14:paraId="14C19EA8" w14:textId="103CA000" w:rsidR="007C658E" w:rsidRDefault="00F7703A" w:rsidP="007C658E">
      <w:pPr>
        <w:rPr>
          <w:lang w:val="en-US"/>
        </w:rPr>
      </w:pPr>
      <w:r>
        <w:rPr>
          <w:noProof/>
        </w:rPr>
        <w:pict w14:anchorId="08787567">
          <v:rect id="Freihand 349" o:spid="_x0000_s1414" style="position:absolute;left:0;text-align:left;margin-left:204.9pt;margin-top:-74.5pt;width:219.75pt;height:170.1pt;z-index:11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" annotation="t"/>
          </v:rect>
        </w:pict>
      </w:r>
    </w:p>
    <w:p w14:paraId="62F04010" w14:textId="52E265E9" w:rsidR="007C658E" w:rsidRDefault="00F7703A" w:rsidP="007C658E">
      <w:pPr>
        <w:rPr>
          <w:lang w:val="en-US"/>
        </w:rPr>
      </w:pPr>
      <w:r>
        <w:rPr>
          <w:noProof/>
        </w:rPr>
        <w:pict w14:anchorId="1A914A77">
          <v:rect id="Freihand 307" o:spid="_x0000_s1413" style="position:absolute;left:0;text-align:left;margin-left:17.4pt;margin-top:-70.65pt;width:86.75pt;height:148.8pt;z-index:10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fffc00" strokeweight="6mm">
            <v:stroke opacity="21845f" endcap="square"/>
            <v:path shadowok="f" o:extrusionok="f" fillok="f" insetpenok="f"/>
            <o:lock v:ext="edit" rotation="t" aspectratio="t" verticies="t" text="t" shapetype="t"/>
            <o:ink i="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" annotation="t"/>
          </v:rect>
        </w:pict>
      </w:r>
      <w:r>
        <w:rPr>
          <w:noProof/>
        </w:rPr>
        <w:pict w14:anchorId="2A2EB131">
          <v:rect id="Freihand 32" o:spid="_x0000_s1412" style="position:absolute;left:0;text-align:left;margin-left:234.8pt;margin-top:-8.9pt;width:18.4pt;height:22.95pt;z-index:2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" annotation="t"/>
          </v:rect>
        </w:pict>
      </w:r>
    </w:p>
    <w:p w14:paraId="35D68605" w14:textId="0F70DA5F" w:rsidR="007C658E" w:rsidRDefault="00F7703A" w:rsidP="007C658E">
      <w:pPr>
        <w:rPr>
          <w:lang w:val="en-US"/>
        </w:rPr>
      </w:pPr>
      <w:r>
        <w:rPr>
          <w:noProof/>
        </w:rPr>
        <w:pict w14:anchorId="3B6792A0">
          <v:rect id="Freihand 260" o:spid="_x0000_s1411" style="position:absolute;left:0;text-align:left;margin-left:357.05pt;margin-top:-19.65pt;width:64.55pt;height:48.1pt;z-index: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849398" strokeweight="1mm">
            <v:stroke endcap="round"/>
            <v:path shadowok="f" o:extrusionok="f" fillok="f" insetpenok="f"/>
            <o:lock v:ext="edit" rotation="t" aspectratio="t" verticies="t" text="t" shapetype="t"/>
            <o:ink i="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" annotation="t"/>
          </v:rect>
        </w:pict>
      </w:r>
    </w:p>
    <w:p w14:paraId="01E0505A" w14:textId="1B3CDCEF" w:rsidR="007C658E" w:rsidRDefault="00F7703A" w:rsidP="007C658E">
      <w:pPr>
        <w:rPr>
          <w:lang w:val="en-US"/>
        </w:rPr>
      </w:pPr>
      <w:r>
        <w:rPr>
          <w:noProof/>
        </w:rPr>
        <w:pict w14:anchorId="52121859">
          <v:rect id="Freihand 212" o:spid="_x0000_s1410" style="position:absolute;left:0;text-align:left;margin-left:101.9pt;margin-top:-11.05pt;width:29.3pt;height:45.9pt;z-index:4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" annotation="t"/>
          </v:rect>
        </w:pict>
      </w:r>
    </w:p>
    <w:p w14:paraId="15773AB4" w14:textId="06FE0E78" w:rsidR="007C658E" w:rsidRDefault="00F7703A" w:rsidP="007C658E">
      <w:pPr>
        <w:rPr>
          <w:lang w:val="en-US"/>
        </w:rPr>
      </w:pPr>
      <w:r>
        <w:rPr>
          <w:noProof/>
        </w:rPr>
        <w:pict w14:anchorId="17CF4E5D">
          <v:rect id="Freihand 312" o:spid="_x0000_s1409" style="position:absolute;left:0;text-align:left;margin-left:23.95pt;margin-top:-106.95pt;width:182.65pt;height:232.55pt;z-index: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fffc00" strokeweight="6mm">
            <v:stroke opacity="21845f" endcap="square"/>
            <v:path shadowok="f" o:extrusionok="f" fillok="f" insetpenok="f"/>
            <o:lock v:ext="edit" rotation="t" aspectratio="t" verticies="t" text="t" shapetype="t"/>
            <o:ink i="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" annotation="t"/>
          </v:rect>
        </w:pict>
      </w:r>
      <w:r>
        <w:rPr>
          <w:noProof/>
        </w:rPr>
        <w:pict w14:anchorId="2996E4E0">
          <v:rect id="Freihand 23" o:spid="_x0000_s1408" style="position:absolute;left:0;text-align:left;margin-left:211.75pt;margin-top:-32.25pt;width:6.5pt;height:71.15pt;z-index:2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" annotation="t"/>
          </v:rect>
        </w:pict>
      </w:r>
    </w:p>
    <w:p w14:paraId="1A13D31A" w14:textId="274ADB6E" w:rsidR="007C658E" w:rsidRDefault="00F7703A" w:rsidP="007C658E">
      <w:pPr>
        <w:rPr>
          <w:lang w:val="en-US"/>
        </w:rPr>
      </w:pPr>
      <w:r>
        <w:rPr>
          <w:noProof/>
        </w:rPr>
        <w:pict w14:anchorId="6C983C36">
          <v:rect id="Freihand 311" o:spid="_x0000_s1407" style="position:absolute;left:0;text-align:left;margin-left:90.15pt;margin-top:-79.4pt;width:69.8pt;height:175.95pt;z-index:5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fffc00" strokeweight="6mm">
            <v:stroke opacity="21845f" endcap="square"/>
            <v:path shadowok="f" o:extrusionok="f" fillok="f" insetpenok="f"/>
            <o:lock v:ext="edit" rotation="t" aspectratio="t" verticies="t" text="t" shapetype="t"/>
            <o:ink i="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" annotation="t"/>
          </v:rect>
        </w:pict>
      </w:r>
    </w:p>
    <w:p w14:paraId="05965069" w14:textId="4127426D" w:rsidR="007C658E" w:rsidRDefault="00F7703A" w:rsidP="007C658E">
      <w:pPr>
        <w:rPr>
          <w:lang w:val="en-US"/>
        </w:rPr>
      </w:pPr>
      <w:r>
        <w:rPr>
          <w:noProof/>
        </w:rPr>
        <w:pict w14:anchorId="43056602">
          <v:rect id="Freihand 313" o:spid="_x0000_s1406" style="position:absolute;left:0;text-align:left;margin-left:123.95pt;margin-top:-54.85pt;width:40.8pt;height:120.7pt;z-index: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fffc00" strokeweight="6mm">
            <v:stroke opacity="21845f" endcap="square"/>
            <v:path shadowok="f" o:extrusionok="f" fillok="f" insetpenok="f"/>
            <o:lock v:ext="edit" rotation="t" aspectratio="t" verticies="t" text="t" shapetype="t"/>
            <o:ink i="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" annotation="t"/>
          </v:rect>
        </w:pict>
      </w:r>
      <w:r>
        <w:rPr>
          <w:noProof/>
        </w:rPr>
        <w:pict w14:anchorId="764213FF">
          <v:rect id="Freihand 244" o:spid="_x0000_s1405" style="position:absolute;left:0;text-align:left;margin-left:270.7pt;margin-top:10.5pt;width:1.9pt;height:2.8pt;z-index:4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HIdAgQGARBYz1SK5pfFT48G+LrS4ZsiAwtIEESAzP0HRTJGMgUDOAtkGQs4CQD+/wMAAAAAAAo7&#10;DoPl4/RWr45ipnkAg/jD41vdo4Y1ikiH8DAHXg8P/xp+f8HY+x/h/D8fj9f7W8AKABEggMAfEh7l&#10;2AH=&#10;" annotation="t"/>
          </v:rect>
        </w:pict>
      </w:r>
      <w:r>
        <w:rPr>
          <w:noProof/>
        </w:rPr>
        <w:pict w14:anchorId="44399188">
          <v:rect id="Freihand 130" o:spid="_x0000_s1404" style="position:absolute;left:0;text-align:left;margin-left:213.2pt;margin-top:4.15pt;width:46.35pt;height:9.3pt;z-index:4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" annotation="t"/>
          </v:rect>
        </w:pict>
      </w:r>
      <w:r>
        <w:rPr>
          <w:noProof/>
        </w:rPr>
        <w:pict w14:anchorId="36D57801">
          <v:rect id="Freihand 29" o:spid="_x0000_s1403" style="position:absolute;left:0;text-align:left;margin-left:183.7pt;margin-top:-1.8pt;width:194.8pt;height:17.55pt;z-index: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" annotation="t"/>
          </v:rect>
        </w:pict>
      </w:r>
    </w:p>
    <w:p w14:paraId="729775F4" w14:textId="1D08D96D" w:rsidR="007C658E" w:rsidRDefault="00F7703A" w:rsidP="007C658E">
      <w:pPr>
        <w:rPr>
          <w:lang w:val="en-US"/>
        </w:rPr>
      </w:pPr>
      <w:r>
        <w:rPr>
          <w:noProof/>
        </w:rPr>
        <w:pict w14:anchorId="288BFA2A">
          <v:rect id="Freihand 575" o:spid="_x0000_s1402" style="position:absolute;left:0;text-align:left;margin-left:352.3pt;margin-top:-24.85pt;width:17.55pt;height:53.8pt;z-index:14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" annotation="t"/>
          </v:rect>
        </w:pict>
      </w:r>
      <w:r>
        <w:rPr>
          <w:noProof/>
        </w:rPr>
        <w:pict w14:anchorId="501A5AFA">
          <v:rect id="_x0000_s1401" style="position:absolute;left:0;text-align:left;margin-left:379.55pt;margin-top:-12.7pt;width:48.8pt;height:40.2pt;z-index: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" annotation="t"/>
          </v:rect>
        </w:pict>
      </w:r>
      <w:r>
        <w:rPr>
          <w:noProof/>
        </w:rPr>
        <w:pict w14:anchorId="1905612E">
          <v:rect id="Freihand 99" o:spid="_x0000_s1400" style="position:absolute;left:0;text-align:left;margin-left:400.4pt;margin-top:-5.9pt;width:122.95pt;height:27.45pt;z-index: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" annotation="t"/>
          </v:rect>
        </w:pict>
      </w:r>
    </w:p>
    <w:p w14:paraId="3794F91E" w14:textId="3A0DC0A6" w:rsidR="007C658E" w:rsidRDefault="00F7703A" w:rsidP="007C658E">
      <w:pPr>
        <w:rPr>
          <w:lang w:val="en-US"/>
        </w:rPr>
      </w:pPr>
      <w:r>
        <w:rPr>
          <w:noProof/>
        </w:rPr>
        <w:pict w14:anchorId="2B3C0EBA">
          <v:rect id="Freihand 308" o:spid="_x0000_s1399" style="position:absolute;left:0;text-align:left;margin-left:44.7pt;margin-top:-68.5pt;width:51.55pt;height:146.65pt;z-index:10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fffc00" strokeweight="6mm">
            <v:stroke opacity="21845f" endcap="square"/>
            <v:path shadowok="f" o:extrusionok="f" fillok="f" insetpenok="f"/>
            <o:lock v:ext="edit" rotation="t" aspectratio="t" verticies="t" text="t" shapetype="t"/>
            <o:ink i="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" annotation="t"/>
          </v:rect>
        </w:pict>
      </w:r>
      <w:r>
        <w:rPr>
          <w:noProof/>
        </w:rPr>
        <w:pict w14:anchorId="0B6B80E3">
          <v:rect id="Freihand 266" o:spid="_x0000_s1398" style="position:absolute;left:0;text-align:left;margin-left:272.3pt;margin-top:-16.2pt;width:74.25pt;height:41pt;z-index:10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849398" strokeweight="1mm">
            <v:stroke endcap="round"/>
            <v:path shadowok="f" o:extrusionok="f" fillok="f" insetpenok="f"/>
            <o:lock v:ext="edit" rotation="t" aspectratio="t" verticies="t" text="t" shapetype="t"/>
            <o:ink i="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" annotation="t"/>
          </v:rect>
        </w:pict>
      </w:r>
      <w:r>
        <w:rPr>
          <w:noProof/>
        </w:rPr>
        <w:pict w14:anchorId="5FD19247">
          <v:rect id="Freihand 207" o:spid="_x0000_s1397" style="position:absolute;left:0;text-align:left;margin-left:28.25pt;margin-top:-41.55pt;width:113.1pt;height:105.3pt;z-index:10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" annotation="t"/>
          </v:rect>
        </w:pict>
      </w:r>
    </w:p>
    <w:p w14:paraId="6925C7E4" w14:textId="7EC5C1A3" w:rsidR="007C658E" w:rsidRDefault="007C658E" w:rsidP="007C658E">
      <w:pPr>
        <w:rPr>
          <w:lang w:val="en-US"/>
        </w:rPr>
      </w:pPr>
    </w:p>
    <w:p w14:paraId="6972676B" w14:textId="689B8F8E" w:rsidR="007C658E" w:rsidRDefault="00F7703A" w:rsidP="007C658E">
      <w:pPr>
        <w:rPr>
          <w:lang w:val="en-US"/>
        </w:rPr>
      </w:pPr>
      <w:r>
        <w:rPr>
          <w:noProof/>
        </w:rPr>
        <w:pict w14:anchorId="130958AD">
          <v:rect id="Freihand 567" o:spid="_x0000_s1396" style="position:absolute;left:0;text-align:left;margin-left:465.5pt;margin-top:12.85pt;width:1.45pt;height:1.45pt;z-index:14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EsdAgICARBYz1SK5pfFT48G+LrS4ZsiAwtIEESAzP0HRTJGMgUDOAtkGQs4CQD+/wMAAAAAAAoU&#10;AQEAAkANYYgKABEgkOgPkSHl2AH=&#10;" annotation="t"/>
          </v:rect>
        </w:pict>
      </w:r>
      <w:r>
        <w:rPr>
          <w:noProof/>
        </w:rPr>
        <w:pict w14:anchorId="2D60D04D">
          <v:rect id="Freihand 310" o:spid="_x0000_s1395" style="position:absolute;left:0;text-align:left;margin-left:129.65pt;margin-top:-32.35pt;width:48.65pt;height:89.95pt;z-index:11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fffc00" strokeweight="6mm">
            <v:stroke opacity="21845f" endcap="square"/>
            <v:path shadowok="f" o:extrusionok="f" fillok="f" insetpenok="f"/>
            <o:lock v:ext="edit" rotation="t" aspectratio="t" verticies="t" text="t" shapetype="t"/>
            <o:ink i="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" annotation="t"/>
          </v:rect>
        </w:pict>
      </w:r>
    </w:p>
    <w:p w14:paraId="64F65BCB" w14:textId="6D28166A" w:rsidR="007C658E" w:rsidRDefault="00F7703A" w:rsidP="007C658E">
      <w:pPr>
        <w:rPr>
          <w:lang w:val="en-US"/>
        </w:rPr>
      </w:pPr>
      <w:r>
        <w:rPr>
          <w:noProof/>
        </w:rPr>
        <w:pict w14:anchorId="5E2FDC6C">
          <v:rect id="Freihand 181" o:spid="_x0000_s1394" style="position:absolute;left:0;text-align:left;margin-left:455pt;margin-top:-41.1pt;width:76.15pt;height:89.2pt;z-index: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" annotation="t"/>
          </v:rect>
        </w:pict>
      </w:r>
      <w:r>
        <w:rPr>
          <w:noProof/>
        </w:rPr>
        <w:pict w14:anchorId="280AC56B">
          <v:rect id="Freihand 152" o:spid="_x0000_s1393" style="position:absolute;left:0;text-align:left;margin-left:422.05pt;margin-top:-36.3pt;width:33.85pt;height:83.8pt;z-index:3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" annotation="t"/>
          </v:rect>
        </w:pict>
      </w:r>
      <w:r>
        <w:rPr>
          <w:noProof/>
        </w:rPr>
        <w:pict w14:anchorId="20140663">
          <v:rect id="Freihand 53" o:spid="_x0000_s1392" style="position:absolute;left:0;text-align:left;margin-left:142.4pt;margin-top:-56.95pt;width:142.25pt;height:117.5pt;z-index:3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" annotation="t"/>
          </v:rect>
        </w:pict>
      </w:r>
    </w:p>
    <w:p w14:paraId="5A2C7879" w14:textId="50EE3919" w:rsidR="007C658E" w:rsidRDefault="00F7703A" w:rsidP="007C658E">
      <w:pPr>
        <w:rPr>
          <w:lang w:val="en-US"/>
        </w:rPr>
      </w:pPr>
      <w:r>
        <w:rPr>
          <w:noProof/>
        </w:rPr>
        <w:pict w14:anchorId="30A54FAC">
          <v:rect id="Freihand 83" o:spid="_x0000_s1391" style="position:absolute;left:0;text-align:left;margin-left:181.15pt;margin-top:-3.05pt;width:71.1pt;height:23.85pt;z-index:3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" annotation="t"/>
          </v:rect>
        </w:pict>
      </w:r>
    </w:p>
    <w:p w14:paraId="5CB7630E" w14:textId="6816B978" w:rsidR="00AD442F" w:rsidRDefault="00F7703A" w:rsidP="007C658E">
      <w:pPr>
        <w:rPr>
          <w:lang w:val="en-US"/>
        </w:rPr>
      </w:pPr>
      <w:r>
        <w:rPr>
          <w:noProof/>
        </w:rPr>
        <w:pict w14:anchorId="20188799">
          <v:rect id="Freihand 309" o:spid="_x0000_s1390" style="position:absolute;left:0;text-align:left;margin-left:64pt;margin-top:-30.75pt;width:117.65pt;height:70.5pt;z-index:11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fffc00" strokeweight="6mm">
            <v:stroke opacity="21845f" endcap="square"/>
            <v:path shadowok="f" o:extrusionok="f" fillok="f" insetpenok="f"/>
            <o:lock v:ext="edit" rotation="t" aspectratio="t" verticies="t" text="t" shapetype="t"/>
            <o:ink i="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" annotation="t"/>
          </v:rect>
        </w:pict>
      </w:r>
      <w:r>
        <w:rPr>
          <w:noProof/>
        </w:rPr>
        <w:pict w14:anchorId="568BC2EC">
          <v:rect id="Freihand 80" o:spid="_x0000_s1389" style="position:absolute;left:0;text-align:left;margin-left:367.7pt;margin-top:-4.45pt;width:36.45pt;height:31.45pt;z-index:3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" annotation="t"/>
          </v:rect>
        </w:pict>
      </w:r>
      <w:r>
        <w:rPr>
          <w:noProof/>
        </w:rPr>
        <w:pict w14:anchorId="6CA0BE40">
          <v:rect id="Freihand 76" o:spid="_x0000_s1388" style="position:absolute;left:0;text-align:left;margin-left:405.15pt;margin-top:-5.55pt;width:114.3pt;height:27.2pt;z-index:3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" annotation="t"/>
          </v:rect>
        </w:pict>
      </w:r>
      <w:r>
        <w:rPr>
          <w:noProof/>
        </w:rPr>
        <w:pict w14:anchorId="7828256F">
          <v:rect id="Freihand 60" o:spid="_x0000_s1387" style="position:absolute;left:0;text-align:left;margin-left:22.65pt;margin-top:2.55pt;width:124.3pt;height:19.95pt;z-index:3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" annotation="t"/>
          </v:rect>
        </w:pict>
      </w:r>
    </w:p>
    <w:p w14:paraId="37BFF6B0" w14:textId="370F3FB5" w:rsidR="00AD442F" w:rsidRDefault="00AD442F" w:rsidP="007C658E">
      <w:pPr>
        <w:rPr>
          <w:lang w:val="en-US"/>
        </w:rPr>
      </w:pPr>
    </w:p>
    <w:p w14:paraId="535074CE" w14:textId="1CD1B0F2" w:rsidR="00AD442F" w:rsidRDefault="00F7703A" w:rsidP="007C658E">
      <w:pPr>
        <w:rPr>
          <w:lang w:val="en-US"/>
        </w:rPr>
      </w:pPr>
      <w:r>
        <w:rPr>
          <w:noProof/>
        </w:rPr>
        <w:pict w14:anchorId="557FA45F">
          <v:rect id="Freihand 48" o:spid="_x0000_s1386" style="position:absolute;left:0;text-align:left;margin-left:203.1pt;margin-top:2.5pt;width:25.65pt;height:21.2pt;z-index:1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" annotation="t"/>
          </v:rect>
        </w:pict>
      </w:r>
    </w:p>
    <w:p w14:paraId="51EB78BF" w14:textId="1D8BE1AE" w:rsidR="00AD442F" w:rsidRDefault="00AD442F" w:rsidP="007C658E">
      <w:pPr>
        <w:rPr>
          <w:lang w:val="en-US"/>
        </w:rPr>
      </w:pPr>
    </w:p>
    <w:p w14:paraId="51763CAD" w14:textId="359F0370" w:rsidR="00AD442F" w:rsidRDefault="00F7703A" w:rsidP="007C658E">
      <w:pPr>
        <w:rPr>
          <w:lang w:val="en-US"/>
        </w:rPr>
      </w:pPr>
      <w:r>
        <w:rPr>
          <w:noProof/>
        </w:rPr>
        <w:pict w14:anchorId="1D7F3EF5">
          <v:rect id="Freihand 330" o:spid="_x0000_s1385" style="position:absolute;left:0;text-align:left;margin-left:53.45pt;margin-top:-10.25pt;width:146.85pt;height:32.2pt;z-index:11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" annotation="t"/>
          </v:rect>
        </w:pict>
      </w:r>
    </w:p>
    <w:p w14:paraId="3C358D75" w14:textId="6D809426" w:rsidR="00AD442F" w:rsidRDefault="00AD442F" w:rsidP="007C658E">
      <w:pPr>
        <w:rPr>
          <w:lang w:val="en-US"/>
        </w:rPr>
      </w:pPr>
    </w:p>
    <w:p w14:paraId="29C7F543" w14:textId="77777777" w:rsidR="003543A0" w:rsidRDefault="003543A0" w:rsidP="003543A0">
      <w:pPr>
        <w:rPr>
          <w:lang w:val="en-US"/>
        </w:rPr>
      </w:pPr>
      <w:r w:rsidRPr="00B57192">
        <w:rPr>
          <w:b/>
          <w:bCs/>
          <w:lang w:val="en-US"/>
        </w:rPr>
        <w:t>Fig 2.2.1</w:t>
      </w:r>
      <w:r>
        <w:rPr>
          <w:b/>
          <w:bCs/>
          <w:lang w:val="en-US"/>
        </w:rPr>
        <w:t>(b)</w:t>
      </w:r>
      <w:r w:rsidRPr="00B57192">
        <w:rPr>
          <w:b/>
          <w:bCs/>
          <w:lang w:val="en-US"/>
        </w:rPr>
        <w:t>:</w:t>
      </w:r>
      <w:r>
        <w:rPr>
          <w:lang w:val="en-US"/>
        </w:rPr>
        <w:t xml:space="preserve"> Level shifter with charge pump and </w:t>
      </w:r>
      <w:r w:rsidRPr="00564D7C">
        <w:rPr>
          <w:b/>
          <w:bCs/>
          <w:i/>
          <w:iCs/>
          <w:lang w:val="en-US"/>
        </w:rPr>
        <w:t>L</w:t>
      </w:r>
      <w:r w:rsidRPr="00564D7C">
        <w:rPr>
          <w:i/>
          <w:iCs/>
          <w:lang w:val="en-US"/>
        </w:rPr>
        <w:t xml:space="preserve">ow-side </w:t>
      </w:r>
      <w:r w:rsidRPr="00564D7C">
        <w:rPr>
          <w:b/>
          <w:bCs/>
          <w:i/>
          <w:iCs/>
          <w:lang w:val="en-US"/>
        </w:rPr>
        <w:t>S</w:t>
      </w:r>
      <w:r w:rsidRPr="00564D7C">
        <w:rPr>
          <w:i/>
          <w:iCs/>
          <w:lang w:val="en-US"/>
        </w:rPr>
        <w:t>wit</w:t>
      </w:r>
      <w:r>
        <w:rPr>
          <w:i/>
          <w:iCs/>
          <w:lang w:val="en-US"/>
        </w:rPr>
        <w:t>ch</w:t>
      </w:r>
      <w:r w:rsidRPr="00564D7C">
        <w:rPr>
          <w:i/>
          <w:iCs/>
          <w:lang w:val="en-US"/>
        </w:rPr>
        <w:t xml:space="preserve"> </w:t>
      </w:r>
      <w:r w:rsidRPr="00564D7C">
        <w:rPr>
          <w:b/>
          <w:bCs/>
          <w:i/>
          <w:iCs/>
          <w:lang w:val="en-US"/>
        </w:rPr>
        <w:t>E</w:t>
      </w:r>
      <w:r w:rsidRPr="00564D7C">
        <w:rPr>
          <w:i/>
          <w:iCs/>
          <w:lang w:val="en-US"/>
        </w:rPr>
        <w:t>nable</w:t>
      </w:r>
      <w:r>
        <w:rPr>
          <w:lang w:val="en-US"/>
        </w:rPr>
        <w:t xml:space="preserve"> (LSE) realization</w:t>
      </w:r>
    </w:p>
    <w:p w14:paraId="5FFCB0AB" w14:textId="7C1279C4" w:rsidR="00AD442F" w:rsidRDefault="00AD442F" w:rsidP="007C658E">
      <w:pPr>
        <w:rPr>
          <w:lang w:val="en-US"/>
        </w:rPr>
      </w:pPr>
    </w:p>
    <w:p w14:paraId="6BD658C0" w14:textId="5553ED99" w:rsidR="00AD442F" w:rsidRDefault="00AD442F" w:rsidP="007C658E">
      <w:pPr>
        <w:rPr>
          <w:lang w:val="en-US"/>
        </w:rPr>
      </w:pPr>
    </w:p>
    <w:p w14:paraId="3AFC7823" w14:textId="759C6A26" w:rsidR="00AD442F" w:rsidRDefault="00F7703A" w:rsidP="007C658E">
      <w:pPr>
        <w:rPr>
          <w:lang w:val="en-US"/>
        </w:rPr>
      </w:pPr>
      <w:r>
        <w:rPr>
          <w:noProof/>
        </w:rPr>
        <w:pict w14:anchorId="3C9685EB">
          <v:rect id="Freihand 370" o:spid="_x0000_s1384" style="position:absolute;left:0;text-align:left;margin-left:414.8pt;margin-top:-9.7pt;width:59.05pt;height:29.55pt;z-index:11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" annotation="t"/>
          </v:rect>
        </w:pict>
      </w:r>
      <w:r>
        <w:rPr>
          <w:noProof/>
        </w:rPr>
        <w:pict w14:anchorId="0F2871B9">
          <v:rect id="Freihand 371" o:spid="_x0000_s1383" style="position:absolute;left:0;text-align:left;margin-left:329.35pt;margin-top:-12.35pt;width:66.7pt;height:44.9pt;z-index: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" annotation="t"/>
          </v:rect>
        </w:pict>
      </w:r>
      <w:r>
        <w:rPr>
          <w:noProof/>
        </w:rPr>
        <w:pict w14:anchorId="02DFCDDB">
          <v:rect id="Freihand 373" o:spid="_x0000_s1382" style="position:absolute;left:0;text-align:left;margin-left:156.85pt;margin-top:-10.2pt;width:42.95pt;height:31.4pt;z-index:12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" annotation="t"/>
          </v:rect>
        </w:pict>
      </w:r>
      <w:r>
        <w:rPr>
          <w:noProof/>
        </w:rPr>
        <w:pict w14:anchorId="28F85842">
          <v:rect id="Freihand 374" o:spid="_x0000_s1381" style="position:absolute;left:0;text-align:left;margin-left:42.35pt;margin-top:-9.15pt;width:87.5pt;height:34.55pt;z-index:12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" annotation="t"/>
          </v:rect>
        </w:pict>
      </w:r>
    </w:p>
    <w:p w14:paraId="59489519" w14:textId="54D2E5E8" w:rsidR="00AD442F" w:rsidRDefault="00F7703A" w:rsidP="007C658E">
      <w:pPr>
        <w:rPr>
          <w:lang w:val="en-US"/>
        </w:rPr>
      </w:pPr>
      <w:r>
        <w:rPr>
          <w:noProof/>
        </w:rPr>
        <w:pict w14:anchorId="7327B18A">
          <v:rect id="Freihand 372" o:spid="_x0000_s1380" style="position:absolute;left:0;text-align:left;margin-left:238.25pt;margin-top:-17pt;width:77.2pt;height:38.9pt;z-index:12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" annotation="t"/>
          </v:rect>
        </w:pict>
      </w:r>
    </w:p>
    <w:p w14:paraId="441880A4" w14:textId="7EB2C49F" w:rsidR="00AD442F" w:rsidRDefault="00AD442F" w:rsidP="007C658E">
      <w:pPr>
        <w:rPr>
          <w:lang w:val="en-US"/>
        </w:rPr>
      </w:pPr>
    </w:p>
    <w:p w14:paraId="10D7139E" w14:textId="5DA9F3F7" w:rsidR="00AD442F" w:rsidRDefault="00F7703A" w:rsidP="007C658E">
      <w:pPr>
        <w:rPr>
          <w:lang w:val="en-US"/>
        </w:rPr>
      </w:pPr>
      <w:r>
        <w:rPr>
          <w:noProof/>
        </w:rPr>
        <w:pict w14:anchorId="7D87CBFF">
          <v:rect id="Freihand 407" o:spid="_x0000_s1379" style="position:absolute;left:0;text-align:left;margin-left:473pt;margin-top:-9.2pt;width:37.7pt;height:31.35pt;z-index:12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" annotation="t"/>
          </v:rect>
        </w:pict>
      </w:r>
      <w:r>
        <w:rPr>
          <w:noProof/>
        </w:rPr>
        <w:pict w14:anchorId="4D6E7242">
          <v:rect id="Freihand 399" o:spid="_x0000_s1378" style="position:absolute;left:0;text-align:left;margin-left:361.9pt;margin-top:3.05pt;width:53.85pt;height:21.3pt;z-index:4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" annotation="t"/>
          </v:rect>
        </w:pict>
      </w:r>
      <w:r>
        <w:rPr>
          <w:noProof/>
        </w:rPr>
        <w:pict w14:anchorId="13C386C6">
          <v:rect id="Freihand 393" o:spid="_x0000_s1377" style="position:absolute;left:0;text-align:left;margin-left:46.6pt;margin-top:-6.9pt;width:163.65pt;height:41.05pt;z-index: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" annotation="t"/>
          </v:rect>
        </w:pict>
      </w:r>
    </w:p>
    <w:p w14:paraId="102D8426" w14:textId="27CFCB7D" w:rsidR="00AD442F" w:rsidRDefault="00F7703A" w:rsidP="007C658E">
      <w:pPr>
        <w:rPr>
          <w:lang w:val="en-US"/>
        </w:rPr>
      </w:pPr>
      <w:r>
        <w:rPr>
          <w:noProof/>
        </w:rPr>
        <w:pict w14:anchorId="74457614">
          <v:rect id="Freihand 402" o:spid="_x0000_s1376" style="position:absolute;left:0;text-align:left;margin-left:445.35pt;margin-top:-6.05pt;width:22.45pt;height:12.85pt;z-index:12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" annotation="t"/>
          </v:rect>
        </w:pict>
      </w:r>
      <w:r>
        <w:rPr>
          <w:noProof/>
        </w:rPr>
        <w:pict w14:anchorId="4E1C02A1">
          <v:rect id="Freihand 392" o:spid="_x0000_s1375" style="position:absolute;left:0;text-align:left;margin-left:244.7pt;margin-top:-12.45pt;width:71.45pt;height:28.1pt;z-index:1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" annotation="t"/>
          </v:rect>
        </w:pict>
      </w:r>
    </w:p>
    <w:p w14:paraId="770324AB" w14:textId="4EA2B020" w:rsidR="00AD442F" w:rsidRDefault="00AD442F" w:rsidP="007C658E">
      <w:pPr>
        <w:rPr>
          <w:lang w:val="en-US"/>
        </w:rPr>
      </w:pPr>
    </w:p>
    <w:p w14:paraId="524BAD24" w14:textId="3C3E1F09" w:rsidR="00AD442F" w:rsidRDefault="00AD442F" w:rsidP="007C658E">
      <w:pPr>
        <w:rPr>
          <w:lang w:val="en-US"/>
        </w:rPr>
      </w:pPr>
    </w:p>
    <w:p w14:paraId="363977C2" w14:textId="3217DDC0" w:rsidR="00AD442F" w:rsidRDefault="00F7703A" w:rsidP="007C658E">
      <w:pPr>
        <w:rPr>
          <w:lang w:val="en-US"/>
        </w:rPr>
      </w:pPr>
      <w:r>
        <w:rPr>
          <w:noProof/>
        </w:rPr>
        <w:pict w14:anchorId="2C82D450">
          <v:rect id="Freihand 429" o:spid="_x0000_s1374" style="position:absolute;left:0;text-align:left;margin-left:327.5pt;margin-top:-10.9pt;width:44.6pt;height:33.4pt;z-index:12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" annotation="t"/>
          </v:rect>
        </w:pict>
      </w:r>
      <w:r>
        <w:rPr>
          <w:noProof/>
        </w:rPr>
        <w:pict w14:anchorId="11DD4AB5">
          <v:rect id="Freihand 430" o:spid="_x0000_s1373" style="position:absolute;left:0;text-align:left;margin-left:268pt;margin-top:3.05pt;width:31.6pt;height:18.2pt;z-index:13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" annotation="t"/>
          </v:rect>
        </w:pict>
      </w:r>
      <w:r>
        <w:rPr>
          <w:noProof/>
        </w:rPr>
        <w:pict w14:anchorId="53049027">
          <v:rect id="Freihand 414" o:spid="_x0000_s1372" style="position:absolute;left:0;text-align:left;margin-left:121.6pt;margin-top:1.6pt;width:69.7pt;height:22.6pt;z-index:4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" annotation="t"/>
          </v:rect>
        </w:pict>
      </w:r>
    </w:p>
    <w:p w14:paraId="7A160E73" w14:textId="1A5557D6" w:rsidR="00AD442F" w:rsidRDefault="00F7703A" w:rsidP="007C658E">
      <w:pPr>
        <w:rPr>
          <w:lang w:val="en-US"/>
        </w:rPr>
      </w:pPr>
      <w:r>
        <w:rPr>
          <w:noProof/>
        </w:rPr>
        <w:pict w14:anchorId="79D9245F">
          <v:rect id="Freihand 432" o:spid="_x0000_s1371" style="position:absolute;left:0;text-align:left;margin-left:26.25pt;margin-top:3.5pt;width:11.6pt;height:7.2pt;z-index:1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" annotation="t"/>
          </v:rect>
        </w:pict>
      </w:r>
      <w:r>
        <w:rPr>
          <w:noProof/>
        </w:rPr>
        <w:pict w14:anchorId="00E3A42B">
          <v:rect id="Freihand 428" o:spid="_x0000_s1370" style="position:absolute;left:0;text-align:left;margin-left:385.1pt;margin-top:-9.65pt;width:77.25pt;height:33.65pt;z-index: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" annotation="t"/>
          </v:rect>
        </w:pict>
      </w:r>
      <w:r>
        <w:rPr>
          <w:noProof/>
        </w:rPr>
        <w:pict w14:anchorId="7C8755D9">
          <v:rect id="Freihand 431" o:spid="_x0000_s1369" style="position:absolute;left:0;text-align:left;margin-left:214.4pt;margin-top:-2.7pt;width:29.35pt;height:12.55pt;z-index:13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" annotation="t"/>
          </v:rect>
        </w:pict>
      </w:r>
      <w:r>
        <w:rPr>
          <w:noProof/>
        </w:rPr>
        <w:pict w14:anchorId="1DCCE4E0">
          <v:rect id="Freihand 415" o:spid="_x0000_s1368" style="position:absolute;left:0;text-align:left;margin-left:48.35pt;margin-top:-12.2pt;width:142.95pt;height:25.3pt;z-index:12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" annotation="t"/>
          </v:rect>
        </w:pict>
      </w:r>
    </w:p>
    <w:p w14:paraId="071581D4" w14:textId="5F225C9C" w:rsidR="00AD442F" w:rsidRDefault="00AD442F" w:rsidP="007C658E">
      <w:pPr>
        <w:rPr>
          <w:lang w:val="en-US"/>
        </w:rPr>
      </w:pPr>
    </w:p>
    <w:p w14:paraId="4447A829" w14:textId="56F4C465" w:rsidR="00AD442F" w:rsidRDefault="00F7703A" w:rsidP="007C658E">
      <w:pPr>
        <w:rPr>
          <w:lang w:val="en-US"/>
        </w:rPr>
      </w:pPr>
      <w:r>
        <w:rPr>
          <w:noProof/>
        </w:rPr>
        <w:pict w14:anchorId="275A86DE">
          <v:rect id="Freihand 444" o:spid="_x0000_s1367" style="position:absolute;left:0;text-align:left;margin-left:211.75pt;margin-top:-.75pt;width:86.3pt;height:24.95pt;z-index:13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" annotation="t"/>
          </v:rect>
        </w:pict>
      </w:r>
    </w:p>
    <w:p w14:paraId="1CCF1A54" w14:textId="785B25BE" w:rsidR="00AD442F" w:rsidRDefault="00F7703A" w:rsidP="007C658E">
      <w:pPr>
        <w:rPr>
          <w:lang w:val="en-US"/>
        </w:rPr>
      </w:pPr>
      <w:r>
        <w:rPr>
          <w:noProof/>
        </w:rPr>
        <w:pict w14:anchorId="4E644941">
          <v:rect id="Freihand 445" o:spid="_x0000_s1366" style="position:absolute;left:0;text-align:left;margin-left:116.5pt;margin-top:-14.35pt;width:70.15pt;height:29.4pt;z-index:4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" annotation="t"/>
          </v:rect>
        </w:pict>
      </w:r>
      <w:r>
        <w:rPr>
          <w:noProof/>
        </w:rPr>
        <w:pict w14:anchorId="13FC7177">
          <v:rect id="Freihand 433" o:spid="_x0000_s1365" style="position:absolute;left:0;text-align:left;margin-left:52.2pt;margin-top:-3.5pt;width:30.85pt;height:11.8pt;z-index: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" annotation="t"/>
          </v:rect>
        </w:pict>
      </w:r>
    </w:p>
    <w:p w14:paraId="1E8476C4" w14:textId="3F1D4AAE" w:rsidR="00AD442F" w:rsidRDefault="00F7703A" w:rsidP="007C658E">
      <w:pPr>
        <w:rPr>
          <w:lang w:val="en-US"/>
        </w:rPr>
      </w:pPr>
      <w:r>
        <w:rPr>
          <w:noProof/>
        </w:rPr>
        <w:pict w14:anchorId="6D144EBB">
          <v:rect id="Freihand 464" o:spid="_x0000_s1364" style="position:absolute;left:0;text-align:left;margin-left:366.85pt;margin-top:-12.05pt;width:152.1pt;height:33.6pt;z-index:13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" annotation="t"/>
          </v:rect>
        </w:pict>
      </w:r>
    </w:p>
    <w:p w14:paraId="07F43E71" w14:textId="5967F4FF" w:rsidR="00AD442F" w:rsidRDefault="00AD442F" w:rsidP="007C658E">
      <w:pPr>
        <w:rPr>
          <w:lang w:val="en-US"/>
        </w:rPr>
      </w:pPr>
    </w:p>
    <w:p w14:paraId="2C1FC45D" w14:textId="746AAF32" w:rsidR="00AD442F" w:rsidRDefault="00F7703A" w:rsidP="007C658E">
      <w:pPr>
        <w:rPr>
          <w:lang w:val="en-US"/>
        </w:rPr>
      </w:pPr>
      <w:r>
        <w:rPr>
          <w:noProof/>
        </w:rPr>
        <w:pict w14:anchorId="07B98D34">
          <v:rect id="Freihand 496" o:spid="_x0000_s1363" style="position:absolute;left:0;text-align:left;margin-left:333.1pt;margin-top:-3.45pt;width:182.15pt;height:30.85pt;z-index: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" annotation="t"/>
          </v:rect>
        </w:pict>
      </w:r>
      <w:r>
        <w:rPr>
          <w:noProof/>
        </w:rPr>
        <w:pict w14:anchorId="5E068014">
          <v:rect id="Freihand 484" o:spid="_x0000_s1362" style="position:absolute;left:0;text-align:left;margin-left:200.55pt;margin-top:-8.75pt;width:109.9pt;height:41.9pt;z-index:5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" annotation="t"/>
          </v:rect>
        </w:pict>
      </w:r>
    </w:p>
    <w:p w14:paraId="424695B4" w14:textId="17E9C4B6" w:rsidR="00AD442F" w:rsidRDefault="00F7703A" w:rsidP="007C658E">
      <w:pPr>
        <w:rPr>
          <w:lang w:val="en-US"/>
        </w:rPr>
      </w:pPr>
      <w:r>
        <w:rPr>
          <w:noProof/>
        </w:rPr>
        <w:pict w14:anchorId="0A952CF1">
          <v:rect id="Freihand 475" o:spid="_x0000_s1361" style="position:absolute;left:0;text-align:left;margin-left:27.9pt;margin-top:-13.8pt;width:153pt;height:38.05pt;z-index:13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" annotation="t"/>
          </v:rect>
        </w:pict>
      </w:r>
    </w:p>
    <w:p w14:paraId="30CCFE4F" w14:textId="4344DABD" w:rsidR="00AD442F" w:rsidRDefault="00AD442F" w:rsidP="007C658E">
      <w:pPr>
        <w:rPr>
          <w:lang w:val="en-US"/>
        </w:rPr>
      </w:pPr>
    </w:p>
    <w:p w14:paraId="43886DC9" w14:textId="743DDE8B" w:rsidR="00AD442F" w:rsidRDefault="00F7703A" w:rsidP="007C658E">
      <w:pPr>
        <w:rPr>
          <w:lang w:val="en-US"/>
        </w:rPr>
      </w:pPr>
      <w:r>
        <w:rPr>
          <w:noProof/>
        </w:rPr>
        <w:pict w14:anchorId="19A1EE40">
          <v:rect id="Freihand 528" o:spid="_x0000_s1360" style="position:absolute;left:0;text-align:left;margin-left:366.45pt;margin-top:-3.05pt;width:139.85pt;height:31.4pt;z-index:13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" annotation="t"/>
          </v:rect>
        </w:pict>
      </w:r>
    </w:p>
    <w:p w14:paraId="6B47A111" w14:textId="037BC1C6" w:rsidR="00AD442F" w:rsidRDefault="00F7703A" w:rsidP="007C658E">
      <w:pPr>
        <w:rPr>
          <w:lang w:val="en-US"/>
        </w:rPr>
      </w:pPr>
      <w:r>
        <w:rPr>
          <w:noProof/>
        </w:rPr>
        <w:pict w14:anchorId="556E4C8E">
          <v:rect id="Freihand 512" o:spid="_x0000_s1359" style="position:absolute;left:0;text-align:left;margin-left:52.9pt;margin-top:-5.7pt;width:111.8pt;height:35pt;z-index:5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" annotation="t"/>
          </v:rect>
        </w:pict>
      </w:r>
      <w:r>
        <w:rPr>
          <w:noProof/>
        </w:rPr>
        <w:pict w14:anchorId="2FA65EEA">
          <v:rect id="Freihand 497" o:spid="_x0000_s1358" style="position:absolute;left:0;text-align:left;margin-left:31.25pt;margin-top:8.65pt;width:7.8pt;height:8.5pt;z-index:5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" annotation="t"/>
          </v:rect>
        </w:pict>
      </w:r>
    </w:p>
    <w:p w14:paraId="3DA4AC37" w14:textId="5D8973D6" w:rsidR="007C658E" w:rsidRDefault="00F7703A" w:rsidP="007C658E">
      <w:pPr>
        <w:rPr>
          <w:lang w:val="en-US"/>
        </w:rPr>
      </w:pPr>
      <w:r>
        <w:rPr>
          <w:noProof/>
        </w:rPr>
        <w:pict w14:anchorId="0DD272C4">
          <v:rect id="Freihand 551" o:spid="_x0000_s1357" style="position:absolute;left:0;text-align:left;margin-left:57.25pt;margin-top:-26.5pt;width:323pt;height:68.15pt;z-index:5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" annotation="t"/>
          </v:rect>
        </w:pict>
      </w:r>
    </w:p>
    <w:p w14:paraId="716F905F" w14:textId="3E2A1DF9" w:rsidR="007C658E" w:rsidRDefault="00F7703A" w:rsidP="007C658E">
      <w:pPr>
        <w:rPr>
          <w:lang w:val="en-US"/>
        </w:rPr>
      </w:pPr>
      <w:r>
        <w:rPr>
          <w:noProof/>
        </w:rPr>
        <w:pict w14:anchorId="2A8151C1">
          <v:rect id="Freihand 566" o:spid="_x0000_s1356" style="position:absolute;left:0;text-align:left;margin-left:446.65pt;margin-top:-9.1pt;width:66.5pt;height:38.55pt;z-index:1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" annotation="t"/>
          </v:rect>
        </w:pict>
      </w:r>
    </w:p>
    <w:p w14:paraId="213A95B3" w14:textId="77777777" w:rsidR="00606AAE" w:rsidRDefault="00606AAE" w:rsidP="00AD442F">
      <w:pPr>
        <w:rPr>
          <w:b/>
          <w:bCs/>
          <w:lang w:val="en-US"/>
        </w:rPr>
      </w:pPr>
    </w:p>
    <w:p w14:paraId="3DF56268" w14:textId="5F8DAC12" w:rsidR="00AD442F" w:rsidRDefault="00AD442F" w:rsidP="00AD442F">
      <w:pPr>
        <w:rPr>
          <w:lang w:val="en-US"/>
        </w:rPr>
      </w:pPr>
      <w:r w:rsidRPr="00B57192">
        <w:rPr>
          <w:b/>
          <w:bCs/>
          <w:lang w:val="en-US"/>
        </w:rPr>
        <w:t>Fig 2.2.1</w:t>
      </w:r>
      <w:r>
        <w:rPr>
          <w:b/>
          <w:bCs/>
          <w:lang w:val="en-US"/>
        </w:rPr>
        <w:t>(c)</w:t>
      </w:r>
      <w:r w:rsidRPr="00B57192">
        <w:rPr>
          <w:b/>
          <w:bCs/>
          <w:lang w:val="en-US"/>
        </w:rPr>
        <w:t>:</w:t>
      </w:r>
      <w:r>
        <w:rPr>
          <w:lang w:val="en-US"/>
        </w:rPr>
        <w:t xml:space="preserve"> PWM signal constraints</w:t>
      </w:r>
    </w:p>
    <w:p w14:paraId="4F36C560" w14:textId="1BEDDDFC" w:rsidR="007C658E" w:rsidRDefault="007C658E" w:rsidP="007C658E">
      <w:pPr>
        <w:pStyle w:val="berschrift3"/>
        <w:rPr>
          <w:lang w:val="en-US"/>
        </w:rPr>
      </w:pPr>
      <w:r>
        <w:rPr>
          <w:lang w:val="en-US"/>
        </w:rPr>
        <w:br w:type="page"/>
      </w:r>
      <w:r w:rsidR="00F7703A">
        <w:rPr>
          <w:noProof/>
        </w:rPr>
        <w:lastRenderedPageBreak/>
        <w:pict w14:anchorId="6F9AAD0E">
          <v:rect id="Freihand 603" o:spid="_x0000_s1355" style="position:absolute;left:0;text-align:left;margin-left:488.75pt;margin-top:-40.35pt;width:14.7pt;height:14.6pt;z-index:1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" annotation="t"/>
          </v:rect>
        </w:pict>
      </w:r>
      <w:r w:rsidR="00F7703A">
        <w:rPr>
          <w:noProof/>
        </w:rPr>
        <w:pict w14:anchorId="69A9741F">
          <v:rect id="Freihand 604" o:spid="_x0000_s1354" style="position:absolute;left:0;text-align:left;margin-left:469.85pt;margin-top:-42.6pt;width:12.7pt;height:17.85pt;z-index:14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" annotation="t"/>
          </v:rect>
        </w:pict>
      </w:r>
      <w:r w:rsidRPr="003659D2">
        <w:rPr>
          <w:i/>
          <w:iCs/>
          <w:lang w:val="en-US"/>
        </w:rPr>
        <w:t>RLC</w:t>
      </w:r>
      <w:r w:rsidRPr="008C7291">
        <w:rPr>
          <w:lang w:val="en-US"/>
        </w:rPr>
        <w:t xml:space="preserve"> Lowpass</w:t>
      </w:r>
    </w:p>
    <w:p w14:paraId="65EBA8C6" w14:textId="583434E4" w:rsidR="007D556A" w:rsidRDefault="007D556A" w:rsidP="007D556A">
      <w:pPr>
        <w:rPr>
          <w:lang w:val="en-US"/>
        </w:rPr>
      </w:pPr>
      <w:bookmarkStart w:id="11" w:name="_Hlk116584576"/>
      <w:r>
        <w:rPr>
          <w:lang w:val="en-US"/>
        </w:rPr>
        <w:t>The pulse-widht modulator generates a pulse-width modulated (</w:t>
      </w:r>
      <w:r w:rsidRPr="007D556A">
        <w:rPr>
          <w:i/>
          <w:iCs/>
          <w:lang w:val="en-US"/>
        </w:rPr>
        <w:t>PWM</w:t>
      </w:r>
      <w:r>
        <w:rPr>
          <w:lang w:val="en-US"/>
        </w:rPr>
        <w:t>) signal, which can be regarded as an average value plus harmonics. Problem A good lowpass (small losses) is also known as oscillator → good control unit (“frequency compensator”) required.</w:t>
      </w:r>
    </w:p>
    <w:p w14:paraId="65DDE96A" w14:textId="77777777" w:rsidR="00823662" w:rsidRDefault="00823662" w:rsidP="007D556A">
      <w:pPr>
        <w:rPr>
          <w:lang w:val="en-US"/>
        </w:rPr>
      </w:pPr>
    </w:p>
    <w:p w14:paraId="25800CAD" w14:textId="0C85799C" w:rsidR="007D556A" w:rsidRDefault="007D556A" w:rsidP="007D556A">
      <w:pPr>
        <w:rPr>
          <w:lang w:val="en-US"/>
        </w:rPr>
      </w:pPr>
      <w:r>
        <w:rPr>
          <w:lang w:val="en-US"/>
        </w:rPr>
        <w:t xml:space="preserve">For our </w:t>
      </w:r>
      <w:r w:rsidRPr="007D556A">
        <w:rPr>
          <w:i/>
          <w:iCs/>
          <w:lang w:val="en-US"/>
        </w:rPr>
        <w:t>DCDCbuck</w:t>
      </w:r>
      <w:r>
        <w:rPr>
          <w:lang w:val="en-US"/>
        </w:rPr>
        <w:t xml:space="preserve"> boards, the PWM period consists of 330 clock cycles of the 50 MHz clock. Consequently, the PWM frequency is </w:t>
      </w:r>
      <w:r w:rsidRPr="005662DC">
        <w:rPr>
          <w:i/>
          <w:iCs/>
          <w:lang w:val="en-US"/>
        </w:rPr>
        <w:t>f</w:t>
      </w:r>
      <w:r w:rsidRPr="005662DC">
        <w:rPr>
          <w:i/>
          <w:iCs/>
          <w:vertAlign w:val="subscript"/>
          <w:lang w:val="en-US"/>
        </w:rPr>
        <w:t>s</w:t>
      </w:r>
      <w:r>
        <w:rPr>
          <w:lang w:val="en-US"/>
        </w:rPr>
        <w:t> = 50 MHz / 330 = 151.5 KHz.</w:t>
      </w:r>
      <w:r w:rsidRPr="005662DC">
        <w:rPr>
          <w:lang w:val="en-US"/>
        </w:rPr>
        <w:t xml:space="preserve"> </w:t>
      </w:r>
      <w:r>
        <w:rPr>
          <w:lang w:val="en-US"/>
        </w:rPr>
        <w:t>The latter must be suppressed by the lowpass. Rule of thumb: The cut-off frequency of the lowpass should be ca. a factor 100 below the PWM frequency</w:t>
      </w:r>
      <w:bookmarkStart w:id="12" w:name="_Hlk116582417"/>
      <w:r>
        <w:rPr>
          <w:lang w:val="en-US"/>
        </w:rPr>
        <w:t xml:space="preserve"> </w:t>
      </w:r>
      <w:r w:rsidRPr="005662DC">
        <w:rPr>
          <w:i/>
          <w:iCs/>
          <w:lang w:val="en-US"/>
        </w:rPr>
        <w:t>f</w:t>
      </w:r>
      <w:r w:rsidRPr="005662DC">
        <w:rPr>
          <w:i/>
          <w:iCs/>
          <w:vertAlign w:val="subscript"/>
          <w:lang w:val="en-US"/>
        </w:rPr>
        <w:t>s</w:t>
      </w:r>
      <w:bookmarkEnd w:id="12"/>
      <w:r>
        <w:rPr>
          <w:lang w:val="en-US"/>
        </w:rPr>
        <w:t xml:space="preserve"> , consequently some 1 KHz. </w:t>
      </w:r>
    </w:p>
    <w:p w14:paraId="7797040D" w14:textId="77835145" w:rsidR="007D556A" w:rsidRDefault="007D556A" w:rsidP="007D556A">
      <w:pPr>
        <w:rPr>
          <w:lang w:val="en-US"/>
        </w:rPr>
      </w:pPr>
    </w:p>
    <w:p w14:paraId="230C5160" w14:textId="47879230" w:rsidR="007D556A" w:rsidRDefault="007D556A" w:rsidP="007656AA">
      <w:pPr>
        <w:rPr>
          <w:lang w:val="en-US"/>
        </w:rPr>
      </w:pPr>
      <w:r>
        <w:rPr>
          <w:lang w:val="en-US"/>
        </w:rPr>
        <w:t>Important corner frequencies:</w:t>
      </w:r>
      <w:r w:rsidR="007656AA">
        <w:rPr>
          <w:lang w:val="en-US"/>
        </w:rPr>
        <w:t xml:space="preserve">     </w:t>
      </w:r>
      <w:r w:rsidR="007656AA" w:rsidRPr="007656AA">
        <w:rPr>
          <w:position w:val="-28"/>
        </w:rPr>
        <w:object w:dxaOrig="1359" w:dyaOrig="660" w14:anchorId="5E9C8BEA">
          <v:shape id="_x0000_i1036" type="#_x0000_t75" style="width:68.25pt;height:33pt" o:ole="">
            <v:imagedata r:id="rId28" o:title=""/>
          </v:shape>
          <o:OLEObject Type="Embed" ProgID="Equation.DSMT4" ShapeID="_x0000_i1036" DrawAspect="Content" ObjectID="_1729971777" r:id="rId29"/>
        </w:object>
      </w:r>
      <w:r w:rsidR="00621DE2">
        <w:rPr>
          <w:lang w:val="en-US"/>
        </w:rPr>
        <w:t> </w:t>
      </w:r>
      <w:r w:rsidR="007656AA" w:rsidRPr="00823662">
        <w:rPr>
          <w:position w:val="-4"/>
        </w:rPr>
        <w:object w:dxaOrig="220" w:dyaOrig="200" w14:anchorId="41C9D22F">
          <v:shape id="_x0000_i1037" type="#_x0000_t75" style="width:12pt;height:10.5pt" o:ole="">
            <v:imagedata r:id="rId30" o:title=""/>
          </v:shape>
          <o:OLEObject Type="Embed" ProgID="Equation.DSMT4" ShapeID="_x0000_i1037" DrawAspect="Content" ObjectID="_1729971778" r:id="rId31"/>
        </w:object>
      </w:r>
      <w:r w:rsidR="007656AA">
        <w:rPr>
          <w:lang w:val="en-US"/>
        </w:rPr>
        <w:t> 1</w:t>
      </w:r>
      <w:r w:rsidR="007656AA" w:rsidRPr="007656AA">
        <w:rPr>
          <w:lang w:val="en-US"/>
        </w:rPr>
        <w:t xml:space="preserve"> KHz, </w:t>
      </w:r>
      <w:r w:rsidR="007656AA">
        <w:rPr>
          <w:lang w:val="en-US"/>
        </w:rPr>
        <w:t xml:space="preserve">  </w:t>
      </w:r>
      <w:r w:rsidR="007656AA" w:rsidRPr="007656AA">
        <w:rPr>
          <w:lang w:val="en-US"/>
        </w:rPr>
        <w:t xml:space="preserve"> </w:t>
      </w:r>
      <w:r w:rsidR="007656AA">
        <w:rPr>
          <w:lang w:val="en-US"/>
        </w:rPr>
        <w:t xml:space="preserve"> </w:t>
      </w:r>
      <w:r w:rsidR="007656AA" w:rsidRPr="007656AA">
        <w:rPr>
          <w:position w:val="-30"/>
        </w:rPr>
        <w:object w:dxaOrig="1380" w:dyaOrig="680" w14:anchorId="5D0CB89C">
          <v:shape id="_x0000_i1038" type="#_x0000_t75" style="width:69pt;height:34.5pt" o:ole="">
            <v:imagedata r:id="rId32" o:title=""/>
          </v:shape>
          <o:OLEObject Type="Embed" ProgID="Equation.DSMT4" ShapeID="_x0000_i1038" DrawAspect="Content" ObjectID="_1729971779" r:id="rId33"/>
        </w:object>
      </w:r>
      <w:r w:rsidR="007656AA" w:rsidRPr="007656AA">
        <w:rPr>
          <w:lang w:val="en-US"/>
        </w:rPr>
        <w:t>,</w:t>
      </w:r>
      <w:r w:rsidR="007656AA">
        <w:rPr>
          <w:lang w:val="en-US"/>
        </w:rPr>
        <w:t xml:space="preserve">     </w:t>
      </w:r>
      <w:r w:rsidR="007656AA" w:rsidRPr="007656AA">
        <w:rPr>
          <w:position w:val="-24"/>
        </w:rPr>
        <w:object w:dxaOrig="1080" w:dyaOrig="620" w14:anchorId="3610E1E1">
          <v:shape id="_x0000_i1039" type="#_x0000_t75" style="width:54pt;height:30.75pt" o:ole="">
            <v:imagedata r:id="rId34" o:title=""/>
          </v:shape>
          <o:OLEObject Type="Embed" ProgID="Equation.DSMT4" ShapeID="_x0000_i1039" DrawAspect="Content" ObjectID="_1729971780" r:id="rId35"/>
        </w:object>
      </w:r>
    </w:p>
    <w:p w14:paraId="3B0CF809" w14:textId="77777777" w:rsidR="00621DE2" w:rsidRDefault="00621DE2" w:rsidP="007C658E">
      <w:pPr>
        <w:rPr>
          <w:lang w:val="en-US"/>
        </w:rPr>
      </w:pPr>
    </w:p>
    <w:p w14:paraId="24E4202D" w14:textId="3057FF5E" w:rsidR="007C658E" w:rsidRDefault="00F7703A" w:rsidP="007656AA">
      <w:pPr>
        <w:keepNext/>
        <w:spacing w:before="40" w:after="400"/>
        <w:rPr>
          <w:noProof/>
        </w:rPr>
      </w:pPr>
      <w:r>
        <w:rPr>
          <w:noProof/>
        </w:rPr>
        <w:pict w14:anchorId="323B8487">
          <v:rect id="Freihand 1308" o:spid="_x0000_s1353" style="position:absolute;left:0;text-align:left;margin-left:297.6pt;margin-top:62.6pt;width:40.6pt;height:17.85pt;z-index: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" annotation="t"/>
          </v:rect>
        </w:pict>
      </w:r>
      <w:r>
        <w:rPr>
          <w:noProof/>
        </w:rPr>
        <w:pict w14:anchorId="7A21A34D">
          <v:rect id="Freihand 1213" o:spid="_x0000_s1352" style="position:absolute;left:0;text-align:left;margin-left:423.55pt;margin-top:140.55pt;width:68.05pt;height:27.55pt;z-index: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" annotation="t"/>
          </v:rect>
        </w:pict>
      </w:r>
      <w:r>
        <w:rPr>
          <w:noProof/>
        </w:rPr>
        <w:pict w14:anchorId="64D1CD96">
          <v:rect id="Freihand 1214" o:spid="_x0000_s1351" style="position:absolute;left:0;text-align:left;margin-left:404.15pt;margin-top:153.6pt;width:4.7pt;height:9.15pt;z-index:17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KABHQIMGAEQWM9UiuaXxU+PBvi60uGbIgMLSBBE56WQAUUyRjIFAzgLZBkLOAkA/v8DAAAAAAAK&#10;Ow2D+PPknhwmI4XGuICD+kPp+eMRMNVwwIfwiQeCEHhv84aRzff+BPw/n+n7P5o8CgARIHCmOcUl&#10;5dgBCiwHhMm+2bBawIP8HN+DhneZoIfxkJeLKPgz4fwF+7+UvAoAESCsNXjFJeXYAe==&#10;" annotation="t"/>
          </v:rect>
        </w:pict>
      </w:r>
      <w:r>
        <w:rPr>
          <w:noProof/>
        </w:rPr>
        <w:pict w14:anchorId="5D814F75">
          <v:rect id="Freihand 1202" o:spid="_x0000_s1350" style="position:absolute;left:0;text-align:left;margin-left:335.65pt;margin-top:144.95pt;width:60.6pt;height:29.05pt;z-index:17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" annotation="t"/>
          </v:rect>
        </w:pict>
      </w:r>
      <w:r>
        <w:rPr>
          <w:noProof/>
        </w:rPr>
        <w:pict w14:anchorId="073C3454">
          <v:rect id="Freihand 1192" o:spid="_x0000_s1349" style="position:absolute;left:0;text-align:left;margin-left:323.15pt;margin-top:186.3pt;width:2.85pt;height:28.3pt;z-index:17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" annotation="t"/>
          </v:rect>
        </w:pict>
      </w:r>
      <w:r>
        <w:rPr>
          <w:noProof/>
        </w:rPr>
        <w:pict w14:anchorId="55260AA6">
          <v:rect id="Freihand 1191" o:spid="_x0000_s1348" style="position:absolute;left:0;text-align:left;margin-left:323.4pt;margin-top:221.95pt;width:2.95pt;height:19.9pt;z-index:6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K4BHQIGNAEQWM9UiuaXxU+PBvi60uGbIgMLSBBE56WQAUUyRjIFAzgLZBkLOAkA/v8DAAAAAAAK&#10;Og2D+DviXkVHDhcZgIJ+COd1LOTmgIfw1oeDk/kMeGvwfwd9Pp8f2/w7/QA8i6AKABEg8FKfvyXl&#10;2AEKOwyD+EPhmjGKzwuwg/xPH4lmKmrzWb0Ah/BtB1qPEe8eDwx/E/6vy/H+CP45/voQCgARIAB6&#10;n78l5dgB&#10;" annotation="t"/>
          </v:rect>
        </w:pict>
      </w:r>
      <w:r>
        <w:rPr>
          <w:noProof/>
        </w:rPr>
        <w:pict w14:anchorId="519C5FE3">
          <v:rect id="Freihand 1188" o:spid="_x0000_s1347" style="position:absolute;left:0;text-align:left;margin-left:257.5pt;margin-top:175.85pt;width:4.6pt;height:4.3pt;z-index:17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MsBHQIKCgEQWM9UiuaXxU+PBvi60uGbIgMLSBBE56WQAUUyRjIFAzgLZBkLOAkA/v8DAAAAAAAK&#10;KgeC/NX5fOZog/jD5BjNVoCH7z7qXeHBl+H+Fv5CEAoAESBQ2LSmJeXYAQpoOYP6O+k5RMZwAF+z&#10;6HSYExNTEwmCYAEMVICC+b5ypsJYsJ672VLCyxZZYsWLJ4fN8HiH8AoHcfoBAYBAYBwNYAOI24GH&#10;gdyAwAMLwGABAYACAwAIDYIDAOBX4dUKABEgvHHwpiXl2AH=&#10;" annotation="t"/>
          </v:rect>
        </w:pict>
      </w:r>
      <w:r>
        <w:rPr>
          <w:noProof/>
        </w:rPr>
        <w:pict w14:anchorId="16158A94">
          <v:rect id="Freihand 827" o:spid="_x0000_s1346" style="position:absolute;left:0;text-align:left;margin-left:453.6pt;margin-top:221.05pt;width:70.2pt;height:63.95pt;z-index:1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" annotation="t"/>
          </v:rect>
        </w:pict>
      </w:r>
      <w:r>
        <w:rPr>
          <w:noProof/>
        </w:rPr>
        <w:pict w14:anchorId="356B0958">
          <v:rect id="Freihand 825" o:spid="_x0000_s1345" style="position:absolute;left:0;text-align:left;margin-left:478pt;margin-top:198.6pt;width:8.55pt;height:14.35pt;z-index:6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" annotation="t"/>
          </v:rect>
        </w:pict>
      </w:r>
      <w:r>
        <w:rPr>
          <w:noProof/>
        </w:rPr>
        <w:pict w14:anchorId="47F47E16">
          <v:rect id="Freihand 807" o:spid="_x0000_s1344" style="position:absolute;left:0;text-align:left;margin-left:394.3pt;margin-top:259.4pt;width:72.4pt;height:30.45pt;z-index:17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" annotation="t"/>
          </v:rect>
        </w:pict>
      </w:r>
      <w:r>
        <w:rPr>
          <w:noProof/>
        </w:rPr>
        <w:pict w14:anchorId="56064AF9">
          <v:rect id="Freihand 800" o:spid="_x0000_s1343" style="position:absolute;left:0;text-align:left;margin-left:405.9pt;margin-top:346.95pt;width:3.4pt;height:6.7pt;z-index: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HgdAggQARBYz1SK5pfFT48G+LrS4ZsiAwtIEESAzP0HRTJGMgUDOAtkGQs4CQD+/wMAAAAAAApB&#10;DoTyl57lalsmaFI4ctyF8BJ4GGKFRJVRhrsthLiH8NEHhHR4R2OcD/wX+L8fw/D2bmf+9/AKABEg&#10;YF1wKiTl2AH=&#10;" annotation="t"/>
          </v:rect>
        </w:pict>
      </w:r>
      <w:r>
        <w:rPr>
          <w:noProof/>
        </w:rPr>
        <w:pict w14:anchorId="58F76E85">
          <v:rect id="Freihand 799" o:spid="_x0000_s1342" style="position:absolute;left:0;text-align:left;margin-left:371.4pt;margin-top:320.75pt;width:98.6pt;height:61pt;z-index:6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" annotation="t"/>
          </v:rect>
        </w:pict>
      </w:r>
      <w:r>
        <w:rPr>
          <w:noProof/>
        </w:rPr>
        <w:pict w14:anchorId="045D1283">
          <v:rect id="Freihand 792" o:spid="_x0000_s1341" style="position:absolute;left:0;text-align:left;margin-left:344.05pt;margin-top:201.45pt;width:82.5pt;height:60.15pt;z-index:17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" annotation="t"/>
          </v:rect>
        </w:pict>
      </w:r>
      <w:r>
        <w:rPr>
          <w:noProof/>
        </w:rPr>
        <w:pict w14:anchorId="35F5D921">
          <v:rect id="Freihand 778" o:spid="_x0000_s1340" style="position:absolute;left:0;text-align:left;margin-left:134.95pt;margin-top:207.75pt;width:144.7pt;height:81.7pt;z-index:16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" annotation="t"/>
          </v:rect>
        </w:pict>
      </w:r>
      <w:r>
        <w:rPr>
          <w:noProof/>
        </w:rPr>
        <w:pict w14:anchorId="4A5A2CD2">
          <v:rect id="Freihand 766" o:spid="_x0000_s1339" style="position:absolute;left:0;text-align:left;margin-left:282.65pt;margin-top:197.3pt;width:57.2pt;height:39.05pt;z-index: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" annotation="t"/>
          </v:rect>
        </w:pict>
      </w:r>
      <w:r>
        <w:rPr>
          <w:noProof/>
        </w:rPr>
        <w:pict w14:anchorId="3F267BAC">
          <v:rect id="Freihand 755" o:spid="_x0000_s1338" style="position:absolute;left:0;text-align:left;margin-left:340.4pt;margin-top:268.8pt;width:9.8pt;height:11.75pt;z-index:16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" annotation="t"/>
          </v:rect>
        </w:pict>
      </w:r>
      <w:r>
        <w:rPr>
          <w:noProof/>
        </w:rPr>
        <w:pict w14:anchorId="0CC53755">
          <v:rect id="Freihand 752" o:spid="_x0000_s1337" style="position:absolute;left:0;text-align:left;margin-left:254.25pt;margin-top:348.95pt;width:17.8pt;height:32.45pt;z-index:16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" annotation="t"/>
          </v:rect>
        </w:pict>
      </w:r>
      <w:r>
        <w:rPr>
          <w:noProof/>
        </w:rPr>
        <w:pict w14:anchorId="61BAEE97">
          <v:rect id="Freihand 749" o:spid="_x0000_s1336" style="position:absolute;left:0;text-align:left;margin-left:248.4pt;margin-top:174.05pt;width:151.4pt;height:115.4pt;z-index:16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" annotation="t"/>
          </v:rect>
        </w:pict>
      </w:r>
      <w:r>
        <w:rPr>
          <w:noProof/>
        </w:rPr>
        <w:pict w14:anchorId="36B030AF">
          <v:rect id="Freihand 738" o:spid="_x0000_s1335" style="position:absolute;left:0;text-align:left;margin-left:303.85pt;margin-top:433.9pt;width:7.15pt;height:10.3pt;z-index:6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" annotation="t"/>
          </v:rect>
        </w:pict>
      </w:r>
      <w:r>
        <w:rPr>
          <w:noProof/>
        </w:rPr>
        <w:pict w14:anchorId="3DCA0ADF">
          <v:rect id="Freihand 733" o:spid="_x0000_s1334" style="position:absolute;left:0;text-align:left;margin-left:290.3pt;margin-top:380pt;width:81.15pt;height:62.2pt;z-index: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" annotation="t"/>
          </v:rect>
        </w:pict>
      </w:r>
      <w:r>
        <w:rPr>
          <w:noProof/>
        </w:rPr>
        <w:pict w14:anchorId="2FF60A05">
          <v:rect id="Freihand 728" o:spid="_x0000_s1333" style="position:absolute;left:0;text-align:left;margin-left:330.15pt;margin-top:435.55pt;width:1.65pt;height:1.75pt;z-index: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FgdAgICARBYz1SK5pfFT48G+LrS4ZsiAwtIEESAzP0HRTJGMgUDOAtkGQs4CQD+/wMAAAAAAAoh&#10;BYPt5euGQIL7vwPzaIfH2br/m+fgCgARIGBIFkoj5dgB&#10;" annotation="t"/>
          </v:rect>
        </w:pict>
      </w:r>
      <w:r>
        <w:rPr>
          <w:noProof/>
        </w:rPr>
        <w:pict w14:anchorId="634939F2">
          <v:rect id="Freihand 727" o:spid="_x0000_s1332" style="position:absolute;left:0;text-align:left;margin-left:228.35pt;margin-top:317.85pt;width:62.05pt;height:126.25pt;z-index:5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" annotation="t"/>
          </v:rect>
        </w:pict>
      </w:r>
      <w:r>
        <w:rPr>
          <w:noProof/>
        </w:rPr>
        <w:pict w14:anchorId="3DB8E8DA">
          <v:rect id="Freihand 726" o:spid="_x0000_s1331" style="position:absolute;left:0;text-align:left;margin-left:78.05pt;margin-top:316.75pt;width:151.05pt;height:9.2pt;z-index:5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" annotation="t"/>
          </v:rect>
        </w:pict>
      </w:r>
      <w:r>
        <w:rPr>
          <w:noProof/>
        </w:rPr>
        <w:pict w14:anchorId="60CCE2F8">
          <v:rect id="Freihand 723" o:spid="_x0000_s1330" style="position:absolute;left:0;text-align:left;margin-left:254.05pt;margin-top:375.55pt;width:7.25pt;height:10.5pt;z-index:5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" annotation="t"/>
          </v:rect>
        </w:pict>
      </w:r>
      <w:r>
        <w:rPr>
          <w:noProof/>
        </w:rPr>
        <w:pict w14:anchorId="38119F92">
          <v:rect id="Freihand 715" o:spid="_x0000_s1329" style="position:absolute;left:0;text-align:left;margin-left:326.6pt;margin-top:249.75pt;width:6.85pt;height:6.05pt;z-index: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" annotation="t"/>
          </v:rect>
        </w:pict>
      </w:r>
      <w:r>
        <w:rPr>
          <w:noProof/>
        </w:rPr>
        <w:pict w14:anchorId="60BEDD53">
          <v:rect id="Freihand 707" o:spid="_x0000_s1328" style="position:absolute;left:0;text-align:left;margin-left:72.25pt;margin-top:181.9pt;width:187pt;height:6.95pt;z-index:1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" annotation="t"/>
          </v:rect>
        </w:pict>
      </w:r>
      <w:r>
        <w:rPr>
          <w:noProof/>
        </w:rPr>
        <w:pict w14:anchorId="236A7262">
          <v:rect id="Freihand 706" o:spid="_x0000_s1327" style="position:absolute;left:0;text-align:left;margin-left:254.7pt;margin-top:179.2pt;width:7.8pt;height:9.6pt;z-index:16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" annotation="t"/>
          </v:rect>
        </w:pict>
      </w:r>
      <w:r>
        <w:rPr>
          <w:noProof/>
        </w:rPr>
        <w:pict w14:anchorId="75387064">
          <v:rect id="Freihand 705" o:spid="_x0000_s1326" style="position:absolute;left:0;text-align:left;margin-left:444.4pt;margin-top:30.25pt;width:73.7pt;height:25.4pt;z-index:16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" annotation="t"/>
          </v:rect>
        </w:pict>
      </w:r>
      <w:r>
        <w:rPr>
          <w:noProof/>
        </w:rPr>
        <w:pict w14:anchorId="297031B5">
          <v:rect id="Freihand 696" o:spid="_x0000_s1325" style="position:absolute;left:0;text-align:left;margin-left:404.2pt;margin-top:76.9pt;width:115.5pt;height:45.75pt;z-index:1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" annotation="t"/>
          </v:rect>
        </w:pict>
      </w:r>
      <w:r>
        <w:rPr>
          <w:noProof/>
        </w:rPr>
        <w:pict w14:anchorId="34358960">
          <v:rect id="Freihand 671" o:spid="_x0000_s1324" style="position:absolute;left:0;text-align:left;margin-left:368.25pt;margin-top:65.55pt;width:91.85pt;height:34.2pt;z-index:15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" annotation="t"/>
          </v:rect>
        </w:pict>
      </w:r>
      <w:r>
        <w:rPr>
          <w:noProof/>
        </w:rPr>
        <w:pict w14:anchorId="3D86CBC6">
          <v:rect id="Freihand 660" o:spid="_x0000_s1323" style="position:absolute;left:0;text-align:left;margin-left:133.55pt;margin-top:11.55pt;width:31.1pt;height:13.5pt;z-index:15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" annotation="t"/>
          </v:rect>
        </w:pict>
      </w:r>
      <w:r>
        <w:rPr>
          <w:noProof/>
        </w:rPr>
        <w:pict w14:anchorId="71BDC6FE">
          <v:rect id="Freihand 654" o:spid="_x0000_s1322" style="position:absolute;left:0;text-align:left;margin-left:267.65pt;margin-top:15.3pt;width:61.1pt;height:16.2pt;z-index:15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" annotation="t"/>
          </v:rect>
        </w:pict>
      </w:r>
      <w:r>
        <w:rPr>
          <w:noProof/>
        </w:rPr>
        <w:pict w14:anchorId="58541B8C">
          <v:rect id="Freihand 643" o:spid="_x0000_s1321" style="position:absolute;left:0;text-align:left;margin-left:248.4pt;margin-top:35.95pt;width:42.8pt;height:42.05pt;z-index:1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" annotation="t"/>
          </v:rect>
        </w:pict>
      </w:r>
      <w:r>
        <w:rPr>
          <w:noProof/>
        </w:rPr>
        <w:pict w14:anchorId="630A315C">
          <v:rect id="Freihand 640" o:spid="_x0000_s1320" style="position:absolute;left:0;text-align:left;margin-left:298.95pt;margin-top:45.35pt;width:21.9pt;height:14.85pt;z-index:15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" annotation="t"/>
          </v:rect>
        </w:pict>
      </w:r>
      <w:r>
        <w:rPr>
          <w:noProof/>
        </w:rPr>
        <w:pict w14:anchorId="5DD8514C">
          <v:rect id="Freihand 635" o:spid="_x0000_s1319" style="position:absolute;left:0;text-align:left;margin-left:251.75pt;margin-top:36.9pt;width:41.65pt;height:41.4pt;z-index:15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" annotation="t"/>
          </v:rect>
        </w:pict>
      </w:r>
      <w:r>
        <w:rPr>
          <w:noProof/>
        </w:rPr>
        <w:pict w14:anchorId="14FA82AE">
          <v:rect id="Freihand 629" o:spid="_x0000_s1318" style="position:absolute;left:0;text-align:left;margin-left:229.5pt;margin-top:7.7pt;width:37.1pt;height:16.1pt;z-index: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" annotation="t"/>
          </v:rect>
        </w:pict>
      </w:r>
      <w:r>
        <w:rPr>
          <w:noProof/>
        </w:rPr>
        <w:pict w14:anchorId="5310F12B">
          <v:rect id="Freihand 624" o:spid="_x0000_s1317" style="position:absolute;left:0;text-align:left;margin-left:-12.7pt;margin-top:80.15pt;width:34.85pt;height:18.25pt;z-index:15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" annotation="t"/>
          </v:rect>
        </w:pict>
      </w:r>
      <w:r>
        <w:rPr>
          <w:noProof/>
        </w:rPr>
        <w:pict w14:anchorId="6101A752">
          <v:rect id="Freihand 619" o:spid="_x0000_s1316" style="position:absolute;left:0;text-align:left;margin-left:363.05pt;margin-top:13.2pt;width:121.45pt;height:37.75pt;z-index:15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" annotation="t"/>
          </v:rect>
        </w:pict>
      </w:r>
      <w:r>
        <w:rPr>
          <w:noProof/>
        </w:rPr>
        <w:pict w14:anchorId="5A1789C7">
          <v:shape id="_x0000_i1040" type="#_x0000_t75" style="width:452.25pt;height:447pt;visibility:visible;mso-wrap-style:square">
            <v:imagedata r:id="rId36" o:title=""/>
          </v:shape>
        </w:pict>
      </w:r>
    </w:p>
    <w:p w14:paraId="5EB3192A" w14:textId="5988F9F2" w:rsidR="007C658E" w:rsidRDefault="007C658E" w:rsidP="007C658E">
      <w:pPr>
        <w:rPr>
          <w:lang w:val="en-US"/>
        </w:rPr>
      </w:pPr>
      <w:r w:rsidRPr="00B57192">
        <w:rPr>
          <w:b/>
          <w:bCs/>
          <w:lang w:val="en-US"/>
        </w:rPr>
        <w:t>Fig 2.2.</w:t>
      </w:r>
      <w:r>
        <w:rPr>
          <w:b/>
          <w:bCs/>
          <w:lang w:val="en-US"/>
        </w:rPr>
        <w:t>2</w:t>
      </w:r>
      <w:r w:rsidRPr="00B57192">
        <w:rPr>
          <w:b/>
          <w:bCs/>
          <w:lang w:val="en-US"/>
        </w:rPr>
        <w:t>:</w:t>
      </w:r>
      <w:r>
        <w:rPr>
          <w:lang w:val="en-US"/>
        </w:rPr>
        <w:t xml:space="preserve"> </w:t>
      </w:r>
      <w:r w:rsidRPr="007656AA">
        <w:rPr>
          <w:i/>
          <w:iCs/>
          <w:lang w:val="en-US"/>
        </w:rPr>
        <w:t>RLC</w:t>
      </w:r>
      <w:r>
        <w:rPr>
          <w:lang w:val="en-US"/>
        </w:rPr>
        <w:t xml:space="preserve"> lowpass</w:t>
      </w:r>
      <w:r w:rsidR="007656AA">
        <w:rPr>
          <w:lang w:val="en-US"/>
        </w:rPr>
        <w:t xml:space="preserve"> as </w:t>
      </w:r>
      <w:r w:rsidR="007656AA" w:rsidRPr="007656AA">
        <w:rPr>
          <w:i/>
          <w:iCs/>
          <w:lang w:val="en-US"/>
        </w:rPr>
        <w:t>PWM</w:t>
      </w:r>
      <w:r w:rsidR="007656AA">
        <w:rPr>
          <w:lang w:val="en-US"/>
        </w:rPr>
        <w:t xml:space="preserve"> demodulator</w:t>
      </w:r>
    </w:p>
    <w:p w14:paraId="17D950A7" w14:textId="77777777" w:rsidR="007C658E" w:rsidRDefault="007C658E" w:rsidP="007C658E">
      <w:pPr>
        <w:rPr>
          <w:lang w:val="en-US"/>
        </w:rPr>
      </w:pPr>
    </w:p>
    <w:p w14:paraId="132157A3" w14:textId="77777777" w:rsidR="000A1D85" w:rsidRDefault="000A1D85" w:rsidP="000A1D85">
      <w:pPr>
        <w:rPr>
          <w:lang w:val="en-US"/>
        </w:rPr>
      </w:pPr>
      <w:bookmarkStart w:id="13" w:name="_Hlk116764858"/>
      <w:bookmarkEnd w:id="11"/>
      <w:r>
        <w:rPr>
          <w:lang w:val="en-US"/>
        </w:rPr>
        <w:lastRenderedPageBreak/>
        <w:t xml:space="preserve">Let   </w:t>
      </w:r>
      <w:r w:rsidRPr="00387CEF">
        <w:rPr>
          <w:position w:val="-12"/>
          <w:lang w:val="en-US"/>
        </w:rPr>
        <w:object w:dxaOrig="1260" w:dyaOrig="360" w14:anchorId="32070F66">
          <v:shape id="_x0000_i1041" type="#_x0000_t75" style="width:63pt;height:18pt" o:ole="">
            <v:imagedata r:id="rId37" o:title=""/>
          </v:shape>
          <o:OLEObject Type="Embed" ProgID="Equation.DSMT4" ShapeID="_x0000_i1041" DrawAspect="Content" ObjectID="_1729971781" r:id="rId38"/>
        </w:object>
      </w:r>
      <w:r>
        <w:rPr>
          <w:lang w:val="en-US"/>
        </w:rPr>
        <w:t xml:space="preserve">,    </w:t>
      </w:r>
      <w:r w:rsidRPr="00387CEF">
        <w:rPr>
          <w:position w:val="-24"/>
          <w:lang w:val="en-US"/>
        </w:rPr>
        <w:object w:dxaOrig="1880" w:dyaOrig="620" w14:anchorId="53E69478">
          <v:shape id="_x0000_i1042" type="#_x0000_t75" style="width:93.75pt;height:31.5pt" o:ole="">
            <v:imagedata r:id="rId39" o:title=""/>
          </v:shape>
          <o:OLEObject Type="Embed" ProgID="Equation.DSMT4" ShapeID="_x0000_i1042" DrawAspect="Content" ObjectID="_1729971782" r:id="rId40"/>
        </w:object>
      </w:r>
      <w:r>
        <w:rPr>
          <w:lang w:val="en-US"/>
        </w:rPr>
        <w:t xml:space="preserve">,     </w:t>
      </w:r>
    </w:p>
    <w:p w14:paraId="012BC2D1" w14:textId="77777777" w:rsidR="000A1D85" w:rsidRDefault="000A1D85" w:rsidP="000A1D85">
      <w:pPr>
        <w:rPr>
          <w:lang w:val="en-US"/>
        </w:rPr>
      </w:pPr>
    </w:p>
    <w:p w14:paraId="06DD71B2" w14:textId="77777777" w:rsidR="000A1D85" w:rsidRPr="00EB6C30" w:rsidRDefault="000A1D85" w:rsidP="000A1D85">
      <w:pPr>
        <w:rPr>
          <w:b/>
          <w:bCs/>
          <w:lang w:val="en-US"/>
        </w:rPr>
      </w:pPr>
      <w:r w:rsidRPr="00EB6C30">
        <w:rPr>
          <w:b/>
          <w:bCs/>
          <w:lang w:val="en-US"/>
        </w:rPr>
        <w:t>Process or Plant Transfer Function:</w:t>
      </w:r>
    </w:p>
    <w:p w14:paraId="785F5BC1" w14:textId="77777777" w:rsidR="000A1D85" w:rsidRDefault="000A1D85" w:rsidP="000A1D85">
      <w:pPr>
        <w:rPr>
          <w:lang w:val="en-US"/>
        </w:rPr>
      </w:pPr>
    </w:p>
    <w:p w14:paraId="7D4FF940" w14:textId="77777777" w:rsidR="000A1D85" w:rsidRDefault="000A1D85" w:rsidP="000A1D85">
      <w:pPr>
        <w:pStyle w:val="Fuzeile"/>
        <w:tabs>
          <w:tab w:val="clear" w:pos="4819"/>
          <w:tab w:val="clear" w:pos="9071"/>
          <w:tab w:val="right" w:pos="9072"/>
        </w:tabs>
        <w:rPr>
          <w:lang w:val="en-US"/>
        </w:rPr>
      </w:pPr>
      <w:r w:rsidRPr="00FD09A1">
        <w:rPr>
          <w:position w:val="-36"/>
          <w:lang w:val="en-US"/>
        </w:rPr>
        <w:object w:dxaOrig="1880" w:dyaOrig="800" w14:anchorId="4FDAA652">
          <v:shape id="_x0000_i1043" type="#_x0000_t75" style="width:93.75pt;height:39.75pt" o:ole="">
            <v:imagedata r:id="rId41" o:title=""/>
          </v:shape>
          <o:OLEObject Type="Embed" ProgID="Equation.DSMT4" ShapeID="_x0000_i1043" DrawAspect="Content" ObjectID="_1729971783" r:id="rId42"/>
        </w:object>
      </w:r>
      <w:r w:rsidRPr="00387CEF">
        <w:rPr>
          <w:position w:val="-60"/>
          <w:lang w:val="en-US"/>
        </w:rPr>
        <w:object w:dxaOrig="3960" w:dyaOrig="1260" w14:anchorId="122B72C1">
          <v:shape id="_x0000_i1044" type="#_x0000_t75" style="width:198.75pt;height:63.75pt" o:ole="">
            <v:imagedata r:id="rId43" o:title=""/>
          </v:shape>
          <o:OLEObject Type="Embed" ProgID="Equation.DSMT4" ShapeID="_x0000_i1044" DrawAspect="Content" ObjectID="_1729971784" r:id="rId44"/>
        </w:object>
      </w:r>
    </w:p>
    <w:p w14:paraId="001A17B2" w14:textId="77777777" w:rsidR="000A1D85" w:rsidRDefault="000A1D85" w:rsidP="000A1D85">
      <w:pPr>
        <w:pStyle w:val="Fuzeile"/>
        <w:tabs>
          <w:tab w:val="clear" w:pos="4819"/>
          <w:tab w:val="clear" w:pos="9071"/>
          <w:tab w:val="right" w:pos="9072"/>
        </w:tabs>
        <w:rPr>
          <w:lang w:val="en-US"/>
        </w:rPr>
      </w:pPr>
    </w:p>
    <w:p w14:paraId="2D837AB4" w14:textId="77777777" w:rsidR="008227B4" w:rsidRDefault="008227B4" w:rsidP="008227B4">
      <w:pPr>
        <w:pStyle w:val="Fuzeile"/>
        <w:tabs>
          <w:tab w:val="clear" w:pos="4819"/>
          <w:tab w:val="clear" w:pos="9071"/>
          <w:tab w:val="left" w:pos="1843"/>
          <w:tab w:val="left" w:pos="5670"/>
          <w:tab w:val="right" w:pos="9072"/>
        </w:tabs>
        <w:rPr>
          <w:lang w:val="en-US"/>
        </w:rPr>
      </w:pPr>
      <w:r>
        <w:rPr>
          <w:lang w:val="en-US"/>
        </w:rPr>
        <w:tab/>
      </w:r>
      <w:r w:rsidRPr="00387CEF">
        <w:rPr>
          <w:position w:val="-32"/>
          <w:lang w:val="en-US"/>
        </w:rPr>
        <w:object w:dxaOrig="3400" w:dyaOrig="760" w14:anchorId="06665BF2">
          <v:shape id="_x0000_i1045" type="#_x0000_t75" style="width:169.5pt;height:37.5pt" o:ole="">
            <v:imagedata r:id="rId45" o:title=""/>
          </v:shape>
          <o:OLEObject Type="Embed" ProgID="Equation.DSMT4" ShapeID="_x0000_i1045" DrawAspect="Content" ObjectID="_1729971785" r:id="rId46"/>
        </w:object>
      </w:r>
      <w:r>
        <w:rPr>
          <w:lang w:val="en-US"/>
        </w:rPr>
        <w:tab/>
        <w:t xml:space="preserve">=    </w:t>
      </w:r>
      <w:r w:rsidRPr="00D361A6">
        <w:rPr>
          <w:position w:val="-32"/>
          <w:lang w:val="en-US"/>
        </w:rPr>
        <w:object w:dxaOrig="2000" w:dyaOrig="760" w14:anchorId="1FE200EC">
          <v:shape id="_x0000_i1046" type="#_x0000_t75" style="width:99.75pt;height:37.5pt" o:ole="">
            <v:imagedata r:id="rId47" o:title=""/>
          </v:shape>
          <o:OLEObject Type="Embed" ProgID="Equation.DSMT4" ShapeID="_x0000_i1046" DrawAspect="Content" ObjectID="_1729971786" r:id="rId48"/>
        </w:object>
      </w:r>
    </w:p>
    <w:p w14:paraId="280714D3" w14:textId="77777777" w:rsidR="008227B4" w:rsidRDefault="008227B4" w:rsidP="008227B4">
      <w:pPr>
        <w:pStyle w:val="Fuzeile"/>
        <w:tabs>
          <w:tab w:val="clear" w:pos="4819"/>
          <w:tab w:val="clear" w:pos="9071"/>
          <w:tab w:val="left" w:pos="1843"/>
          <w:tab w:val="left" w:pos="5670"/>
          <w:tab w:val="right" w:pos="9072"/>
        </w:tabs>
        <w:rPr>
          <w:lang w:val="en-US"/>
        </w:rPr>
      </w:pPr>
    </w:p>
    <w:p w14:paraId="32B6A1EE" w14:textId="77777777" w:rsidR="008227B4" w:rsidRDefault="008227B4" w:rsidP="008227B4">
      <w:pPr>
        <w:pStyle w:val="Fuzeile"/>
        <w:tabs>
          <w:tab w:val="clear" w:pos="4819"/>
          <w:tab w:val="clear" w:pos="9071"/>
          <w:tab w:val="left" w:pos="1843"/>
          <w:tab w:val="left" w:pos="5670"/>
          <w:tab w:val="right" w:pos="9072"/>
        </w:tabs>
        <w:rPr>
          <w:lang w:val="en-US"/>
        </w:rPr>
      </w:pPr>
      <w:r>
        <w:rPr>
          <w:lang w:val="en-US"/>
        </w:rPr>
        <w:tab/>
      </w:r>
      <w:r w:rsidRPr="00387CEF">
        <w:rPr>
          <w:position w:val="-62"/>
          <w:lang w:val="en-US"/>
        </w:rPr>
        <w:object w:dxaOrig="2940" w:dyaOrig="1359" w14:anchorId="3C4A2571">
          <v:shape id="_x0000_i1047" type="#_x0000_t75" style="width:147.75pt;height:68.25pt" o:ole="">
            <v:imagedata r:id="rId49" o:title=""/>
          </v:shape>
          <o:OLEObject Type="Embed" ProgID="Equation.DSMT4" ShapeID="_x0000_i1047" DrawAspect="Content" ObjectID="_1729971787" r:id="rId50"/>
        </w:object>
      </w:r>
      <w:r>
        <w:rPr>
          <w:lang w:val="en-US"/>
        </w:rPr>
        <w:tab/>
        <w:t xml:space="preserve">= </w:t>
      </w:r>
      <w:r w:rsidRPr="00370E54">
        <w:rPr>
          <w:position w:val="-32"/>
          <w:lang w:val="en-US"/>
        </w:rPr>
        <w:object w:dxaOrig="2079" w:dyaOrig="740" w14:anchorId="038B3360">
          <v:shape id="_x0000_i1048" type="#_x0000_t75" style="width:104.25pt;height:36.75pt" o:ole="">
            <v:imagedata r:id="rId51" o:title=""/>
          </v:shape>
          <o:OLEObject Type="Embed" ProgID="Equation.DSMT4" ShapeID="_x0000_i1048" DrawAspect="Content" ObjectID="_1729971788" r:id="rId52"/>
        </w:object>
      </w:r>
      <w:r>
        <w:rPr>
          <w:lang w:val="en-US"/>
        </w:rPr>
        <w:t xml:space="preserve">,   </w:t>
      </w:r>
    </w:p>
    <w:p w14:paraId="236EFD4B" w14:textId="77777777" w:rsidR="008227B4" w:rsidRDefault="008227B4" w:rsidP="008227B4">
      <w:pPr>
        <w:pStyle w:val="Fuzeile"/>
        <w:tabs>
          <w:tab w:val="clear" w:pos="4819"/>
          <w:tab w:val="clear" w:pos="9071"/>
          <w:tab w:val="left" w:pos="1843"/>
          <w:tab w:val="left" w:pos="5670"/>
          <w:tab w:val="right" w:pos="9072"/>
        </w:tabs>
        <w:rPr>
          <w:lang w:val="en-US"/>
        </w:rPr>
      </w:pPr>
    </w:p>
    <w:p w14:paraId="73F7EF90" w14:textId="77777777" w:rsidR="008227B4" w:rsidRDefault="008227B4" w:rsidP="008227B4">
      <w:pPr>
        <w:pStyle w:val="Fuzeile"/>
        <w:tabs>
          <w:tab w:val="clear" w:pos="4819"/>
          <w:tab w:val="clear" w:pos="9071"/>
          <w:tab w:val="left" w:pos="1843"/>
          <w:tab w:val="left" w:pos="5670"/>
          <w:tab w:val="right" w:pos="9072"/>
        </w:tabs>
        <w:rPr>
          <w:lang w:val="en-US"/>
        </w:rPr>
      </w:pPr>
      <w:r w:rsidRPr="0027243E">
        <w:rPr>
          <w:position w:val="-32"/>
          <w:lang w:val="en-US"/>
        </w:rPr>
        <w:object w:dxaOrig="1240" w:dyaOrig="740" w14:anchorId="0E3E9CC1">
          <v:shape id="_x0000_i1049" type="#_x0000_t75" style="width:61.5pt;height:36.75pt" o:ole="">
            <v:imagedata r:id="rId53" o:title=""/>
          </v:shape>
          <o:OLEObject Type="Embed" ProgID="Equation.DSMT4" ShapeID="_x0000_i1049" DrawAspect="Content" ObjectID="_1729971789" r:id="rId54"/>
        </w:object>
      </w:r>
      <w:r>
        <w:rPr>
          <w:lang w:val="en-US"/>
        </w:rPr>
        <w:t xml:space="preserve">   as   </w:t>
      </w:r>
      <w:r w:rsidRPr="00370E54">
        <w:rPr>
          <w:position w:val="-10"/>
          <w:lang w:val="en-US"/>
        </w:rPr>
        <w:object w:dxaOrig="1140" w:dyaOrig="320" w14:anchorId="13105868">
          <v:shape id="_x0000_i1050" type="#_x0000_t75" style="width:57pt;height:15.75pt" o:ole="">
            <v:imagedata r:id="rId55" o:title=""/>
          </v:shape>
          <o:OLEObject Type="Embed" ProgID="Equation.DSMT4" ShapeID="_x0000_i1050" DrawAspect="Content" ObjectID="_1729971790" r:id="rId56"/>
        </w:object>
      </w:r>
      <w:r>
        <w:rPr>
          <w:lang w:val="en-US"/>
        </w:rPr>
        <w:t xml:space="preserve">,  </w:t>
      </w:r>
    </w:p>
    <w:p w14:paraId="09AE4A2F" w14:textId="77777777" w:rsidR="008227B4" w:rsidRDefault="008227B4" w:rsidP="008227B4">
      <w:pPr>
        <w:pStyle w:val="Fuzeile"/>
        <w:tabs>
          <w:tab w:val="clear" w:pos="4819"/>
          <w:tab w:val="clear" w:pos="9071"/>
          <w:tab w:val="left" w:pos="1843"/>
          <w:tab w:val="left" w:pos="5670"/>
          <w:tab w:val="right" w:pos="9072"/>
        </w:tabs>
        <w:rPr>
          <w:lang w:val="en-US"/>
        </w:rPr>
      </w:pPr>
    </w:p>
    <w:p w14:paraId="7E60A74A" w14:textId="77777777" w:rsidR="008227B4" w:rsidRDefault="008227B4" w:rsidP="008227B4">
      <w:pPr>
        <w:pStyle w:val="Fuzeile"/>
        <w:tabs>
          <w:tab w:val="clear" w:pos="4819"/>
          <w:tab w:val="clear" w:pos="9071"/>
          <w:tab w:val="left" w:pos="1843"/>
          <w:tab w:val="left" w:pos="5670"/>
          <w:tab w:val="right" w:pos="9072"/>
        </w:tabs>
        <w:rPr>
          <w:lang w:val="en-US"/>
        </w:rPr>
      </w:pPr>
      <w:r w:rsidRPr="00370E54">
        <w:rPr>
          <w:position w:val="-36"/>
          <w:lang w:val="en-US"/>
        </w:rPr>
        <w:object w:dxaOrig="3140" w:dyaOrig="920" w14:anchorId="751C3B69">
          <v:shape id="_x0000_i1051" type="#_x0000_t75" style="width:156.75pt;height:46.5pt" o:ole="">
            <v:imagedata r:id="rId57" o:title=""/>
          </v:shape>
          <o:OLEObject Type="Embed" ProgID="Equation.DSMT4" ShapeID="_x0000_i1051" DrawAspect="Content" ObjectID="_1729971791" r:id="rId58"/>
        </w:object>
      </w:r>
      <w:r>
        <w:rPr>
          <w:lang w:val="en-US"/>
        </w:rPr>
        <w:t xml:space="preserve">,          </w:t>
      </w:r>
      <w:r w:rsidRPr="00370E54">
        <w:rPr>
          <w:position w:val="-36"/>
          <w:lang w:val="en-US"/>
        </w:rPr>
        <w:object w:dxaOrig="4860" w:dyaOrig="920" w14:anchorId="57201CBC">
          <v:shape id="_x0000_i1052" type="#_x0000_t75" style="width:243.75pt;height:46.5pt" o:ole="">
            <v:imagedata r:id="rId59" o:title=""/>
          </v:shape>
          <o:OLEObject Type="Embed" ProgID="Equation.DSMT4" ShapeID="_x0000_i1052" DrawAspect="Content" ObjectID="_1729971792" r:id="rId60"/>
        </w:object>
      </w:r>
    </w:p>
    <w:p w14:paraId="5CFEC741" w14:textId="77777777" w:rsidR="008227B4" w:rsidRDefault="008227B4" w:rsidP="008227B4">
      <w:pPr>
        <w:pStyle w:val="Fuzeile"/>
        <w:tabs>
          <w:tab w:val="clear" w:pos="4819"/>
          <w:tab w:val="clear" w:pos="9071"/>
          <w:tab w:val="right" w:pos="9072"/>
        </w:tabs>
        <w:rPr>
          <w:lang w:val="en-US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242"/>
        <w:gridCol w:w="1242"/>
        <w:gridCol w:w="2268"/>
        <w:gridCol w:w="2160"/>
      </w:tblGrid>
      <w:tr w:rsidR="008227B4" w:rsidRPr="008D79AA" w14:paraId="486BA70D" w14:textId="77777777" w:rsidTr="00A01F2F">
        <w:tc>
          <w:tcPr>
            <w:tcW w:w="1242" w:type="dxa"/>
            <w:shd w:val="clear" w:color="auto" w:fill="auto"/>
          </w:tcPr>
          <w:p w14:paraId="352EEEBE" w14:textId="77777777" w:rsidR="008227B4" w:rsidRPr="008D79AA" w:rsidRDefault="008227B4" w:rsidP="00E630AB">
            <w:pPr>
              <w:rPr>
                <w:lang w:val="en-US"/>
              </w:rPr>
            </w:pPr>
            <w:r w:rsidRPr="008D79AA">
              <w:rPr>
                <w:lang w:val="en-US"/>
              </w:rPr>
              <w:t>and</w:t>
            </w:r>
          </w:p>
          <w:p w14:paraId="6489B89A" w14:textId="77777777" w:rsidR="008227B4" w:rsidRPr="008D79AA" w:rsidRDefault="008227B4" w:rsidP="00E630AB">
            <w:pPr>
              <w:rPr>
                <w:lang w:val="en-US"/>
              </w:rPr>
            </w:pPr>
          </w:p>
        </w:tc>
        <w:tc>
          <w:tcPr>
            <w:tcW w:w="1242" w:type="dxa"/>
            <w:shd w:val="clear" w:color="auto" w:fill="auto"/>
          </w:tcPr>
          <w:p w14:paraId="127BD406" w14:textId="22CDF4C6" w:rsidR="008227B4" w:rsidRPr="008D79AA" w:rsidRDefault="00A01F2F" w:rsidP="00E630AB">
            <w:pPr>
              <w:rPr>
                <w:lang w:val="en-US"/>
              </w:rPr>
            </w:pPr>
            <w:r w:rsidRPr="00D361A6">
              <w:rPr>
                <w:position w:val="-14"/>
                <w:lang w:val="en-US"/>
              </w:rPr>
              <w:object w:dxaOrig="580" w:dyaOrig="380" w14:anchorId="05FB403A">
                <v:shape id="_x0000_i1053" type="#_x0000_t75" style="width:29.25pt;height:19.5pt" o:ole="">
                  <v:imagedata r:id="rId61" o:title=""/>
                </v:shape>
                <o:OLEObject Type="Embed" ProgID="Equation.DSMT4" ShapeID="_x0000_i1053" DrawAspect="Content" ObjectID="_1729971793" r:id="rId62"/>
              </w:object>
            </w:r>
            <w:r>
              <w:rPr>
                <w:lang w:val="en-US"/>
              </w:rPr>
              <w:t xml:space="preserve"> </w:t>
            </w:r>
            <w:r w:rsidRPr="00A01F2F">
              <w:rPr>
                <w:b/>
                <w:bCs/>
                <w:noProof/>
                <w:color w:val="0000FF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14:paraId="3381A91F" w14:textId="0844F712" w:rsidR="008227B4" w:rsidRPr="008D79AA" w:rsidRDefault="00A01F2F" w:rsidP="00E630AB">
            <w:pPr>
              <w:rPr>
                <w:lang w:val="en-US"/>
              </w:rPr>
            </w:pPr>
            <w:r w:rsidRPr="00D361A6">
              <w:rPr>
                <w:position w:val="-14"/>
                <w:lang w:val="en-US"/>
              </w:rPr>
              <w:object w:dxaOrig="560" w:dyaOrig="380" w14:anchorId="12DBA214">
                <v:shape id="_x0000_i1054" type="#_x0000_t75" style="width:27.75pt;height:19.5pt" o:ole="">
                  <v:imagedata r:id="rId63" o:title=""/>
                </v:shape>
                <o:OLEObject Type="Embed" ProgID="Equation.DSMT4" ShapeID="_x0000_i1054" DrawAspect="Content" ObjectID="_1729971794" r:id="rId64"/>
              </w:object>
            </w:r>
            <w:r>
              <w:rPr>
                <w:lang w:val="en-US"/>
              </w:rPr>
              <w:t xml:space="preserve"> </w:t>
            </w:r>
            <w:r w:rsidRPr="00A01F2F">
              <w:rPr>
                <w:b/>
                <w:bCs/>
                <w:i/>
                <w:iCs/>
                <w:noProof/>
                <w:color w:val="0000FF"/>
              </w:rPr>
              <w:t>R</w:t>
            </w:r>
            <w:r w:rsidRPr="00A01F2F">
              <w:rPr>
                <w:b/>
                <w:bCs/>
                <w:i/>
                <w:iCs/>
                <w:noProof/>
                <w:color w:val="0000FF"/>
                <w:vertAlign w:val="subscript"/>
              </w:rPr>
              <w:t>C</w:t>
            </w:r>
            <w:r w:rsidRPr="00A01F2F">
              <w:rPr>
                <w:b/>
                <w:bCs/>
                <w:i/>
                <w:iCs/>
                <w:noProof/>
                <w:color w:val="0000FF"/>
              </w:rPr>
              <w:t>∙C</w:t>
            </w:r>
          </w:p>
        </w:tc>
        <w:tc>
          <w:tcPr>
            <w:tcW w:w="2160" w:type="dxa"/>
            <w:shd w:val="clear" w:color="auto" w:fill="auto"/>
          </w:tcPr>
          <w:p w14:paraId="1041D3EB" w14:textId="1D0B7983" w:rsidR="008227B4" w:rsidRPr="008D79AA" w:rsidRDefault="00A01F2F" w:rsidP="00E630AB">
            <w:pPr>
              <w:rPr>
                <w:lang w:val="en-US"/>
              </w:rPr>
            </w:pPr>
            <w:r w:rsidRPr="008D79AA">
              <w:rPr>
                <w:position w:val="-14"/>
                <w:lang w:val="en-US"/>
              </w:rPr>
              <w:object w:dxaOrig="580" w:dyaOrig="380" w14:anchorId="0EE584CD">
                <v:shape id="_x0000_i1055" type="#_x0000_t75" style="width:27.75pt;height:20.25pt" o:ole="">
                  <v:imagedata r:id="rId65" o:title=""/>
                </v:shape>
                <o:OLEObject Type="Embed" ProgID="Equation.DSMT4" ShapeID="_x0000_i1055" DrawAspect="Content" ObjectID="_1729971795" r:id="rId66"/>
              </w:object>
            </w:r>
            <w:r>
              <w:rPr>
                <w:lang w:val="en-US"/>
              </w:rPr>
              <w:t xml:space="preserve"> </w:t>
            </w:r>
            <w:r w:rsidRPr="00A01F2F">
              <w:rPr>
                <w:b/>
                <w:bCs/>
                <w:i/>
                <w:iCs/>
                <w:noProof/>
                <w:color w:val="0000FF"/>
              </w:rPr>
              <w:t>L</w:t>
            </w:r>
            <w:r w:rsidRPr="00A01F2F">
              <w:rPr>
                <w:b/>
                <w:bCs/>
                <w:i/>
                <w:iCs/>
                <w:noProof/>
                <w:color w:val="0000FF"/>
                <w:vertAlign w:val="subscript"/>
              </w:rPr>
              <w:t>p</w:t>
            </w:r>
            <w:r w:rsidRPr="00A01F2F">
              <w:rPr>
                <w:b/>
                <w:bCs/>
                <w:i/>
                <w:iCs/>
                <w:noProof/>
                <w:color w:val="0000FF"/>
              </w:rPr>
              <w:t>∙C</w:t>
            </w:r>
          </w:p>
        </w:tc>
      </w:tr>
      <w:tr w:rsidR="008227B4" w:rsidRPr="008D79AA" w14:paraId="2B974D6C" w14:textId="77777777" w:rsidTr="00A01F2F">
        <w:tc>
          <w:tcPr>
            <w:tcW w:w="1242" w:type="dxa"/>
            <w:shd w:val="clear" w:color="auto" w:fill="auto"/>
          </w:tcPr>
          <w:p w14:paraId="64F47EE7" w14:textId="77777777" w:rsidR="008227B4" w:rsidRPr="008D79AA" w:rsidRDefault="008227B4" w:rsidP="00E630AB">
            <w:pPr>
              <w:rPr>
                <w:lang w:val="en-US"/>
              </w:rPr>
            </w:pPr>
          </w:p>
        </w:tc>
        <w:tc>
          <w:tcPr>
            <w:tcW w:w="1242" w:type="dxa"/>
            <w:shd w:val="clear" w:color="auto" w:fill="auto"/>
          </w:tcPr>
          <w:p w14:paraId="12B55450" w14:textId="06F291BF" w:rsidR="008227B4" w:rsidRPr="008D79AA" w:rsidRDefault="00A01F2F" w:rsidP="00E630AB">
            <w:pPr>
              <w:rPr>
                <w:lang w:val="en-US"/>
              </w:rPr>
            </w:pPr>
            <w:r w:rsidRPr="00D361A6">
              <w:rPr>
                <w:position w:val="-14"/>
                <w:lang w:val="en-US"/>
              </w:rPr>
              <w:object w:dxaOrig="560" w:dyaOrig="380" w14:anchorId="16247468">
                <v:shape id="_x0000_i1056" type="#_x0000_t75" style="width:27.75pt;height:19.5pt" o:ole="">
                  <v:imagedata r:id="rId67" o:title=""/>
                </v:shape>
                <o:OLEObject Type="Embed" ProgID="Equation.DSMT4" ShapeID="_x0000_i1056" DrawAspect="Content" ObjectID="_1729971796" r:id="rId68"/>
              </w:object>
            </w:r>
            <w:r>
              <w:rPr>
                <w:lang w:val="en-US"/>
              </w:rPr>
              <w:t xml:space="preserve"> </w:t>
            </w:r>
            <w:r w:rsidRPr="00A01F2F">
              <w:rPr>
                <w:b/>
                <w:bCs/>
                <w:noProof/>
                <w:color w:val="0000FF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14:paraId="51704638" w14:textId="7BFFA762" w:rsidR="008227B4" w:rsidRPr="008D79AA" w:rsidRDefault="00A01F2F" w:rsidP="00E630AB">
            <w:pPr>
              <w:rPr>
                <w:lang w:val="en-US"/>
              </w:rPr>
            </w:pPr>
            <w:r w:rsidRPr="00D361A6">
              <w:rPr>
                <w:position w:val="-14"/>
                <w:lang w:val="en-US"/>
              </w:rPr>
              <w:object w:dxaOrig="540" w:dyaOrig="380" w14:anchorId="0F927BA6">
                <v:shape id="_x0000_i1057" type="#_x0000_t75" style="width:27pt;height:19.5pt" o:ole="">
                  <v:imagedata r:id="rId69" o:title=""/>
                </v:shape>
                <o:OLEObject Type="Embed" ProgID="Equation.DSMT4" ShapeID="_x0000_i1057" DrawAspect="Content" ObjectID="_1729971797" r:id="rId70"/>
              </w:object>
            </w:r>
            <w:r>
              <w:rPr>
                <w:lang w:val="en-US"/>
              </w:rPr>
              <w:t xml:space="preserve"> </w:t>
            </w:r>
            <w:r w:rsidRPr="00A01F2F">
              <w:rPr>
                <w:b/>
                <w:bCs/>
                <w:noProof/>
                <w:color w:val="0000FF"/>
              </w:rPr>
              <w:t>(</w:t>
            </w:r>
            <w:r w:rsidRPr="00A01F2F">
              <w:rPr>
                <w:b/>
                <w:bCs/>
                <w:i/>
                <w:iCs/>
                <w:noProof/>
                <w:color w:val="0000FF"/>
              </w:rPr>
              <w:t>R</w:t>
            </w:r>
            <w:r w:rsidRPr="00A01F2F">
              <w:rPr>
                <w:b/>
                <w:bCs/>
                <w:i/>
                <w:iCs/>
                <w:noProof/>
                <w:color w:val="0000FF"/>
                <w:vertAlign w:val="subscript"/>
              </w:rPr>
              <w:t>C</w:t>
            </w:r>
            <w:r w:rsidRPr="00A01F2F">
              <w:rPr>
                <w:b/>
                <w:bCs/>
                <w:i/>
                <w:iCs/>
                <w:noProof/>
                <w:color w:val="0000FF"/>
              </w:rPr>
              <w:t>+R</w:t>
            </w:r>
            <w:r w:rsidRPr="00A01F2F">
              <w:rPr>
                <w:b/>
                <w:bCs/>
                <w:i/>
                <w:iCs/>
                <w:noProof/>
                <w:color w:val="0000FF"/>
                <w:vertAlign w:val="subscript"/>
              </w:rPr>
              <w:t>D</w:t>
            </w:r>
            <w:r w:rsidRPr="00A01F2F">
              <w:rPr>
                <w:b/>
                <w:bCs/>
                <w:noProof/>
                <w:color w:val="0000FF"/>
              </w:rPr>
              <w:t>)</w:t>
            </w:r>
            <w:r>
              <w:rPr>
                <w:b/>
                <w:bCs/>
                <w:i/>
                <w:iCs/>
                <w:noProof/>
                <w:color w:val="0000FF"/>
              </w:rPr>
              <w:t>∙</w:t>
            </w:r>
            <w:r w:rsidRPr="00A01F2F">
              <w:rPr>
                <w:b/>
                <w:bCs/>
                <w:i/>
                <w:iCs/>
                <w:noProof/>
                <w:color w:val="0000FF"/>
              </w:rPr>
              <w:t>C</w:t>
            </w:r>
          </w:p>
        </w:tc>
        <w:tc>
          <w:tcPr>
            <w:tcW w:w="2160" w:type="dxa"/>
            <w:shd w:val="clear" w:color="auto" w:fill="auto"/>
          </w:tcPr>
          <w:p w14:paraId="5B42C548" w14:textId="3B48CB3E" w:rsidR="008227B4" w:rsidRPr="008D79AA" w:rsidRDefault="00A01F2F" w:rsidP="00E630AB">
            <w:pPr>
              <w:rPr>
                <w:lang w:val="en-US"/>
              </w:rPr>
            </w:pPr>
            <w:r w:rsidRPr="008D79AA">
              <w:rPr>
                <w:position w:val="-14"/>
                <w:lang w:val="en-US"/>
              </w:rPr>
              <w:object w:dxaOrig="560" w:dyaOrig="380" w14:anchorId="019E35D2">
                <v:shape id="_x0000_i1058" type="#_x0000_t75" style="width:27.75pt;height:20.25pt" o:ole="">
                  <v:imagedata r:id="rId71" o:title=""/>
                </v:shape>
                <o:OLEObject Type="Embed" ProgID="Equation.DSMT4" ShapeID="_x0000_i1058" DrawAspect="Content" ObjectID="_1729971798" r:id="rId72"/>
              </w:object>
            </w:r>
            <w:r>
              <w:rPr>
                <w:lang w:val="en-US"/>
              </w:rPr>
              <w:t xml:space="preserve"> </w:t>
            </w:r>
            <w:r w:rsidRPr="00A01F2F">
              <w:rPr>
                <w:b/>
                <w:bCs/>
                <w:noProof/>
                <w:color w:val="0000FF"/>
              </w:rPr>
              <w:t>(</w:t>
            </w:r>
            <w:r>
              <w:rPr>
                <w:b/>
                <w:bCs/>
                <w:i/>
                <w:iCs/>
                <w:noProof/>
                <w:color w:val="0000FF"/>
              </w:rPr>
              <w:t>L</w:t>
            </w:r>
            <w:r w:rsidRPr="00A01F2F">
              <w:rPr>
                <w:b/>
                <w:bCs/>
                <w:i/>
                <w:iCs/>
                <w:noProof/>
                <w:color w:val="0000FF"/>
              </w:rPr>
              <w:t>+L</w:t>
            </w:r>
            <w:r w:rsidRPr="00A01F2F">
              <w:rPr>
                <w:b/>
                <w:bCs/>
                <w:i/>
                <w:iCs/>
                <w:noProof/>
                <w:color w:val="0000FF"/>
                <w:vertAlign w:val="subscript"/>
              </w:rPr>
              <w:t>p</w:t>
            </w:r>
            <w:r w:rsidRPr="00A01F2F">
              <w:rPr>
                <w:b/>
                <w:bCs/>
                <w:noProof/>
                <w:color w:val="0000FF"/>
              </w:rPr>
              <w:t>)</w:t>
            </w:r>
            <w:r>
              <w:rPr>
                <w:b/>
                <w:bCs/>
                <w:noProof/>
                <w:color w:val="0000FF"/>
              </w:rPr>
              <w:t>∙</w:t>
            </w:r>
            <w:r w:rsidRPr="00A01F2F">
              <w:rPr>
                <w:b/>
                <w:bCs/>
                <w:i/>
                <w:iCs/>
                <w:noProof/>
                <w:color w:val="0000FF"/>
              </w:rPr>
              <w:t>C</w:t>
            </w:r>
          </w:p>
        </w:tc>
      </w:tr>
    </w:tbl>
    <w:p w14:paraId="0A08DB1D" w14:textId="26E39EAF" w:rsidR="000A1D85" w:rsidRDefault="000A1D85" w:rsidP="000A1D85">
      <w:pPr>
        <w:rPr>
          <w:lang w:val="en-US"/>
        </w:rPr>
      </w:pPr>
    </w:p>
    <w:p w14:paraId="054B6E2E" w14:textId="77777777" w:rsidR="008227B4" w:rsidRDefault="008227B4" w:rsidP="000A1D85">
      <w:pPr>
        <w:rPr>
          <w:lang w:val="en-US"/>
        </w:rPr>
      </w:pPr>
    </w:p>
    <w:p w14:paraId="2570B76A" w14:textId="77777777" w:rsidR="006D1861" w:rsidRPr="006A252E" w:rsidRDefault="00F7703A" w:rsidP="006D1861">
      <w:pPr>
        <w:spacing w:before="40" w:after="160"/>
        <w:rPr>
          <w:noProof/>
          <w:szCs w:val="24"/>
        </w:rPr>
      </w:pPr>
      <w:r>
        <w:rPr>
          <w:noProof/>
          <w:szCs w:val="24"/>
        </w:rPr>
        <w:pict w14:anchorId="259021E3">
          <v:shape id="Grafik 9" o:spid="_x0000_i1059" type="#_x0000_t75" style="width:442.5pt;height:169.5pt;visibility:visible">
            <v:imagedata r:id="rId73" o:title=""/>
          </v:shape>
        </w:pict>
      </w:r>
    </w:p>
    <w:p w14:paraId="70392EF4" w14:textId="76C3529B" w:rsidR="006D1861" w:rsidRDefault="006D1861" w:rsidP="006D1861">
      <w:pPr>
        <w:rPr>
          <w:szCs w:val="24"/>
          <w:lang w:val="en-US"/>
        </w:rPr>
      </w:pPr>
      <w:r w:rsidRPr="006A252E">
        <w:rPr>
          <w:szCs w:val="24"/>
          <w:lang w:val="en-US"/>
        </w:rPr>
        <w:t xml:space="preserve">Left: Simulated ripple voltage for </w:t>
      </w:r>
      <w:r w:rsidRPr="006A252E">
        <w:rPr>
          <w:i/>
          <w:szCs w:val="24"/>
          <w:lang w:val="en-US"/>
        </w:rPr>
        <w:t>f</w:t>
      </w:r>
      <w:r w:rsidRPr="006A252E">
        <w:rPr>
          <w:i/>
          <w:szCs w:val="24"/>
          <w:vertAlign w:val="subscript"/>
          <w:lang w:val="en-US"/>
        </w:rPr>
        <w:t>s</w:t>
      </w:r>
      <w:r w:rsidRPr="006A252E">
        <w:rPr>
          <w:i/>
          <w:szCs w:val="24"/>
          <w:lang w:val="en-US"/>
        </w:rPr>
        <w:t> = f</w:t>
      </w:r>
      <w:r w:rsidRPr="006A252E">
        <w:rPr>
          <w:i/>
          <w:szCs w:val="24"/>
          <w:vertAlign w:val="subscript"/>
          <w:lang w:val="en-US"/>
        </w:rPr>
        <w:t>nC</w:t>
      </w:r>
      <w:r w:rsidRPr="006A252E">
        <w:rPr>
          <w:szCs w:val="24"/>
          <w:lang w:val="en-US"/>
        </w:rPr>
        <w:t> = 100 </w:t>
      </w:r>
      <w:r w:rsidRPr="006A252E">
        <w:rPr>
          <w:i/>
          <w:szCs w:val="24"/>
          <w:lang w:val="en-US"/>
        </w:rPr>
        <w:t>f</w:t>
      </w:r>
      <w:r w:rsidRPr="006A252E">
        <w:rPr>
          <w:i/>
          <w:szCs w:val="24"/>
          <w:vertAlign w:val="subscript"/>
          <w:lang w:val="en-US"/>
        </w:rPr>
        <w:t>0</w:t>
      </w:r>
      <w:r w:rsidRPr="006A252E">
        <w:rPr>
          <w:szCs w:val="24"/>
          <w:lang w:val="en-US"/>
        </w:rPr>
        <w:t xml:space="preserve"> = 100 KHz, </w:t>
      </w:r>
      <w:r w:rsidRPr="006A252E">
        <w:rPr>
          <w:i/>
          <w:szCs w:val="24"/>
          <w:lang w:val="en-US"/>
        </w:rPr>
        <w:t>D</w:t>
      </w:r>
      <w:r w:rsidRPr="006A252E">
        <w:rPr>
          <w:szCs w:val="24"/>
          <w:lang w:val="en-US"/>
        </w:rPr>
        <w:t xml:space="preserve">=1/5, </w:t>
      </w:r>
      <w:r w:rsidRPr="006A252E">
        <w:rPr>
          <w:i/>
          <w:szCs w:val="24"/>
          <w:lang w:val="en-US"/>
        </w:rPr>
        <w:t>L</w:t>
      </w:r>
      <w:r w:rsidRPr="006A252E">
        <w:rPr>
          <w:szCs w:val="24"/>
          <w:lang w:val="en-US"/>
        </w:rPr>
        <w:t> = 43 </w:t>
      </w:r>
      <w:r w:rsidRPr="006A252E">
        <w:rPr>
          <w:szCs w:val="24"/>
        </w:rPr>
        <w:t>μ</w:t>
      </w:r>
      <w:r w:rsidRPr="006A252E">
        <w:rPr>
          <w:szCs w:val="24"/>
          <w:lang w:val="en-US"/>
        </w:rPr>
        <w:t xml:space="preserve">H, </w:t>
      </w:r>
      <w:r w:rsidRPr="006A252E">
        <w:rPr>
          <w:i/>
          <w:szCs w:val="24"/>
          <w:lang w:val="en-US"/>
        </w:rPr>
        <w:t>C</w:t>
      </w:r>
      <w:r w:rsidRPr="006A252E">
        <w:rPr>
          <w:szCs w:val="24"/>
          <w:lang w:val="en-US"/>
        </w:rPr>
        <w:t> = 589 </w:t>
      </w:r>
      <w:r w:rsidRPr="006A252E">
        <w:rPr>
          <w:szCs w:val="24"/>
        </w:rPr>
        <w:t>μ</w:t>
      </w:r>
      <w:r w:rsidRPr="006A252E">
        <w:rPr>
          <w:szCs w:val="24"/>
          <w:lang w:val="en-US"/>
        </w:rPr>
        <w:t xml:space="preserve">F, </w:t>
      </w:r>
      <w:r w:rsidRPr="006A252E">
        <w:rPr>
          <w:i/>
          <w:szCs w:val="24"/>
          <w:lang w:val="en-US"/>
        </w:rPr>
        <w:t>R</w:t>
      </w:r>
      <w:r w:rsidRPr="006A252E">
        <w:rPr>
          <w:i/>
          <w:szCs w:val="24"/>
          <w:vertAlign w:val="subscript"/>
          <w:lang w:val="en-US"/>
        </w:rPr>
        <w:t>D</w:t>
      </w:r>
      <w:r w:rsidRPr="006A252E">
        <w:rPr>
          <w:szCs w:val="24"/>
          <w:lang w:val="en-US"/>
        </w:rPr>
        <w:t> = 200m</w:t>
      </w:r>
      <w:r w:rsidRPr="006A252E">
        <w:rPr>
          <w:szCs w:val="24"/>
        </w:rPr>
        <w:t>Ω</w:t>
      </w:r>
      <w:r w:rsidRPr="006A252E">
        <w:rPr>
          <w:szCs w:val="24"/>
          <w:lang w:val="en-US"/>
        </w:rPr>
        <w:t xml:space="preserve">, with parasitic inductor </w:t>
      </w:r>
      <w:r w:rsidRPr="006A252E">
        <w:rPr>
          <w:i/>
          <w:szCs w:val="24"/>
          <w:lang w:val="en-US"/>
        </w:rPr>
        <w:t>L</w:t>
      </w:r>
      <w:r w:rsidRPr="006A252E">
        <w:rPr>
          <w:i/>
          <w:szCs w:val="24"/>
          <w:vertAlign w:val="subscript"/>
          <w:lang w:val="en-US"/>
        </w:rPr>
        <w:t>C</w:t>
      </w:r>
      <w:r w:rsidRPr="006A252E">
        <w:rPr>
          <w:szCs w:val="24"/>
          <w:lang w:val="en-US"/>
        </w:rPr>
        <w:t xml:space="preserve"> = 0 and right: </w:t>
      </w:r>
      <w:r w:rsidRPr="006A252E">
        <w:rPr>
          <w:i/>
          <w:szCs w:val="24"/>
          <w:lang w:val="en-US"/>
        </w:rPr>
        <w:t>L</w:t>
      </w:r>
      <w:r w:rsidRPr="006A252E">
        <w:rPr>
          <w:i/>
          <w:szCs w:val="24"/>
          <w:vertAlign w:val="subscript"/>
          <w:lang w:val="en-US"/>
        </w:rPr>
        <w:t>C</w:t>
      </w:r>
      <w:r w:rsidRPr="006A252E">
        <w:rPr>
          <w:szCs w:val="24"/>
          <w:lang w:val="en-US"/>
        </w:rPr>
        <w:t> = 500 pH</w:t>
      </w:r>
    </w:p>
    <w:p w14:paraId="3E4503B0" w14:textId="0C7A3155" w:rsidR="00463920" w:rsidRDefault="00463920" w:rsidP="00463920">
      <w:pPr>
        <w:rPr>
          <w:lang w:val="en-US"/>
        </w:rPr>
      </w:pPr>
    </w:p>
    <w:p w14:paraId="46C34A18" w14:textId="469AC8D9" w:rsidR="00463920" w:rsidRDefault="00463920" w:rsidP="00463920">
      <w:pPr>
        <w:rPr>
          <w:lang w:val="en-US"/>
        </w:rPr>
      </w:pPr>
    </w:p>
    <w:p w14:paraId="5194E942" w14:textId="77777777" w:rsidR="00463920" w:rsidRDefault="00463920" w:rsidP="00463920">
      <w:pPr>
        <w:rPr>
          <w:lang w:val="en-US"/>
        </w:rPr>
      </w:pPr>
    </w:p>
    <w:p w14:paraId="58C564D6" w14:textId="77777777" w:rsidR="00463920" w:rsidRDefault="00F7703A" w:rsidP="00463920">
      <w:pPr>
        <w:rPr>
          <w:lang w:val="en-US"/>
        </w:rPr>
      </w:pPr>
      <w:r>
        <w:rPr>
          <w:noProof/>
        </w:rPr>
        <w:pict w14:anchorId="21FAA9DF">
          <v:rect id="Freihand 914" o:spid="_x0000_s1479" style="position:absolute;left:0;text-align:left;margin-left:165.9pt;margin-top:2.55pt;width:23.95pt;height:18.35pt;z-index:40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" annotation="t"/>
          </v:rect>
        </w:pict>
      </w:r>
    </w:p>
    <w:p w14:paraId="27BA5A1C" w14:textId="77777777" w:rsidR="00463920" w:rsidRDefault="00F7703A" w:rsidP="00463920">
      <w:pPr>
        <w:rPr>
          <w:lang w:val="en-US"/>
        </w:rPr>
      </w:pPr>
      <w:r>
        <w:rPr>
          <w:noProof/>
        </w:rPr>
        <w:pict w14:anchorId="2853A25C">
          <v:rect id="Freihand 967" o:spid="_x0000_s1492" style="position:absolute;left:0;text-align:left;margin-left:237.8pt;margin-top:-26.75pt;width:229.65pt;height:81.2pt;z-index:41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" annotation="t"/>
          </v:rect>
        </w:pict>
      </w:r>
      <w:r>
        <w:rPr>
          <w:noProof/>
        </w:rPr>
        <w:pict w14:anchorId="2B886ECD">
          <v:rect id="Freihand 915" o:spid="_x0000_s1480" style="position:absolute;left:0;text-align:left;margin-left:115.35pt;margin-top:-9.15pt;width:38.55pt;height:19.95pt;z-index:40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" annotation="t"/>
          </v:rect>
        </w:pict>
      </w:r>
      <w:r>
        <w:rPr>
          <w:noProof/>
        </w:rPr>
        <w:pict w14:anchorId="2C0F7DF9">
          <v:rect id="Freihand 901" o:spid="_x0000_s1478" style="position:absolute;left:0;text-align:left;margin-left:46.9pt;margin-top:-5.5pt;width:47.3pt;height:14.4pt;z-index: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" annotation="t"/>
          </v:rect>
        </w:pict>
      </w:r>
    </w:p>
    <w:p w14:paraId="331F9B05" w14:textId="77777777" w:rsidR="00463920" w:rsidRDefault="00463920" w:rsidP="00463920">
      <w:pPr>
        <w:rPr>
          <w:lang w:val="en-US"/>
        </w:rPr>
      </w:pPr>
    </w:p>
    <w:p w14:paraId="5E8AE728" w14:textId="77777777" w:rsidR="00463920" w:rsidRDefault="00F7703A" w:rsidP="00463920">
      <w:pPr>
        <w:rPr>
          <w:lang w:val="en-US"/>
        </w:rPr>
      </w:pPr>
      <w:r>
        <w:rPr>
          <w:noProof/>
        </w:rPr>
        <w:pict w14:anchorId="69608894">
          <v:rect id="Freihand 943" o:spid="_x0000_s1481" style="position:absolute;left:0;text-align:left;margin-left:230.6pt;margin-top:-2.65pt;width:38pt;height:28.5pt;z-index:40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" annotation="t"/>
          </v:rect>
        </w:pict>
      </w:r>
      <w:r>
        <w:rPr>
          <w:noProof/>
        </w:rPr>
        <w:pict w14:anchorId="37648EC7">
          <v:rect id="Freihand 944" o:spid="_x0000_s1482" style="position:absolute;left:0;text-align:left;margin-left:125.5pt;margin-top:-5.25pt;width:88.4pt;height:35pt;z-index:4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" annotation="t"/>
          </v:rect>
        </w:pict>
      </w:r>
    </w:p>
    <w:p w14:paraId="11D2C94B" w14:textId="77777777" w:rsidR="00463920" w:rsidRDefault="00F7703A" w:rsidP="00463920">
      <w:pPr>
        <w:rPr>
          <w:lang w:val="en-US"/>
        </w:rPr>
      </w:pPr>
      <w:r>
        <w:rPr>
          <w:noProof/>
        </w:rPr>
        <w:pict w14:anchorId="27C6292F">
          <v:rect id="Freihand 945" o:spid="_x0000_s1490" style="position:absolute;left:0;text-align:left;margin-left:89.15pt;margin-top:-.65pt;width:11.75pt;height:7.05pt;z-index:4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" annotation="t"/>
          </v:rect>
        </w:pict>
      </w:r>
      <w:r>
        <w:rPr>
          <w:noProof/>
        </w:rPr>
        <w:pict w14:anchorId="7826AF16">
          <v:rect id="Freihand 946" o:spid="_x0000_s1491" style="position:absolute;left:0;text-align:left;margin-left:53.75pt;margin-top:-3.55pt;width:21.25pt;height:23.55pt;z-index:41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" annotation="t"/>
          </v:rect>
        </w:pict>
      </w:r>
    </w:p>
    <w:p w14:paraId="5E80FAF7" w14:textId="77777777" w:rsidR="00463920" w:rsidRDefault="00463920" w:rsidP="00463920">
      <w:pPr>
        <w:rPr>
          <w:lang w:val="en-US"/>
        </w:rPr>
      </w:pPr>
    </w:p>
    <w:p w14:paraId="1528C2D4" w14:textId="77777777" w:rsidR="00463920" w:rsidRDefault="00463920" w:rsidP="00463920">
      <w:pPr>
        <w:rPr>
          <w:lang w:val="en-US"/>
        </w:rPr>
      </w:pPr>
    </w:p>
    <w:p w14:paraId="57C70479" w14:textId="77777777" w:rsidR="00463920" w:rsidRDefault="00F7703A" w:rsidP="00463920">
      <w:pPr>
        <w:rPr>
          <w:lang w:val="en-US"/>
        </w:rPr>
      </w:pPr>
      <w:r>
        <w:rPr>
          <w:noProof/>
        </w:rPr>
        <w:pict w14:anchorId="7F17D5FA">
          <v:rect id="Freihand 1021" o:spid="_x0000_s1493" style="position:absolute;left:0;text-align:left;margin-left:370.55pt;margin-top:-27.85pt;width:151.95pt;height:71.15pt;z-index:41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" annotation="t"/>
          </v:rect>
        </w:pict>
      </w:r>
      <w:r>
        <w:rPr>
          <w:noProof/>
        </w:rPr>
        <w:pict w14:anchorId="5078C2BE">
          <v:rect id="Freihand 993" o:spid="_x0000_s1484" style="position:absolute;left:0;text-align:left;margin-left:161pt;margin-top:-9.8pt;width:68.8pt;height:45.75pt;z-index:40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" annotation="t"/>
          </v:rect>
        </w:pict>
      </w:r>
    </w:p>
    <w:p w14:paraId="09037E69" w14:textId="77777777" w:rsidR="00463920" w:rsidRDefault="00F7703A" w:rsidP="00463920">
      <w:pPr>
        <w:rPr>
          <w:lang w:val="en-US"/>
        </w:rPr>
      </w:pPr>
      <w:r>
        <w:rPr>
          <w:noProof/>
        </w:rPr>
        <w:pict w14:anchorId="43D3D4A8">
          <v:rect id="Freihand 979" o:spid="_x0000_s1483" style="position:absolute;left:0;text-align:left;margin-left:47.3pt;margin-top:-6.7pt;width:91.1pt;height:18.8pt;z-index:40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" annotation="t"/>
          </v:rect>
        </w:pict>
      </w:r>
    </w:p>
    <w:p w14:paraId="66153D90" w14:textId="77777777" w:rsidR="00463920" w:rsidRDefault="00463920" w:rsidP="00463920">
      <w:pPr>
        <w:rPr>
          <w:lang w:val="en-US"/>
        </w:rPr>
      </w:pPr>
    </w:p>
    <w:p w14:paraId="57E798B9" w14:textId="77777777" w:rsidR="00463920" w:rsidRDefault="00463920" w:rsidP="00463920">
      <w:pPr>
        <w:rPr>
          <w:lang w:val="en-US"/>
        </w:rPr>
      </w:pPr>
    </w:p>
    <w:p w14:paraId="6ADAE21F" w14:textId="77777777" w:rsidR="00463920" w:rsidRDefault="00463920" w:rsidP="00463920">
      <w:pPr>
        <w:rPr>
          <w:lang w:val="en-US"/>
        </w:rPr>
      </w:pPr>
    </w:p>
    <w:p w14:paraId="6A21B532" w14:textId="77777777" w:rsidR="00463920" w:rsidRDefault="00F7703A" w:rsidP="00463920">
      <w:pPr>
        <w:rPr>
          <w:lang w:val="en-US"/>
        </w:rPr>
      </w:pPr>
      <w:r>
        <w:rPr>
          <w:noProof/>
        </w:rPr>
        <w:pict w14:anchorId="3091FE82">
          <v:rect id="Freihand 1024" o:spid="_x0000_s1485" style="position:absolute;left:0;text-align:left;margin-left:61.65pt;margin-top:5.8pt;width:12pt;height:8.15pt;z-index:40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" annotation="t"/>
          </v:rect>
        </w:pict>
      </w:r>
    </w:p>
    <w:p w14:paraId="2A313BC5" w14:textId="77777777" w:rsidR="00463920" w:rsidRDefault="00F7703A" w:rsidP="00463920">
      <w:pPr>
        <w:rPr>
          <w:lang w:val="en-US"/>
        </w:rPr>
      </w:pPr>
      <w:r>
        <w:rPr>
          <w:noProof/>
        </w:rPr>
        <w:pict w14:anchorId="6BDD9405">
          <v:rect id="Freihand 1068" o:spid="_x0000_s1494" style="position:absolute;left:0;text-align:left;margin-left:98.85pt;margin-top:-32.8pt;width:285.45pt;height:71pt;z-index: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" annotation="t"/>
          </v:rect>
        </w:pict>
      </w:r>
    </w:p>
    <w:p w14:paraId="3DCED107" w14:textId="77777777" w:rsidR="00463920" w:rsidRDefault="00463920" w:rsidP="00463920">
      <w:pPr>
        <w:rPr>
          <w:lang w:val="en-US"/>
        </w:rPr>
      </w:pPr>
    </w:p>
    <w:p w14:paraId="4235D8ED" w14:textId="77777777" w:rsidR="00463920" w:rsidRDefault="00463920" w:rsidP="00463920">
      <w:pPr>
        <w:rPr>
          <w:lang w:val="en-US"/>
        </w:rPr>
      </w:pPr>
    </w:p>
    <w:p w14:paraId="26CFDEB5" w14:textId="77777777" w:rsidR="00463920" w:rsidRDefault="00F7703A" w:rsidP="00463920">
      <w:pPr>
        <w:rPr>
          <w:lang w:val="en-US"/>
        </w:rPr>
      </w:pPr>
      <w:r>
        <w:rPr>
          <w:noProof/>
        </w:rPr>
        <w:pict w14:anchorId="2E847901">
          <v:rect id="Freihand 1184" o:spid="_x0000_s1506" style="position:absolute;left:0;text-align:left;margin-left:288.75pt;margin-top:-4pt;width:46.55pt;height:17.95pt;z-index:4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" annotation="t"/>
          </v:rect>
        </w:pict>
      </w:r>
      <w:r>
        <w:rPr>
          <w:noProof/>
        </w:rPr>
        <w:pict w14:anchorId="2B22F880">
          <v:rect id="Freihand 1178" o:spid="_x0000_s1505" style="position:absolute;left:0;text-align:left;margin-left:175.35pt;margin-top:3.1pt;width:45.95pt;height:15.5pt;z-index:42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" annotation="t"/>
          </v:rect>
        </w:pict>
      </w:r>
    </w:p>
    <w:p w14:paraId="0F9F7ABB" w14:textId="77777777" w:rsidR="00463920" w:rsidRDefault="00F7703A" w:rsidP="00463920">
      <w:pPr>
        <w:rPr>
          <w:lang w:val="en-US"/>
        </w:rPr>
      </w:pPr>
      <w:r>
        <w:rPr>
          <w:noProof/>
        </w:rPr>
        <w:pict w14:anchorId="77A417DE">
          <v:rect id="Freihand 1172" o:spid="_x0000_s1504" style="position:absolute;left:0;text-align:left;margin-left:120.85pt;margin-top:-6.9pt;width:29.75pt;height:18.2pt;z-index:42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" annotation="t"/>
          </v:rect>
        </w:pict>
      </w:r>
    </w:p>
    <w:p w14:paraId="74341B84" w14:textId="77777777" w:rsidR="00463920" w:rsidRDefault="00F7703A" w:rsidP="00463920">
      <w:pPr>
        <w:rPr>
          <w:lang w:val="en-US"/>
        </w:rPr>
      </w:pPr>
      <w:r>
        <w:rPr>
          <w:noProof/>
        </w:rPr>
        <w:pict w14:anchorId="6D34A9E4">
          <v:rect id="Freihand 1143" o:spid="_x0000_s1501" style="position:absolute;left:0;text-align:left;margin-left:376.9pt;margin-top:8.1pt;width:94.6pt;height:3.55pt;z-index:42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UBHQP8AQgBEFjPVIrml8VPjwb4utLhmyIDC0gQRIDM/QdFMkYyBQM4C2QZCzgJAP7/AwAAAAAA&#10;Cl0Th1ancm01BsxULgV8waL4LzgKeCCyZw5OPsrxkIbEmH4FTpiBgoOKiISmgrlBwQCH8QaHhMh7&#10;A1zrXCScB/zHvA8166ceBxtcrxnS7xsfkEwKABEg4CYbKyXl2AH=&#10;" annotation="t"/>
          </v:rect>
        </w:pict>
      </w:r>
      <w:r>
        <w:rPr>
          <w:noProof/>
        </w:rPr>
        <w:pict w14:anchorId="18666E9D">
          <v:rect id="Freihand 1102" o:spid="_x0000_s1499" style="position:absolute;left:0;text-align:left;margin-left:281.7pt;margin-top:-15.85pt;width:94.05pt;height:31.95pt;z-index:42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" annotation="t"/>
          </v:rect>
        </w:pict>
      </w:r>
      <w:r>
        <w:rPr>
          <w:noProof/>
        </w:rPr>
        <w:pict w14:anchorId="2CAE4E55">
          <v:rect id="Freihand 1093" o:spid="_x0000_s1498" style="position:absolute;left:0;text-align:left;margin-left:253.1pt;margin-top:-4.65pt;width:9.25pt;height:10.3pt;z-index:4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4BHQIYGgEQWM9UiuaXxU+PBvi60uGbIgMLSBBEgMz9B0UyRjIFAzgLZBkLOAkA/v8DAAAAAAAK&#10;RxaGrLUjbqPoJeNgAnoWTgFBHoT4CT4CUlydWfFZBBCKEJSAh+2u4O4bR6o2AcCnwKcAgIgFX4ds&#10;dy+ACgARINB8pRQl5dgBCk4ThPgPvgUYQjGuSdc18VI6qsiD131Ua8KvAjEy53zviIfxZBeJpPjr&#10;48j/AfcC9g7gP+DPt8vh/D/8Q/xz/Cw9QaAKABEgmFjZFCXl2AH=&#10;" annotation="t"/>
          </v:rect>
        </w:pict>
      </w:r>
      <w:r>
        <w:rPr>
          <w:noProof/>
        </w:rPr>
        <w:pict w14:anchorId="35FFEFCA">
          <v:rect id="Freihand 1090" o:spid="_x0000_s1497" style="position:absolute;left:0;text-align:left;margin-left:175.85pt;margin-top:-8.35pt;width:59.85pt;height:19.75pt;z-index:41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" annotation="t"/>
          </v:rect>
        </w:pict>
      </w:r>
      <w:r>
        <w:rPr>
          <w:noProof/>
        </w:rPr>
        <w:pict w14:anchorId="369EFB37">
          <v:rect id="Freihand 1083" o:spid="_x0000_s1496" style="position:absolute;left:0;text-align:left;margin-left:120.05pt;margin-top:-4.95pt;width:34.9pt;height:16.75pt;z-index:41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" annotation="t"/>
          </v:rect>
        </w:pict>
      </w:r>
      <w:r>
        <w:rPr>
          <w:noProof/>
        </w:rPr>
        <w:pict w14:anchorId="0C1836DD">
          <v:rect id="Freihand 1071" o:spid="_x0000_s1495" style="position:absolute;left:0;text-align:left;margin-left:101.75pt;margin-top:9.25pt;width:278.7pt;height:7.3pt;z-index:41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" annotation="t"/>
          </v:rect>
        </w:pict>
      </w:r>
    </w:p>
    <w:p w14:paraId="0E109104" w14:textId="77777777" w:rsidR="00463920" w:rsidRDefault="00F7703A" w:rsidP="00463920">
      <w:pPr>
        <w:rPr>
          <w:lang w:val="en-US"/>
        </w:rPr>
      </w:pPr>
      <w:r>
        <w:rPr>
          <w:noProof/>
        </w:rPr>
        <w:pict w14:anchorId="17FD7383">
          <v:rect id="Freihand 1072" o:spid="_x0000_s1486" style="position:absolute;left:0;text-align:left;margin-left:62.85pt;margin-top:.7pt;width:8.95pt;height:7.1pt;z-index: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" annotation="t"/>
          </v:rect>
        </w:pict>
      </w:r>
    </w:p>
    <w:p w14:paraId="2C97F5E2" w14:textId="77777777" w:rsidR="00463920" w:rsidRDefault="00F7703A" w:rsidP="00463920">
      <w:pPr>
        <w:rPr>
          <w:lang w:val="en-US"/>
        </w:rPr>
      </w:pPr>
      <w:r>
        <w:rPr>
          <w:noProof/>
        </w:rPr>
        <w:pict w14:anchorId="7145170B">
          <v:rect id="Freihand 1144" o:spid="_x0000_s1502" style="position:absolute;left:0;text-align:left;margin-left:318.3pt;margin-top:-9.5pt;width:141pt;height:27.15pt;z-index: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" annotation="t"/>
          </v:rect>
        </w:pict>
      </w:r>
      <w:r>
        <w:rPr>
          <w:noProof/>
        </w:rPr>
        <w:pict w14:anchorId="0291F284">
          <v:rect id="Freihand 1121" o:spid="_x0000_s1500" style="position:absolute;left:0;text-align:left;margin-left:168.4pt;margin-top:-4.65pt;width:134.7pt;height:26pt;z-index:42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" annotation="t"/>
          </v:rect>
        </w:pict>
      </w:r>
      <w:r>
        <w:rPr>
          <w:noProof/>
        </w:rPr>
        <w:pict w14:anchorId="34116C9F">
          <v:rect id="Freihand 1106" o:spid="_x0000_s1487" style="position:absolute;left:0;text-align:left;margin-left:121.75pt;margin-top:2pt;width:33.2pt;height:13.65pt;z-index:40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" annotation="t"/>
          </v:rect>
        </w:pict>
      </w:r>
    </w:p>
    <w:p w14:paraId="5CC0B81D" w14:textId="64E3AE5B" w:rsidR="00463920" w:rsidRDefault="00F7703A" w:rsidP="00463920">
      <w:pPr>
        <w:rPr>
          <w:lang w:val="en-US"/>
        </w:rPr>
      </w:pPr>
      <w:r>
        <w:rPr>
          <w:noProof/>
        </w:rPr>
        <w:pict w14:anchorId="1B80F239">
          <v:rect id="Freihand 1163" o:spid="_x0000_s1503" style="position:absolute;left:0;text-align:left;margin-left:334.95pt;margin-top:2.2pt;width:91.6pt;height:9.4pt;z-index:42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" annotation="t"/>
          </v:rect>
        </w:pict>
      </w:r>
    </w:p>
    <w:p w14:paraId="686428A5" w14:textId="0DA4D60B" w:rsidR="00463920" w:rsidRDefault="00F7703A" w:rsidP="00463920">
      <w:pPr>
        <w:rPr>
          <w:lang w:val="en-US"/>
        </w:rPr>
      </w:pPr>
      <w:r>
        <w:rPr>
          <w:noProof/>
        </w:rPr>
        <w:pict w14:anchorId="3CD932C0">
          <v:rect id="Freihand 1316" o:spid="_x0000_s1507" style="position:absolute;left:0;text-align:left;margin-left:462.75pt;margin-top:1.95pt;width:49.15pt;height:12.65pt;z-index:42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" annotation="t"/>
          </v:rect>
        </w:pict>
      </w:r>
      <w:r>
        <w:rPr>
          <w:noProof/>
        </w:rPr>
        <w:pict w14:anchorId="737CB282">
          <v:rect id="Freihand 1162" o:spid="_x0000_s1489" style="position:absolute;left:0;text-align:left;margin-left:169.8pt;margin-top:-8.5pt;width:117.4pt;height:29.7pt;z-index:41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" annotation="t"/>
          </v:rect>
        </w:pict>
      </w:r>
      <w:r>
        <w:rPr>
          <w:noProof/>
        </w:rPr>
        <w:pict w14:anchorId="11D91F5D">
          <v:rect id="Freihand 1152" o:spid="_x0000_s1488" style="position:absolute;left:0;text-align:left;margin-left:117.8pt;margin-top:-6.45pt;width:27.8pt;height:24.15pt;z-index:41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" annotation="t"/>
          </v:rect>
        </w:pict>
      </w:r>
      <w:r>
        <w:rPr>
          <w:noProof/>
          <w:lang w:val="en-US"/>
        </w:rPr>
        <w:pict w14:anchorId="49311667">
          <v:rect id="Freihand 1167" o:spid="_x0000_s1508" style="position:absolute;left:0;text-align:left;margin-left:344.9pt;margin-top:3.7pt;width:26.9pt;height:18.2pt;z-index:430;visibility:visible;mso-wrap-style:square;mso-wrap-distance-left:9pt;mso-wrap-distance-top:0;mso-wrap-distance-right:9pt;mso-wrap-distance-bottom:0;mso-position-horizontal-relative:text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" annotation="t"/>
          </v:rect>
        </w:pict>
      </w:r>
    </w:p>
    <w:p w14:paraId="5033E933" w14:textId="42A70CE4" w:rsidR="00463920" w:rsidRDefault="00463920" w:rsidP="00463920">
      <w:pPr>
        <w:rPr>
          <w:lang w:val="en-US"/>
        </w:rPr>
      </w:pPr>
    </w:p>
    <w:p w14:paraId="4CBA8ADA" w14:textId="51BFDA4F" w:rsidR="00463920" w:rsidRDefault="00463920" w:rsidP="00463920">
      <w:pPr>
        <w:rPr>
          <w:lang w:val="en-US"/>
        </w:rPr>
      </w:pPr>
    </w:p>
    <w:p w14:paraId="60401DE0" w14:textId="6578224C" w:rsidR="00463920" w:rsidRDefault="00463920" w:rsidP="00463920">
      <w:pPr>
        <w:rPr>
          <w:lang w:val="en-US"/>
        </w:rPr>
      </w:pPr>
    </w:p>
    <w:p w14:paraId="4CC8AE14" w14:textId="49CB0164" w:rsidR="00463920" w:rsidRDefault="00463920" w:rsidP="00463920">
      <w:pPr>
        <w:rPr>
          <w:lang w:val="en-US"/>
        </w:rPr>
      </w:pPr>
    </w:p>
    <w:p w14:paraId="0C014827" w14:textId="2839A615" w:rsidR="00463920" w:rsidRDefault="00463920" w:rsidP="00463920">
      <w:pPr>
        <w:rPr>
          <w:lang w:val="en-US"/>
        </w:rPr>
      </w:pPr>
    </w:p>
    <w:p w14:paraId="46A54A05" w14:textId="4E158C37" w:rsidR="00463920" w:rsidRDefault="00463920" w:rsidP="00463920">
      <w:pPr>
        <w:rPr>
          <w:lang w:val="en-US"/>
        </w:rPr>
      </w:pPr>
    </w:p>
    <w:p w14:paraId="2BB0F120" w14:textId="3E1F159E" w:rsidR="00463920" w:rsidRDefault="00463920" w:rsidP="00463920">
      <w:pPr>
        <w:rPr>
          <w:lang w:val="en-US"/>
        </w:rPr>
      </w:pPr>
    </w:p>
    <w:p w14:paraId="498D22B1" w14:textId="4678C767" w:rsidR="00463920" w:rsidRDefault="00463920" w:rsidP="00463920">
      <w:pPr>
        <w:rPr>
          <w:lang w:val="en-US"/>
        </w:rPr>
      </w:pPr>
    </w:p>
    <w:p w14:paraId="228691DD" w14:textId="1F967DCA" w:rsidR="00463920" w:rsidRDefault="00463920" w:rsidP="00463920">
      <w:pPr>
        <w:rPr>
          <w:lang w:val="en-US"/>
        </w:rPr>
      </w:pPr>
    </w:p>
    <w:p w14:paraId="6B647231" w14:textId="077DAA68" w:rsidR="00463920" w:rsidRDefault="00463920" w:rsidP="00463920">
      <w:pPr>
        <w:rPr>
          <w:lang w:val="en-US"/>
        </w:rPr>
      </w:pPr>
    </w:p>
    <w:p w14:paraId="7AFEFAC5" w14:textId="22E7511A" w:rsidR="00463920" w:rsidRDefault="00463920" w:rsidP="00463920">
      <w:pPr>
        <w:rPr>
          <w:lang w:val="en-US"/>
        </w:rPr>
      </w:pPr>
    </w:p>
    <w:p w14:paraId="1F1F1DE7" w14:textId="07CAD707" w:rsidR="00463920" w:rsidRDefault="00463920" w:rsidP="00463920">
      <w:pPr>
        <w:rPr>
          <w:lang w:val="en-US"/>
        </w:rPr>
      </w:pPr>
    </w:p>
    <w:p w14:paraId="0BA7CC30" w14:textId="3F50FA18" w:rsidR="00463920" w:rsidRDefault="00463920" w:rsidP="00463920">
      <w:pPr>
        <w:rPr>
          <w:lang w:val="en-US"/>
        </w:rPr>
      </w:pPr>
    </w:p>
    <w:p w14:paraId="20974E73" w14:textId="67A9628C" w:rsidR="00463920" w:rsidRDefault="00463920" w:rsidP="00463920">
      <w:pPr>
        <w:rPr>
          <w:lang w:val="en-US"/>
        </w:rPr>
      </w:pPr>
    </w:p>
    <w:p w14:paraId="68368DB7" w14:textId="6C78A38C" w:rsidR="00463920" w:rsidRDefault="00463920" w:rsidP="00463920">
      <w:pPr>
        <w:rPr>
          <w:lang w:val="en-US"/>
        </w:rPr>
      </w:pPr>
    </w:p>
    <w:p w14:paraId="75157E5E" w14:textId="20362BE8" w:rsidR="00463920" w:rsidRDefault="00463920" w:rsidP="00463920">
      <w:pPr>
        <w:rPr>
          <w:lang w:val="en-US"/>
        </w:rPr>
      </w:pPr>
    </w:p>
    <w:p w14:paraId="593F2FC8" w14:textId="05A6E11E" w:rsidR="00463920" w:rsidRDefault="00463920" w:rsidP="00463920">
      <w:pPr>
        <w:rPr>
          <w:lang w:val="en-US"/>
        </w:rPr>
      </w:pPr>
    </w:p>
    <w:p w14:paraId="6E16EE53" w14:textId="059685A4" w:rsidR="00463920" w:rsidRDefault="00463920" w:rsidP="00463920">
      <w:pPr>
        <w:rPr>
          <w:lang w:val="en-US"/>
        </w:rPr>
      </w:pPr>
    </w:p>
    <w:p w14:paraId="7A91A068" w14:textId="2518826B" w:rsidR="00463920" w:rsidRDefault="00463920" w:rsidP="00463920">
      <w:pPr>
        <w:rPr>
          <w:lang w:val="en-US"/>
        </w:rPr>
      </w:pPr>
    </w:p>
    <w:p w14:paraId="44B7DD27" w14:textId="77777777" w:rsidR="00463920" w:rsidRDefault="00463920" w:rsidP="00463920">
      <w:pPr>
        <w:rPr>
          <w:lang w:val="en-US"/>
        </w:rPr>
      </w:pPr>
    </w:p>
    <w:p w14:paraId="214AD5F8" w14:textId="21109813" w:rsidR="00463920" w:rsidRDefault="00463920" w:rsidP="00463920">
      <w:pPr>
        <w:rPr>
          <w:lang w:val="en-US"/>
        </w:rPr>
      </w:pPr>
    </w:p>
    <w:p w14:paraId="14A6D23E" w14:textId="50F3CF01" w:rsidR="00463920" w:rsidRDefault="00463920" w:rsidP="00463920">
      <w:pPr>
        <w:rPr>
          <w:lang w:val="en-US"/>
        </w:rPr>
      </w:pPr>
    </w:p>
    <w:p w14:paraId="34594C28" w14:textId="7A0C2F22" w:rsidR="00463920" w:rsidRDefault="00463920" w:rsidP="00463920">
      <w:pPr>
        <w:rPr>
          <w:lang w:val="en-US"/>
        </w:rPr>
      </w:pPr>
    </w:p>
    <w:p w14:paraId="40792E1A" w14:textId="77777777" w:rsidR="00463920" w:rsidRPr="006A252E" w:rsidRDefault="00463920" w:rsidP="00463920">
      <w:pPr>
        <w:rPr>
          <w:lang w:val="en-US"/>
        </w:rPr>
      </w:pPr>
    </w:p>
    <w:bookmarkEnd w:id="13"/>
    <w:p w14:paraId="4023FB60" w14:textId="35A1DD45" w:rsidR="000A1D85" w:rsidRPr="00EB6C30" w:rsidRDefault="000A1D85" w:rsidP="000A1D85">
      <w:pPr>
        <w:rPr>
          <w:b/>
          <w:bCs/>
          <w:lang w:val="en-US"/>
        </w:rPr>
      </w:pPr>
      <w:r>
        <w:rPr>
          <w:b/>
          <w:bCs/>
          <w:lang w:val="en-US"/>
        </w:rPr>
        <w:br w:type="page"/>
      </w:r>
      <w:r>
        <w:rPr>
          <w:b/>
          <w:bCs/>
          <w:lang w:val="en-US"/>
        </w:rPr>
        <w:lastRenderedPageBreak/>
        <w:t>Inference (or “Quarrel”)</w:t>
      </w:r>
      <w:r w:rsidRPr="00EB6C30">
        <w:rPr>
          <w:b/>
          <w:bCs/>
          <w:lang w:val="en-US"/>
        </w:rPr>
        <w:t xml:space="preserve"> Transfer Function:</w:t>
      </w:r>
    </w:p>
    <w:p w14:paraId="3F6F5948" w14:textId="6E5B8D7A" w:rsidR="000A1D85" w:rsidRDefault="000A1D85" w:rsidP="000A1D85">
      <w:pPr>
        <w:rPr>
          <w:lang w:val="en-US"/>
        </w:rPr>
      </w:pPr>
    </w:p>
    <w:p w14:paraId="62914E95" w14:textId="72763ACA" w:rsidR="008227B4" w:rsidRDefault="00F7703A" w:rsidP="008227B4">
      <w:pPr>
        <w:pStyle w:val="Fuzeile"/>
        <w:tabs>
          <w:tab w:val="clear" w:pos="4819"/>
          <w:tab w:val="clear" w:pos="9071"/>
          <w:tab w:val="right" w:pos="9072"/>
        </w:tabs>
        <w:rPr>
          <w:lang w:val="en-US"/>
        </w:rPr>
      </w:pPr>
      <w:r>
        <w:rPr>
          <w:noProof/>
        </w:rPr>
        <w:pict w14:anchorId="2E1EE64F">
          <v:rect id="Freihand 1284" o:spid="_x0000_s1315" style="position:absolute;left:0;text-align:left;margin-left:372.2pt;margin-top:-50.5pt;width:132.55pt;height:108.3pt;z-index:17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" annotation="t"/>
          </v:rect>
        </w:pict>
      </w:r>
      <w:r>
        <w:rPr>
          <w:noProof/>
        </w:rPr>
        <w:pict w14:anchorId="586300EC">
          <v:rect id="Freihand 1268" o:spid="_x0000_s1314" style="position:absolute;left:0;text-align:left;margin-left:339.95pt;margin-top:-54.65pt;width:176.85pt;height:112.5pt;z-index:17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" annotation="t"/>
          </v:rect>
        </w:pict>
      </w:r>
      <w:r w:rsidR="008227B4" w:rsidRPr="00FD09A1">
        <w:rPr>
          <w:position w:val="-36"/>
          <w:lang w:val="en-US"/>
        </w:rPr>
        <w:object w:dxaOrig="6580" w:dyaOrig="800" w14:anchorId="2FF1DBA1">
          <v:shape id="_x0000_i1060" type="#_x0000_t75" style="width:330pt;height:39.75pt" o:ole="">
            <v:imagedata r:id="rId74" o:title=""/>
          </v:shape>
          <o:OLEObject Type="Embed" ProgID="Equation.DSMT4" ShapeID="_x0000_i1060" DrawAspect="Content" ObjectID="_1729971799" r:id="rId75"/>
        </w:object>
      </w:r>
    </w:p>
    <w:p w14:paraId="7B808F34" w14:textId="163B7EC3" w:rsidR="008227B4" w:rsidRDefault="008227B4" w:rsidP="008227B4">
      <w:pPr>
        <w:pStyle w:val="Fuzeile"/>
        <w:tabs>
          <w:tab w:val="clear" w:pos="4819"/>
          <w:tab w:val="clear" w:pos="9071"/>
          <w:tab w:val="right" w:pos="9072"/>
        </w:tabs>
        <w:rPr>
          <w:lang w:val="en-US"/>
        </w:rPr>
      </w:pPr>
    </w:p>
    <w:p w14:paraId="0776ECF6" w14:textId="7BB7A19B" w:rsidR="00DB1A1E" w:rsidRDefault="00F7703A" w:rsidP="008227B4">
      <w:pPr>
        <w:pStyle w:val="Fuzeile"/>
        <w:tabs>
          <w:tab w:val="clear" w:pos="4819"/>
          <w:tab w:val="clear" w:pos="9071"/>
          <w:tab w:val="left" w:pos="1843"/>
          <w:tab w:val="right" w:pos="9072"/>
        </w:tabs>
        <w:rPr>
          <w:lang w:val="en-US"/>
        </w:rPr>
      </w:pPr>
      <w:r>
        <w:rPr>
          <w:noProof/>
        </w:rPr>
        <w:pict w14:anchorId="7E436CF3">
          <v:rect id="Freihand 1296" o:spid="_x0000_s1313" style="position:absolute;left:0;text-align:left;margin-left:75.65pt;margin-top:16.35pt;width:26.35pt;height:8.6pt;z-index:18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" annotation="t"/>
          </v:rect>
        </w:pict>
      </w:r>
      <w:r>
        <w:rPr>
          <w:noProof/>
        </w:rPr>
        <w:pict w14:anchorId="0E4BC039">
          <v:rect id="Freihand 1290" o:spid="_x0000_s1312" style="position:absolute;left:0;text-align:left;margin-left:105.85pt;margin-top:-16.9pt;width:52.5pt;height:34.2pt;z-index:1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" annotation="t"/>
          </v:rect>
        </w:pict>
      </w:r>
      <w:r w:rsidR="008227B4">
        <w:rPr>
          <w:lang w:val="en-US"/>
        </w:rPr>
        <w:tab/>
      </w:r>
      <w:r w:rsidR="008227B4" w:rsidRPr="001C099F">
        <w:rPr>
          <w:position w:val="-32"/>
          <w:lang w:val="en-US"/>
        </w:rPr>
        <w:object w:dxaOrig="3400" w:dyaOrig="760" w14:anchorId="6C83879A">
          <v:shape id="_x0000_i1061" type="#_x0000_t75" style="width:169.5pt;height:37.5pt" o:ole="">
            <v:imagedata r:id="rId76" o:title=""/>
          </v:shape>
          <o:OLEObject Type="Embed" ProgID="Equation.DSMT4" ShapeID="_x0000_i1061" DrawAspect="Content" ObjectID="_1729971800" r:id="rId77"/>
        </w:object>
      </w:r>
    </w:p>
    <w:p w14:paraId="11B72856" w14:textId="77777777" w:rsidR="00DB1A1E" w:rsidRDefault="00DB1A1E" w:rsidP="008227B4">
      <w:pPr>
        <w:pStyle w:val="Fuzeile"/>
        <w:tabs>
          <w:tab w:val="clear" w:pos="4819"/>
          <w:tab w:val="clear" w:pos="9071"/>
          <w:tab w:val="left" w:pos="1843"/>
          <w:tab w:val="right" w:pos="9072"/>
        </w:tabs>
        <w:rPr>
          <w:lang w:val="en-US"/>
        </w:rPr>
      </w:pPr>
    </w:p>
    <w:p w14:paraId="0E02BF5F" w14:textId="716011E5" w:rsidR="008227B4" w:rsidRDefault="00F7703A" w:rsidP="008227B4">
      <w:pPr>
        <w:pStyle w:val="Fuzeile"/>
        <w:tabs>
          <w:tab w:val="clear" w:pos="4819"/>
          <w:tab w:val="clear" w:pos="9071"/>
          <w:tab w:val="left" w:pos="1843"/>
          <w:tab w:val="right" w:pos="9072"/>
        </w:tabs>
        <w:rPr>
          <w:lang w:val="en-US"/>
        </w:rPr>
      </w:pPr>
      <w:bookmarkStart w:id="14" w:name="_Hlk117115422"/>
      <w:r>
        <w:rPr>
          <w:noProof/>
        </w:rPr>
        <w:pict w14:anchorId="14B1503E">
          <v:rect id="Freihand 1300" o:spid="_x0000_s1311" style="position:absolute;left:0;text-align:left;margin-left:77.7pt;margin-top:15.5pt;width:24.85pt;height:6.8pt;z-index:18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" annotation="t"/>
          </v:rect>
        </w:pict>
      </w:r>
      <w:r w:rsidR="00DB1A1E">
        <w:rPr>
          <w:lang w:val="en-US"/>
        </w:rPr>
        <w:tab/>
      </w:r>
      <w:r w:rsidR="00DB1A1E" w:rsidRPr="001C099F">
        <w:rPr>
          <w:position w:val="-32"/>
          <w:lang w:val="en-US"/>
        </w:rPr>
        <w:object w:dxaOrig="5480" w:dyaOrig="760" w14:anchorId="3456DBBF">
          <v:shape id="_x0000_i1062" type="#_x0000_t75" style="width:274.5pt;height:37.5pt" o:ole="">
            <v:imagedata r:id="rId78" o:title=""/>
          </v:shape>
          <o:OLEObject Type="Embed" ProgID="Equation.DSMT4" ShapeID="_x0000_i1062" DrawAspect="Content" ObjectID="_1729971801" r:id="rId79"/>
        </w:object>
      </w:r>
    </w:p>
    <w:p w14:paraId="1A744E32" w14:textId="77777777" w:rsidR="008227B4" w:rsidRDefault="008227B4" w:rsidP="008227B4">
      <w:pPr>
        <w:pStyle w:val="Fuzeile"/>
        <w:tabs>
          <w:tab w:val="clear" w:pos="4819"/>
          <w:tab w:val="clear" w:pos="9071"/>
          <w:tab w:val="left" w:pos="1843"/>
          <w:tab w:val="right" w:pos="9072"/>
        </w:tabs>
        <w:rPr>
          <w:lang w:val="en-US"/>
        </w:rPr>
      </w:pPr>
    </w:p>
    <w:p w14:paraId="7AE88DDB" w14:textId="2131D070" w:rsidR="008227B4" w:rsidRDefault="008227B4" w:rsidP="008227B4">
      <w:pPr>
        <w:pStyle w:val="Fuzeile"/>
        <w:tabs>
          <w:tab w:val="clear" w:pos="4819"/>
          <w:tab w:val="clear" w:pos="9071"/>
          <w:tab w:val="left" w:pos="1843"/>
          <w:tab w:val="right" w:pos="9072"/>
        </w:tabs>
        <w:rPr>
          <w:lang w:val="en-US"/>
        </w:rPr>
      </w:pPr>
      <w:r>
        <w:rPr>
          <w:lang w:val="en-US"/>
        </w:rPr>
        <w:tab/>
        <w:t xml:space="preserve">   =   </w:t>
      </w:r>
      <w:r w:rsidRPr="00D361A6">
        <w:rPr>
          <w:position w:val="-32"/>
          <w:lang w:val="en-US"/>
        </w:rPr>
        <w:object w:dxaOrig="2780" w:dyaOrig="760" w14:anchorId="0CF6102A">
          <v:shape id="_x0000_i1063" type="#_x0000_t75" style="width:139.5pt;height:37.5pt" o:ole="">
            <v:imagedata r:id="rId80" o:title=""/>
          </v:shape>
          <o:OLEObject Type="Embed" ProgID="Equation.DSMT4" ShapeID="_x0000_i1063" DrawAspect="Content" ObjectID="_1729971802" r:id="rId81"/>
        </w:object>
      </w:r>
    </w:p>
    <w:p w14:paraId="46970584" w14:textId="003B2998" w:rsidR="008227B4" w:rsidRDefault="008227B4" w:rsidP="008227B4">
      <w:pPr>
        <w:pStyle w:val="Fuzeile"/>
        <w:tabs>
          <w:tab w:val="clear" w:pos="4819"/>
          <w:tab w:val="clear" w:pos="9071"/>
          <w:tab w:val="left" w:pos="1843"/>
          <w:tab w:val="right" w:pos="9072"/>
        </w:tabs>
        <w:rPr>
          <w:lang w:val="en-US"/>
        </w:rPr>
      </w:pPr>
      <w:r>
        <w:rPr>
          <w:lang w:val="en-US"/>
        </w:rPr>
        <w:t>and</w:t>
      </w:r>
    </w:p>
    <w:p w14:paraId="2ABB75A4" w14:textId="77777777" w:rsidR="008227B4" w:rsidRDefault="008227B4" w:rsidP="008227B4">
      <w:pPr>
        <w:pStyle w:val="Fuzeile"/>
        <w:tabs>
          <w:tab w:val="clear" w:pos="4819"/>
          <w:tab w:val="clear" w:pos="9071"/>
          <w:tab w:val="left" w:pos="1843"/>
          <w:tab w:val="right" w:pos="9072"/>
        </w:tabs>
        <w:rPr>
          <w:lang w:val="en-US"/>
        </w:rPr>
      </w:pPr>
      <w:bookmarkStart w:id="15" w:name="_Hlk117175937"/>
    </w:p>
    <w:tbl>
      <w:tblPr>
        <w:tblW w:w="8613" w:type="dxa"/>
        <w:tblLook w:val="04A0" w:firstRow="1" w:lastRow="0" w:firstColumn="1" w:lastColumn="0" w:noHBand="0" w:noVBand="1"/>
      </w:tblPr>
      <w:tblGrid>
        <w:gridCol w:w="1242"/>
        <w:gridCol w:w="2268"/>
        <w:gridCol w:w="2835"/>
        <w:gridCol w:w="2268"/>
      </w:tblGrid>
      <w:tr w:rsidR="008227B4" w:rsidRPr="008D79AA" w14:paraId="53A0A746" w14:textId="77777777" w:rsidTr="00AA4F8B">
        <w:tc>
          <w:tcPr>
            <w:tcW w:w="1242" w:type="dxa"/>
          </w:tcPr>
          <w:p w14:paraId="749CE280" w14:textId="103E1C48" w:rsidR="008227B4" w:rsidRPr="00AA4F8B" w:rsidRDefault="008227B4" w:rsidP="00E630AB">
            <w:pPr>
              <w:rPr>
                <w:i/>
                <w:iCs/>
                <w:lang w:val="en-US"/>
              </w:rPr>
            </w:pPr>
            <w:r w:rsidRPr="00AA4F8B">
              <w:rPr>
                <w:i/>
                <w:iCs/>
                <w:position w:val="-14"/>
                <w:lang w:val="en-US"/>
              </w:rPr>
              <w:object w:dxaOrig="560" w:dyaOrig="380" w14:anchorId="56D6E06A">
                <v:shape id="_x0000_i1064" type="#_x0000_t75" style="width:27.75pt;height:19.5pt" o:ole="">
                  <v:imagedata r:id="rId82" o:title=""/>
                </v:shape>
                <o:OLEObject Type="Embed" ProgID="Equation.DSMT4" ShapeID="_x0000_i1064" DrawAspect="Content" ObjectID="_1729971803" r:id="rId83"/>
              </w:object>
            </w:r>
            <w:r w:rsidR="00AA4F8B" w:rsidRPr="00AA4F8B">
              <w:rPr>
                <w:b/>
                <w:bCs/>
                <w:i/>
                <w:iCs/>
                <w:noProof/>
                <w:color w:val="0000FF"/>
              </w:rPr>
              <w:t xml:space="preserve"> R</w:t>
            </w:r>
            <w:r w:rsidR="00AA4F8B" w:rsidRPr="00AA4F8B">
              <w:rPr>
                <w:b/>
                <w:bCs/>
                <w:i/>
                <w:iCs/>
                <w:noProof/>
                <w:color w:val="0000FF"/>
                <w:vertAlign w:val="subscript"/>
              </w:rPr>
              <w:t>D</w:t>
            </w:r>
          </w:p>
        </w:tc>
        <w:tc>
          <w:tcPr>
            <w:tcW w:w="2268" w:type="dxa"/>
          </w:tcPr>
          <w:p w14:paraId="41AA451B" w14:textId="73F1D019" w:rsidR="008227B4" w:rsidRPr="00AA4F8B" w:rsidRDefault="008227B4" w:rsidP="00E630AB">
            <w:pPr>
              <w:rPr>
                <w:i/>
                <w:iCs/>
                <w:lang w:val="en-US"/>
              </w:rPr>
            </w:pPr>
            <w:r w:rsidRPr="00AA4F8B">
              <w:rPr>
                <w:i/>
                <w:iCs/>
                <w:position w:val="-14"/>
                <w:lang w:val="en-US"/>
              </w:rPr>
              <w:object w:dxaOrig="540" w:dyaOrig="380" w14:anchorId="0C6C3574">
                <v:shape id="_x0000_i1065" type="#_x0000_t75" style="width:27pt;height:19.5pt" o:ole="">
                  <v:imagedata r:id="rId84" o:title=""/>
                </v:shape>
                <o:OLEObject Type="Embed" ProgID="Equation.DSMT4" ShapeID="_x0000_i1065" DrawAspect="Content" ObjectID="_1729971804" r:id="rId85"/>
              </w:object>
            </w:r>
            <w:r w:rsidR="00AA4F8B" w:rsidRPr="00AA4F8B">
              <w:rPr>
                <w:b/>
                <w:bCs/>
                <w:i/>
                <w:iCs/>
                <w:noProof/>
                <w:color w:val="0000FF"/>
              </w:rPr>
              <w:t>R</w:t>
            </w:r>
            <w:r w:rsidR="00AA4F8B" w:rsidRPr="00AA4F8B">
              <w:rPr>
                <w:b/>
                <w:bCs/>
                <w:i/>
                <w:iCs/>
                <w:noProof/>
                <w:color w:val="0000FF"/>
                <w:vertAlign w:val="subscript"/>
              </w:rPr>
              <w:t>C</w:t>
            </w:r>
            <w:r w:rsidR="00AA4F8B" w:rsidRPr="00AA4F8B">
              <w:rPr>
                <w:b/>
                <w:bCs/>
                <w:i/>
                <w:iCs/>
                <w:noProof/>
                <w:color w:val="0000FF"/>
              </w:rPr>
              <w:t>∙R</w:t>
            </w:r>
            <w:r w:rsidR="00AA4F8B" w:rsidRPr="00AA4F8B">
              <w:rPr>
                <w:b/>
                <w:bCs/>
                <w:i/>
                <w:iCs/>
                <w:noProof/>
                <w:color w:val="0000FF"/>
                <w:vertAlign w:val="subscript"/>
              </w:rPr>
              <w:t>D</w:t>
            </w:r>
            <w:r w:rsidR="00AA4F8B" w:rsidRPr="00AA4F8B">
              <w:rPr>
                <w:b/>
                <w:bCs/>
                <w:i/>
                <w:iCs/>
                <w:noProof/>
                <w:color w:val="0000FF"/>
              </w:rPr>
              <w:t>∙C + L</w:t>
            </w:r>
          </w:p>
        </w:tc>
        <w:tc>
          <w:tcPr>
            <w:tcW w:w="2835" w:type="dxa"/>
            <w:shd w:val="clear" w:color="auto" w:fill="auto"/>
          </w:tcPr>
          <w:p w14:paraId="3C29F958" w14:textId="7B358AA6" w:rsidR="008227B4" w:rsidRPr="00AA4F8B" w:rsidRDefault="008227B4" w:rsidP="00E630AB">
            <w:pPr>
              <w:rPr>
                <w:i/>
                <w:iCs/>
                <w:lang w:val="en-US"/>
              </w:rPr>
            </w:pPr>
            <w:r w:rsidRPr="00AA4F8B">
              <w:rPr>
                <w:i/>
                <w:iCs/>
                <w:position w:val="-14"/>
                <w:lang w:val="en-US"/>
              </w:rPr>
              <w:object w:dxaOrig="560" w:dyaOrig="380" w14:anchorId="2E4B48AE">
                <v:shape id="_x0000_i1066" type="#_x0000_t75" style="width:27.75pt;height:19.5pt" o:ole="">
                  <v:imagedata r:id="rId86" o:title=""/>
                </v:shape>
                <o:OLEObject Type="Embed" ProgID="Equation.DSMT4" ShapeID="_x0000_i1066" DrawAspect="Content" ObjectID="_1729971805" r:id="rId87"/>
              </w:object>
            </w:r>
            <w:r w:rsidR="00AA4F8B" w:rsidRPr="00AA4F8B">
              <w:rPr>
                <w:b/>
                <w:bCs/>
                <w:i/>
                <w:iCs/>
                <w:noProof/>
                <w:color w:val="0000FF"/>
              </w:rPr>
              <w:t xml:space="preserve"> R</w:t>
            </w:r>
            <w:r w:rsidR="00AA4F8B" w:rsidRPr="00AA4F8B">
              <w:rPr>
                <w:b/>
                <w:bCs/>
                <w:i/>
                <w:iCs/>
                <w:noProof/>
                <w:color w:val="0000FF"/>
                <w:vertAlign w:val="subscript"/>
              </w:rPr>
              <w:t>D</w:t>
            </w:r>
            <w:r w:rsidR="00AA4F8B" w:rsidRPr="00AA4F8B">
              <w:rPr>
                <w:b/>
                <w:bCs/>
                <w:i/>
                <w:iCs/>
                <w:noProof/>
                <w:color w:val="0000FF"/>
              </w:rPr>
              <w:t>∙L</w:t>
            </w:r>
            <w:r w:rsidR="00AA4F8B" w:rsidRPr="00AA4F8B">
              <w:rPr>
                <w:b/>
                <w:bCs/>
                <w:i/>
                <w:iCs/>
                <w:noProof/>
                <w:color w:val="0000FF"/>
                <w:vertAlign w:val="subscript"/>
              </w:rPr>
              <w:t>p</w:t>
            </w:r>
            <w:r w:rsidR="00AA4F8B" w:rsidRPr="00AA4F8B">
              <w:rPr>
                <w:b/>
                <w:bCs/>
                <w:i/>
                <w:iCs/>
                <w:noProof/>
                <w:color w:val="0000FF"/>
              </w:rPr>
              <w:t>∙C + R</w:t>
            </w:r>
            <w:r w:rsidR="00AA4F8B" w:rsidRPr="00AA4F8B">
              <w:rPr>
                <w:b/>
                <w:bCs/>
                <w:i/>
                <w:iCs/>
                <w:noProof/>
                <w:color w:val="0000FF"/>
                <w:vertAlign w:val="subscript"/>
              </w:rPr>
              <w:t>C</w:t>
            </w:r>
            <w:r w:rsidR="00AA4F8B" w:rsidRPr="00AA4F8B">
              <w:rPr>
                <w:b/>
                <w:bCs/>
                <w:i/>
                <w:iCs/>
                <w:noProof/>
                <w:color w:val="0000FF"/>
              </w:rPr>
              <w:t>∙L∙C</w:t>
            </w:r>
          </w:p>
        </w:tc>
        <w:tc>
          <w:tcPr>
            <w:tcW w:w="2268" w:type="dxa"/>
            <w:shd w:val="clear" w:color="auto" w:fill="auto"/>
          </w:tcPr>
          <w:p w14:paraId="314F8B52" w14:textId="0CA1DD8C" w:rsidR="008227B4" w:rsidRPr="00AA4F8B" w:rsidRDefault="008227B4" w:rsidP="00E630AB">
            <w:pPr>
              <w:rPr>
                <w:i/>
                <w:iCs/>
                <w:lang w:val="en-US"/>
              </w:rPr>
            </w:pPr>
            <w:r w:rsidRPr="00AA4F8B">
              <w:rPr>
                <w:i/>
                <w:iCs/>
                <w:position w:val="-14"/>
                <w:lang w:val="en-US"/>
              </w:rPr>
              <w:object w:dxaOrig="560" w:dyaOrig="380" w14:anchorId="19301521">
                <v:shape id="_x0000_i1067" type="#_x0000_t75" style="width:27.75pt;height:20.25pt" o:ole="">
                  <v:imagedata r:id="rId88" o:title=""/>
                </v:shape>
                <o:OLEObject Type="Embed" ProgID="Equation.DSMT4" ShapeID="_x0000_i1067" DrawAspect="Content" ObjectID="_1729971806" r:id="rId89"/>
              </w:object>
            </w:r>
            <w:r w:rsidR="00AA4F8B" w:rsidRPr="00AA4F8B">
              <w:rPr>
                <w:i/>
                <w:iCs/>
                <w:lang w:val="en-US"/>
              </w:rPr>
              <w:t xml:space="preserve"> </w:t>
            </w:r>
            <w:r w:rsidR="00AA4F8B" w:rsidRPr="00AA4F8B">
              <w:rPr>
                <w:b/>
                <w:bCs/>
                <w:i/>
                <w:iCs/>
                <w:noProof/>
                <w:color w:val="0000FF"/>
              </w:rPr>
              <w:t>L</w:t>
            </w:r>
            <w:r w:rsidR="00AA4F8B" w:rsidRPr="00AA4F8B">
              <w:rPr>
                <w:b/>
                <w:bCs/>
                <w:i/>
                <w:iCs/>
                <w:noProof/>
                <w:color w:val="0000FF"/>
                <w:vertAlign w:val="subscript"/>
              </w:rPr>
              <w:t>p</w:t>
            </w:r>
            <w:r w:rsidR="00AA4F8B" w:rsidRPr="00AA4F8B">
              <w:rPr>
                <w:b/>
                <w:bCs/>
                <w:i/>
                <w:iCs/>
                <w:noProof/>
                <w:color w:val="0000FF"/>
              </w:rPr>
              <w:t>∙L∙C</w:t>
            </w:r>
          </w:p>
        </w:tc>
      </w:tr>
      <w:tr w:rsidR="008227B4" w:rsidRPr="008D79AA" w14:paraId="33B2F441" w14:textId="77777777" w:rsidTr="00AA4F8B">
        <w:tc>
          <w:tcPr>
            <w:tcW w:w="1242" w:type="dxa"/>
          </w:tcPr>
          <w:p w14:paraId="553E0424" w14:textId="504CA11B" w:rsidR="008227B4" w:rsidRPr="008D79AA" w:rsidRDefault="008227B4" w:rsidP="00E630AB">
            <w:pPr>
              <w:rPr>
                <w:lang w:val="en-US"/>
              </w:rPr>
            </w:pPr>
            <w:r w:rsidRPr="00D361A6">
              <w:rPr>
                <w:position w:val="-14"/>
                <w:lang w:val="en-US"/>
              </w:rPr>
              <w:object w:dxaOrig="540" w:dyaOrig="380" w14:anchorId="64A74543">
                <v:shape id="_x0000_i1068" type="#_x0000_t75" style="width:27pt;height:19.5pt" o:ole="">
                  <v:imagedata r:id="rId90" o:title=""/>
                </v:shape>
                <o:OLEObject Type="Embed" ProgID="Equation.DSMT4" ShapeID="_x0000_i1068" DrawAspect="Content" ObjectID="_1729971807" r:id="rId91"/>
              </w:object>
            </w:r>
            <w:r w:rsidR="00AA4F8B" w:rsidRPr="00DC12AD">
              <w:rPr>
                <w:b/>
                <w:bCs/>
                <w:i/>
                <w:iCs/>
                <w:noProof/>
                <w:color w:val="0000FF"/>
              </w:rPr>
              <w:t>b</w:t>
            </w:r>
            <w:r w:rsidR="00AA4F8B" w:rsidRPr="00DC12AD">
              <w:rPr>
                <w:b/>
                <w:bCs/>
                <w:i/>
                <w:iCs/>
                <w:noProof/>
                <w:color w:val="0000FF"/>
                <w:vertAlign w:val="subscript"/>
              </w:rPr>
              <w:t>p0</w:t>
            </w:r>
            <w:r w:rsidR="00DC12AD" w:rsidRPr="00DC12AD">
              <w:rPr>
                <w:b/>
                <w:bCs/>
                <w:i/>
                <w:iCs/>
                <w:noProof/>
                <w:color w:val="0000FF"/>
              </w:rPr>
              <w:t xml:space="preserve"> </w:t>
            </w:r>
          </w:p>
        </w:tc>
        <w:tc>
          <w:tcPr>
            <w:tcW w:w="2268" w:type="dxa"/>
          </w:tcPr>
          <w:p w14:paraId="4731BF81" w14:textId="26CD5CF4" w:rsidR="008227B4" w:rsidRPr="008D79AA" w:rsidRDefault="008227B4" w:rsidP="00E630AB">
            <w:pPr>
              <w:rPr>
                <w:lang w:val="en-US"/>
              </w:rPr>
            </w:pPr>
            <w:r w:rsidRPr="00D361A6">
              <w:rPr>
                <w:position w:val="-14"/>
                <w:lang w:val="en-US"/>
              </w:rPr>
              <w:object w:dxaOrig="520" w:dyaOrig="380" w14:anchorId="001916FA">
                <v:shape id="_x0000_i1069" type="#_x0000_t75" style="width:27pt;height:19.5pt" o:ole="">
                  <v:imagedata r:id="rId92" o:title=""/>
                </v:shape>
                <o:OLEObject Type="Embed" ProgID="Equation.DSMT4" ShapeID="_x0000_i1069" DrawAspect="Content" ObjectID="_1729971808" r:id="rId93"/>
              </w:object>
            </w:r>
            <w:r w:rsidR="00AA4F8B">
              <w:rPr>
                <w:lang w:val="en-US"/>
              </w:rPr>
              <w:t xml:space="preserve"> </w:t>
            </w:r>
            <w:r w:rsidR="00AA4F8B" w:rsidRPr="00DC12AD">
              <w:rPr>
                <w:b/>
                <w:bCs/>
                <w:i/>
                <w:iCs/>
                <w:noProof/>
                <w:color w:val="0000FF"/>
              </w:rPr>
              <w:t>b</w:t>
            </w:r>
            <w:r w:rsidR="00AA4F8B" w:rsidRPr="00DC12AD">
              <w:rPr>
                <w:b/>
                <w:bCs/>
                <w:i/>
                <w:iCs/>
                <w:noProof/>
                <w:color w:val="0000FF"/>
                <w:vertAlign w:val="subscript"/>
              </w:rPr>
              <w:t>p1</w:t>
            </w:r>
            <w:r w:rsidR="00DC12AD" w:rsidRPr="00DC12AD">
              <w:rPr>
                <w:b/>
                <w:bCs/>
                <w:i/>
                <w:iCs/>
                <w:noProof/>
                <w:color w:val="0000FF"/>
              </w:rPr>
              <w:t xml:space="preserve"> </w:t>
            </w:r>
          </w:p>
        </w:tc>
        <w:tc>
          <w:tcPr>
            <w:tcW w:w="2835" w:type="dxa"/>
            <w:shd w:val="clear" w:color="auto" w:fill="auto"/>
          </w:tcPr>
          <w:p w14:paraId="5A8C9D51" w14:textId="2F73D5CE" w:rsidR="008227B4" w:rsidRPr="008D79AA" w:rsidRDefault="008227B4" w:rsidP="00E630AB">
            <w:pPr>
              <w:rPr>
                <w:lang w:val="en-US"/>
              </w:rPr>
            </w:pPr>
            <w:r w:rsidRPr="00D361A6">
              <w:rPr>
                <w:position w:val="-14"/>
                <w:lang w:val="en-US"/>
              </w:rPr>
              <w:object w:dxaOrig="540" w:dyaOrig="380" w14:anchorId="5D931D0E">
                <v:shape id="_x0000_i1070" type="#_x0000_t75" style="width:27pt;height:19.5pt" o:ole="">
                  <v:imagedata r:id="rId94" o:title=""/>
                </v:shape>
                <o:OLEObject Type="Embed" ProgID="Equation.DSMT4" ShapeID="_x0000_i1070" DrawAspect="Content" ObjectID="_1729971809" r:id="rId95"/>
              </w:object>
            </w:r>
            <w:r w:rsidR="00AA4F8B" w:rsidRPr="00AA4F8B">
              <w:rPr>
                <w:i/>
                <w:iCs/>
                <w:lang w:val="en-US"/>
              </w:rPr>
              <w:t xml:space="preserve"> </w:t>
            </w:r>
            <w:r w:rsidR="00AA4F8B" w:rsidRPr="00DC12AD">
              <w:rPr>
                <w:b/>
                <w:bCs/>
                <w:i/>
                <w:iCs/>
                <w:noProof/>
                <w:color w:val="0000FF"/>
              </w:rPr>
              <w:t>b</w:t>
            </w:r>
            <w:r w:rsidR="00AA4F8B" w:rsidRPr="00DC12AD">
              <w:rPr>
                <w:b/>
                <w:bCs/>
                <w:i/>
                <w:iCs/>
                <w:noProof/>
                <w:color w:val="0000FF"/>
                <w:vertAlign w:val="subscript"/>
              </w:rPr>
              <w:t>p2</w:t>
            </w:r>
            <w:r w:rsidR="00DC12AD" w:rsidRPr="00DC12AD">
              <w:rPr>
                <w:b/>
                <w:bCs/>
                <w:i/>
                <w:iCs/>
                <w:noProof/>
                <w:color w:val="0000FF"/>
              </w:rPr>
              <w:t xml:space="preserve"> </w:t>
            </w:r>
          </w:p>
        </w:tc>
        <w:tc>
          <w:tcPr>
            <w:tcW w:w="2268" w:type="dxa"/>
            <w:shd w:val="clear" w:color="auto" w:fill="auto"/>
          </w:tcPr>
          <w:p w14:paraId="5F7C0404" w14:textId="7269DB85" w:rsidR="008227B4" w:rsidRPr="008D79AA" w:rsidRDefault="008227B4" w:rsidP="00E630AB">
            <w:pPr>
              <w:rPr>
                <w:lang w:val="en-US"/>
              </w:rPr>
            </w:pPr>
            <w:r w:rsidRPr="008D79AA">
              <w:rPr>
                <w:position w:val="-14"/>
                <w:lang w:val="en-US"/>
              </w:rPr>
              <w:object w:dxaOrig="540" w:dyaOrig="380" w14:anchorId="6FCE90AE">
                <v:shape id="_x0000_i1071" type="#_x0000_t75" style="width:27.75pt;height:20.25pt" o:ole="">
                  <v:imagedata r:id="rId96" o:title=""/>
                </v:shape>
                <o:OLEObject Type="Embed" ProgID="Equation.DSMT4" ShapeID="_x0000_i1071" DrawAspect="Content" ObjectID="_1729971810" r:id="rId97"/>
              </w:object>
            </w:r>
            <w:r w:rsidR="00DC12AD">
              <w:rPr>
                <w:lang w:val="en-US"/>
              </w:rPr>
              <w:t xml:space="preserve"> </w:t>
            </w:r>
            <w:r w:rsidR="00AA4F8B" w:rsidRPr="00DC12AD">
              <w:rPr>
                <w:b/>
                <w:bCs/>
                <w:noProof/>
                <w:color w:val="0000FF"/>
              </w:rPr>
              <w:t>0</w:t>
            </w:r>
            <w:r w:rsidR="00DC12AD">
              <w:rPr>
                <w:lang w:val="en-US"/>
              </w:rPr>
              <w:t xml:space="preserve"> </w:t>
            </w:r>
          </w:p>
        </w:tc>
      </w:tr>
    </w:tbl>
    <w:p w14:paraId="7351438B" w14:textId="77777777" w:rsidR="008227B4" w:rsidRDefault="008227B4" w:rsidP="008227B4">
      <w:pPr>
        <w:rPr>
          <w:lang w:val="en-US"/>
        </w:rPr>
      </w:pPr>
    </w:p>
    <w:bookmarkEnd w:id="15"/>
    <w:p w14:paraId="0F9914D9" w14:textId="77777777" w:rsidR="008227B4" w:rsidRDefault="008227B4" w:rsidP="008227B4">
      <w:pPr>
        <w:rPr>
          <w:lang w:val="en-US"/>
        </w:rPr>
      </w:pPr>
      <w:r w:rsidRPr="001C099F">
        <w:rPr>
          <w:i/>
          <w:iCs/>
          <w:lang w:val="en-US"/>
        </w:rPr>
        <w:t>QTF</w:t>
      </w:r>
      <w:r>
        <w:rPr>
          <w:lang w:val="en-US"/>
        </w:rPr>
        <w:t>(</w:t>
      </w:r>
      <w:r w:rsidRPr="001C099F">
        <w:rPr>
          <w:i/>
          <w:iCs/>
          <w:lang w:val="en-US"/>
        </w:rPr>
        <w:t>s</w:t>
      </w:r>
      <w:r>
        <w:rPr>
          <w:lang w:val="en-US"/>
        </w:rPr>
        <w:t xml:space="preserve">) has the physical dimension of an impedance and adds a zero </w:t>
      </w:r>
      <w:r w:rsidRPr="001C099F">
        <w:rPr>
          <w:i/>
          <w:iCs/>
          <w:lang w:val="en-US"/>
        </w:rPr>
        <w:t>s</w:t>
      </w:r>
      <w:r w:rsidRPr="001C099F">
        <w:rPr>
          <w:i/>
          <w:iCs/>
          <w:vertAlign w:val="subscript"/>
          <w:lang w:val="en-US"/>
        </w:rPr>
        <w:t>n3</w:t>
      </w:r>
      <w:r w:rsidRPr="001C099F">
        <w:rPr>
          <w:i/>
          <w:iCs/>
          <w:lang w:val="en-US"/>
        </w:rPr>
        <w:t> = </w:t>
      </w:r>
      <w:r w:rsidRPr="001C099F">
        <w:rPr>
          <w:i/>
          <w:iCs/>
          <w:lang w:val="en-US"/>
        </w:rPr>
        <w:noBreakHyphen/>
        <w:t>R</w:t>
      </w:r>
      <w:r w:rsidRPr="001C099F">
        <w:rPr>
          <w:i/>
          <w:iCs/>
          <w:vertAlign w:val="subscript"/>
          <w:lang w:val="en-US"/>
        </w:rPr>
        <w:t>D</w:t>
      </w:r>
      <w:r w:rsidRPr="001C099F">
        <w:rPr>
          <w:i/>
          <w:iCs/>
          <w:lang w:val="en-US"/>
        </w:rPr>
        <w:t>/L</w:t>
      </w:r>
      <w:r>
        <w:rPr>
          <w:lang w:val="en-US"/>
        </w:rPr>
        <w:t xml:space="preserve"> to the </w:t>
      </w:r>
      <w:r w:rsidRPr="001C099F">
        <w:rPr>
          <w:i/>
          <w:iCs/>
          <w:lang w:val="en-US"/>
        </w:rPr>
        <w:t>PTF</w:t>
      </w:r>
      <w:r>
        <w:rPr>
          <w:lang w:val="en-US"/>
        </w:rPr>
        <w:t>.</w:t>
      </w:r>
    </w:p>
    <w:p w14:paraId="7EC18B4A" w14:textId="77777777" w:rsidR="008227B4" w:rsidRDefault="008227B4" w:rsidP="008227B4">
      <w:pPr>
        <w:rPr>
          <w:lang w:val="en-US"/>
        </w:rPr>
      </w:pPr>
    </w:p>
    <w:p w14:paraId="62099A81" w14:textId="5CABF10A" w:rsidR="008227B4" w:rsidRDefault="008227B4" w:rsidP="008227B4">
      <w:pPr>
        <w:rPr>
          <w:lang w:val="en-US"/>
        </w:rPr>
      </w:pPr>
      <w:r w:rsidRPr="001C099F">
        <w:rPr>
          <w:i/>
          <w:iCs/>
          <w:lang w:val="en-US"/>
        </w:rPr>
        <w:t>QTF</w:t>
      </w:r>
      <w:r>
        <w:rPr>
          <w:lang w:val="en-US"/>
        </w:rPr>
        <w:t>(</w:t>
      </w:r>
      <w:r w:rsidRPr="001C099F">
        <w:rPr>
          <w:i/>
          <w:iCs/>
          <w:lang w:val="en-US"/>
        </w:rPr>
        <w:t>s</w:t>
      </w:r>
      <w:r>
        <w:rPr>
          <w:lang w:val="en-US"/>
        </w:rPr>
        <w:t>) must have the same poles</w:t>
      </w:r>
      <w:r w:rsidR="00AA4F8B">
        <w:rPr>
          <w:lang w:val="en-US"/>
        </w:rPr>
        <w:t xml:space="preserve"> (and consequently the same coefficients)</w:t>
      </w:r>
      <w:r>
        <w:rPr>
          <w:lang w:val="en-US"/>
        </w:rPr>
        <w:t xml:space="preserve"> as the </w:t>
      </w:r>
      <w:r w:rsidRPr="001C099F">
        <w:rPr>
          <w:i/>
          <w:iCs/>
          <w:lang w:val="en-US"/>
        </w:rPr>
        <w:t>PTF</w:t>
      </w:r>
      <w:r>
        <w:rPr>
          <w:lang w:val="en-US"/>
        </w:rPr>
        <w:t xml:space="preserve">, because </w:t>
      </w:r>
      <w:r w:rsidRPr="001C099F">
        <w:rPr>
          <w:i/>
          <w:iCs/>
          <w:lang w:val="en-US"/>
        </w:rPr>
        <w:t>PTF</w:t>
      </w:r>
      <w:r>
        <w:rPr>
          <w:i/>
          <w:iCs/>
          <w:lang w:val="en-US"/>
        </w:rPr>
        <w:t> </w:t>
      </w:r>
      <w:r>
        <w:rPr>
          <w:lang w:val="en-US"/>
        </w:rPr>
        <w:t>= </w:t>
      </w:r>
      <w:r w:rsidRPr="001C099F">
        <w:rPr>
          <w:i/>
          <w:iCs/>
          <w:lang w:val="en-US"/>
        </w:rPr>
        <w:t>QTF</w:t>
      </w:r>
      <w:r>
        <w:rPr>
          <w:lang w:val="en-US"/>
        </w:rPr>
        <w:t xml:space="preserve"> when </w:t>
      </w:r>
      <w:r w:rsidRPr="001C099F">
        <w:rPr>
          <w:i/>
          <w:iCs/>
          <w:lang w:val="en-US"/>
        </w:rPr>
        <w:t>U</w:t>
      </w:r>
      <w:r w:rsidRPr="001C099F">
        <w:rPr>
          <w:i/>
          <w:iCs/>
          <w:vertAlign w:val="subscript"/>
          <w:lang w:val="en-US"/>
        </w:rPr>
        <w:t>in</w:t>
      </w:r>
      <w:r w:rsidRPr="001C099F">
        <w:rPr>
          <w:i/>
          <w:iCs/>
          <w:lang w:val="en-US"/>
        </w:rPr>
        <w:t> = I</w:t>
      </w:r>
      <w:r w:rsidRPr="001C099F">
        <w:rPr>
          <w:i/>
          <w:iCs/>
          <w:vertAlign w:val="subscript"/>
          <w:lang w:val="en-US"/>
        </w:rPr>
        <w:t>out</w:t>
      </w:r>
      <w:r>
        <w:rPr>
          <w:lang w:val="en-US"/>
        </w:rPr>
        <w:t> = 0.</w:t>
      </w:r>
    </w:p>
    <w:p w14:paraId="4B4AFE99" w14:textId="75240B4C" w:rsidR="00463920" w:rsidRDefault="00463920" w:rsidP="008227B4">
      <w:pPr>
        <w:rPr>
          <w:lang w:val="en-US"/>
        </w:rPr>
      </w:pPr>
    </w:p>
    <w:p w14:paraId="02D256E7" w14:textId="6685F06C" w:rsidR="00463920" w:rsidRDefault="00463920" w:rsidP="008227B4">
      <w:pPr>
        <w:rPr>
          <w:lang w:val="en-US"/>
        </w:rPr>
      </w:pPr>
    </w:p>
    <w:p w14:paraId="3B655F23" w14:textId="0DD657FB" w:rsidR="00463920" w:rsidRDefault="00463920" w:rsidP="008227B4">
      <w:pPr>
        <w:rPr>
          <w:lang w:val="en-US"/>
        </w:rPr>
      </w:pPr>
    </w:p>
    <w:p w14:paraId="72F9EBA8" w14:textId="7D7B9DB7" w:rsidR="00463920" w:rsidRDefault="00463920" w:rsidP="008227B4">
      <w:pPr>
        <w:rPr>
          <w:lang w:val="en-US"/>
        </w:rPr>
      </w:pPr>
    </w:p>
    <w:p w14:paraId="0A5E6653" w14:textId="41A3DA3C" w:rsidR="00463920" w:rsidRDefault="00463920" w:rsidP="008227B4">
      <w:pPr>
        <w:rPr>
          <w:lang w:val="en-US"/>
        </w:rPr>
      </w:pPr>
    </w:p>
    <w:p w14:paraId="45F7F555" w14:textId="131CDCD6" w:rsidR="00463920" w:rsidRDefault="00463920" w:rsidP="008227B4">
      <w:pPr>
        <w:rPr>
          <w:lang w:val="en-US"/>
        </w:rPr>
      </w:pPr>
    </w:p>
    <w:p w14:paraId="5550C4C6" w14:textId="192A369E" w:rsidR="00463920" w:rsidRDefault="00463920" w:rsidP="008227B4">
      <w:pPr>
        <w:rPr>
          <w:lang w:val="en-US"/>
        </w:rPr>
      </w:pPr>
    </w:p>
    <w:p w14:paraId="037E18BA" w14:textId="5B3A4BEE" w:rsidR="00463920" w:rsidRDefault="00463920" w:rsidP="008227B4">
      <w:pPr>
        <w:rPr>
          <w:lang w:val="en-US"/>
        </w:rPr>
      </w:pPr>
    </w:p>
    <w:p w14:paraId="667FC1E0" w14:textId="7D0D4040" w:rsidR="00463920" w:rsidRDefault="00463920" w:rsidP="008227B4">
      <w:pPr>
        <w:rPr>
          <w:lang w:val="en-US"/>
        </w:rPr>
      </w:pPr>
    </w:p>
    <w:p w14:paraId="0066BF8E" w14:textId="19062E8F" w:rsidR="00463920" w:rsidRDefault="00463920" w:rsidP="008227B4">
      <w:pPr>
        <w:rPr>
          <w:lang w:val="en-US"/>
        </w:rPr>
      </w:pPr>
    </w:p>
    <w:p w14:paraId="1D34EA62" w14:textId="1DC4DC08" w:rsidR="00463920" w:rsidRDefault="00463920" w:rsidP="008227B4">
      <w:pPr>
        <w:rPr>
          <w:lang w:val="en-US"/>
        </w:rPr>
      </w:pPr>
    </w:p>
    <w:p w14:paraId="2439E20B" w14:textId="67BE61E4" w:rsidR="00463920" w:rsidRDefault="00463920" w:rsidP="008227B4">
      <w:pPr>
        <w:rPr>
          <w:lang w:val="en-US"/>
        </w:rPr>
      </w:pPr>
    </w:p>
    <w:p w14:paraId="0DBE52D4" w14:textId="5566DA5F" w:rsidR="00463920" w:rsidRDefault="00463920" w:rsidP="008227B4">
      <w:pPr>
        <w:rPr>
          <w:lang w:val="en-US"/>
        </w:rPr>
      </w:pPr>
    </w:p>
    <w:p w14:paraId="65D45FCD" w14:textId="0E5504D4" w:rsidR="00463920" w:rsidRDefault="00463920" w:rsidP="008227B4">
      <w:pPr>
        <w:rPr>
          <w:lang w:val="en-US"/>
        </w:rPr>
      </w:pPr>
    </w:p>
    <w:p w14:paraId="6EA6E8AB" w14:textId="13DB2F98" w:rsidR="00463920" w:rsidRDefault="00463920" w:rsidP="008227B4">
      <w:pPr>
        <w:rPr>
          <w:lang w:val="en-US"/>
        </w:rPr>
      </w:pPr>
    </w:p>
    <w:p w14:paraId="5ABD95A3" w14:textId="31E34592" w:rsidR="00463920" w:rsidRDefault="00463920" w:rsidP="008227B4">
      <w:pPr>
        <w:rPr>
          <w:lang w:val="en-US"/>
        </w:rPr>
      </w:pPr>
    </w:p>
    <w:p w14:paraId="76F0C821" w14:textId="39B454DB" w:rsidR="00463920" w:rsidRDefault="00463920" w:rsidP="008227B4">
      <w:pPr>
        <w:rPr>
          <w:lang w:val="en-US"/>
        </w:rPr>
      </w:pPr>
    </w:p>
    <w:p w14:paraId="56283817" w14:textId="41A4301D" w:rsidR="00463920" w:rsidRDefault="00463920" w:rsidP="008227B4">
      <w:pPr>
        <w:rPr>
          <w:lang w:val="en-US"/>
        </w:rPr>
      </w:pPr>
    </w:p>
    <w:p w14:paraId="52D6A1C6" w14:textId="5DF6E5DA" w:rsidR="00463920" w:rsidRDefault="00463920" w:rsidP="008227B4">
      <w:pPr>
        <w:rPr>
          <w:lang w:val="en-US"/>
        </w:rPr>
      </w:pPr>
    </w:p>
    <w:p w14:paraId="63DCC41E" w14:textId="1929B7E6" w:rsidR="00463920" w:rsidRDefault="00463920" w:rsidP="008227B4">
      <w:pPr>
        <w:rPr>
          <w:lang w:val="en-US"/>
        </w:rPr>
      </w:pPr>
    </w:p>
    <w:p w14:paraId="7080B46A" w14:textId="3C40A06E" w:rsidR="00463920" w:rsidRDefault="00463920" w:rsidP="008227B4">
      <w:pPr>
        <w:rPr>
          <w:lang w:val="en-US"/>
        </w:rPr>
      </w:pPr>
    </w:p>
    <w:p w14:paraId="386FBAE1" w14:textId="77777777" w:rsidR="00463920" w:rsidRDefault="00463920" w:rsidP="008227B4">
      <w:pPr>
        <w:rPr>
          <w:lang w:val="en-US"/>
        </w:rPr>
      </w:pPr>
    </w:p>
    <w:bookmarkEnd w:id="14"/>
    <w:p w14:paraId="6B7ED2DA" w14:textId="77777777" w:rsidR="000854B9" w:rsidRDefault="000A1D85" w:rsidP="000854B9">
      <w:pPr>
        <w:rPr>
          <w:b/>
          <w:bCs/>
          <w:lang w:val="en-US"/>
        </w:rPr>
      </w:pPr>
      <w:r>
        <w:rPr>
          <w:lang w:val="en-US"/>
        </w:rPr>
        <w:br w:type="page"/>
      </w:r>
      <w:bookmarkStart w:id="16" w:name="_Hlk116336427"/>
      <w:r w:rsidR="000854B9">
        <w:rPr>
          <w:b/>
          <w:bCs/>
          <w:lang w:val="en-US"/>
        </w:rPr>
        <w:lastRenderedPageBreak/>
        <w:t>Matlab Model for Process and Inference</w:t>
      </w:r>
      <w:r w:rsidR="000854B9" w:rsidRPr="00EB6C30">
        <w:rPr>
          <w:b/>
          <w:bCs/>
          <w:lang w:val="en-US"/>
        </w:rPr>
        <w:t xml:space="preserve"> Transfer Function</w:t>
      </w:r>
      <w:r w:rsidR="000854B9">
        <w:rPr>
          <w:b/>
          <w:bCs/>
          <w:lang w:val="en-US"/>
        </w:rPr>
        <w:t>s</w:t>
      </w:r>
      <w:r w:rsidR="000854B9" w:rsidRPr="00EB6C30">
        <w:rPr>
          <w:b/>
          <w:bCs/>
          <w:lang w:val="en-US"/>
        </w:rPr>
        <w:t>:</w:t>
      </w:r>
    </w:p>
    <w:p w14:paraId="7B6BE489" w14:textId="77777777" w:rsidR="000854B9" w:rsidRPr="00EB6C30" w:rsidRDefault="000854B9" w:rsidP="000854B9">
      <w:pPr>
        <w:rPr>
          <w:lang w:val="en-US"/>
        </w:rPr>
      </w:pPr>
    </w:p>
    <w:p w14:paraId="752B58F9" w14:textId="77777777" w:rsidR="000854B9" w:rsidRPr="00B82E74" w:rsidRDefault="000854B9" w:rsidP="000854B9">
      <w:pPr>
        <w:jc w:val="left"/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color w:val="008013"/>
          <w:sz w:val="20"/>
          <w:lang w:val="en-US"/>
        </w:rPr>
        <w:t xml:space="preserve">% Model PTF and QTF of RLC lowpass </w:t>
      </w:r>
    </w:p>
    <w:p w14:paraId="1B013661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color w:val="008013"/>
          <w:sz w:val="20"/>
          <w:lang w:val="en-US"/>
        </w:rPr>
        <w:t>% --------------------------------</w:t>
      </w:r>
    </w:p>
    <w:p w14:paraId="188FECB3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color w:val="008013"/>
          <w:sz w:val="20"/>
          <w:lang w:val="en-US"/>
        </w:rPr>
        <w:t>%    whereas PTF(s) = (Uout/Uin) @ Iout=0: Plant Transfer Function,</w:t>
      </w:r>
    </w:p>
    <w:p w14:paraId="6478511D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color w:val="008013"/>
          <w:sz w:val="20"/>
          <w:lang w:val="en-US"/>
        </w:rPr>
        <w:t>%    and     QTF(s) = (Uout/Iout) @ Uin=0: Inference Transfer Func.</w:t>
      </w:r>
    </w:p>
    <w:p w14:paraId="76CCA750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sz w:val="20"/>
          <w:lang w:val="en-US"/>
        </w:rPr>
        <w:t xml:space="preserve">clear </w:t>
      </w:r>
      <w:r w:rsidRPr="00B82E74">
        <w:rPr>
          <w:rFonts w:ascii="Consolas" w:hAnsi="Consolas"/>
          <w:color w:val="A709F5"/>
          <w:sz w:val="20"/>
          <w:lang w:val="en-US"/>
        </w:rPr>
        <w:t>all</w:t>
      </w:r>
      <w:r w:rsidRPr="00B82E74">
        <w:rPr>
          <w:rFonts w:ascii="Consolas" w:hAnsi="Consolas"/>
          <w:sz w:val="20"/>
          <w:lang w:val="en-US"/>
        </w:rPr>
        <w:t>;</w:t>
      </w:r>
    </w:p>
    <w:p w14:paraId="243BA9D7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sz w:val="20"/>
          <w:lang w:val="en-US"/>
        </w:rPr>
        <w:t xml:space="preserve">L= 33e-6; RD=0.060;      </w:t>
      </w:r>
      <w:r w:rsidRPr="00B82E74">
        <w:rPr>
          <w:rFonts w:ascii="Consolas" w:hAnsi="Consolas"/>
          <w:color w:val="008013"/>
          <w:sz w:val="20"/>
          <w:lang w:val="en-US"/>
        </w:rPr>
        <w:t>% main inductor + parasitic series resistor</w:t>
      </w:r>
    </w:p>
    <w:p w14:paraId="1FEF67A9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sz w:val="20"/>
          <w:lang w:val="en-US"/>
        </w:rPr>
        <w:t xml:space="preserve">C=100e-6; RC=0.080; Lp=500e-12; </w:t>
      </w:r>
      <w:r w:rsidRPr="00B82E74">
        <w:rPr>
          <w:rFonts w:ascii="Consolas" w:hAnsi="Consolas"/>
          <w:color w:val="008013"/>
          <w:sz w:val="20"/>
          <w:lang w:val="en-US"/>
        </w:rPr>
        <w:t>% main capacitor + parasitics</w:t>
      </w:r>
    </w:p>
    <w:p w14:paraId="3E688DF8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sz w:val="20"/>
          <w:lang w:val="en-US"/>
        </w:rPr>
        <w:t xml:space="preserve">fg = 1/(2*pi*sqrt(L*C)); </w:t>
      </w:r>
      <w:r w:rsidRPr="00B82E74">
        <w:rPr>
          <w:rFonts w:ascii="Consolas" w:hAnsi="Consolas"/>
          <w:color w:val="008013"/>
          <w:sz w:val="20"/>
          <w:lang w:val="en-US"/>
        </w:rPr>
        <w:t>% approximative cutoff frequency</w:t>
      </w:r>
    </w:p>
    <w:p w14:paraId="4C1B3930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sz w:val="20"/>
          <w:lang w:val="en-US"/>
        </w:rPr>
        <w:t xml:space="preserve">fnC = 1/(2*pi*RC*C);     </w:t>
      </w:r>
      <w:r w:rsidRPr="00B82E74">
        <w:rPr>
          <w:rFonts w:ascii="Consolas" w:hAnsi="Consolas"/>
          <w:color w:val="008013"/>
          <w:sz w:val="20"/>
          <w:lang w:val="en-US"/>
        </w:rPr>
        <w:t>% approximative 1. zero of PTF + QTF</w:t>
      </w:r>
    </w:p>
    <w:p w14:paraId="4B6DB4F6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sz w:val="20"/>
          <w:lang w:val="en-US"/>
        </w:rPr>
        <w:t xml:space="preserve">fnLp= RC/(2*pi*Lp);      </w:t>
      </w:r>
      <w:r w:rsidRPr="00B82E74">
        <w:rPr>
          <w:rFonts w:ascii="Consolas" w:hAnsi="Consolas"/>
          <w:color w:val="008013"/>
          <w:sz w:val="20"/>
          <w:lang w:val="en-US"/>
        </w:rPr>
        <w:t>% approximative 2. zero of PTF + QTF</w:t>
      </w:r>
    </w:p>
    <w:p w14:paraId="4AC428FE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sz w:val="20"/>
          <w:lang w:val="en-US"/>
        </w:rPr>
        <w:t xml:space="preserve">fqn3= RD/(2*pi*L);       </w:t>
      </w:r>
      <w:r w:rsidRPr="00B82E74">
        <w:rPr>
          <w:rFonts w:ascii="Consolas" w:hAnsi="Consolas"/>
          <w:color w:val="008013"/>
          <w:sz w:val="20"/>
          <w:lang w:val="en-US"/>
        </w:rPr>
        <w:t>% approximative additional zero of QTF</w:t>
      </w:r>
    </w:p>
    <w:p w14:paraId="62657A21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</w:p>
    <w:p w14:paraId="6A0B265E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color w:val="008013"/>
          <w:sz w:val="20"/>
          <w:lang w:val="en-US"/>
        </w:rPr>
        <w:t>% computation of PTF(s)</w:t>
      </w:r>
    </w:p>
    <w:p w14:paraId="48CBD0F2" w14:textId="119FA2AA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sz w:val="20"/>
          <w:lang w:val="en-US"/>
        </w:rPr>
        <w:t>ap0=1; ap1=RC*C;</w:t>
      </w:r>
      <w:r w:rsidR="004510C1">
        <w:rPr>
          <w:rFonts w:ascii="Consolas" w:hAnsi="Consolas"/>
          <w:sz w:val="20"/>
          <w:lang w:val="en-US"/>
        </w:rPr>
        <w:t xml:space="preserve"> </w:t>
      </w:r>
      <w:r w:rsidRPr="00B82E74">
        <w:rPr>
          <w:rFonts w:ascii="Consolas" w:hAnsi="Consolas"/>
          <w:sz w:val="20"/>
          <w:lang w:val="en-US"/>
        </w:rPr>
        <w:t xml:space="preserve">     ap2=Lp*C;</w:t>
      </w:r>
    </w:p>
    <w:p w14:paraId="4E1BA3DD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sz w:val="20"/>
          <w:lang w:val="en-US"/>
        </w:rPr>
        <w:t>bp0=1; bp1=(RC+RD)*C; bp2=(L+Lp)*C;</w:t>
      </w:r>
    </w:p>
    <w:p w14:paraId="156A27DC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color w:val="008013"/>
          <w:sz w:val="20"/>
          <w:lang w:val="en-US"/>
        </w:rPr>
        <w:t>% computation of QTF(s), model's bq3=0, but needs a value &gt; 0</w:t>
      </w:r>
    </w:p>
    <w:p w14:paraId="2487DCD8" w14:textId="029D56DE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sz w:val="20"/>
          <w:lang w:val="en-US"/>
        </w:rPr>
        <w:t>aq0=RD;  aq1=RC*RD*C+L; aq2=RD*Lp*C+RC*L*C; aq3=L</w:t>
      </w:r>
      <w:r w:rsidR="008007E3">
        <w:rPr>
          <w:rFonts w:ascii="Consolas" w:hAnsi="Consolas"/>
          <w:sz w:val="20"/>
          <w:lang w:val="en-US"/>
        </w:rPr>
        <w:t>p</w:t>
      </w:r>
      <w:r w:rsidRPr="00B82E74">
        <w:rPr>
          <w:rFonts w:ascii="Consolas" w:hAnsi="Consolas"/>
          <w:sz w:val="20"/>
          <w:lang w:val="en-US"/>
        </w:rPr>
        <w:t>*L*C;</w:t>
      </w:r>
    </w:p>
    <w:p w14:paraId="0B300D9C" w14:textId="4D937F4C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sz w:val="20"/>
          <w:lang w:val="en-US"/>
        </w:rPr>
        <w:t>bq0=bp0; bq1=bp1;       bq2=bp2;            bq3=1e-1</w:t>
      </w:r>
      <w:r w:rsidR="008007E3">
        <w:rPr>
          <w:rFonts w:ascii="Consolas" w:hAnsi="Consolas"/>
          <w:sz w:val="20"/>
          <w:lang w:val="en-US"/>
        </w:rPr>
        <w:t>4</w:t>
      </w:r>
      <w:r w:rsidRPr="00B82E74">
        <w:rPr>
          <w:rFonts w:ascii="Consolas" w:hAnsi="Consolas"/>
          <w:sz w:val="20"/>
          <w:lang w:val="en-US"/>
        </w:rPr>
        <w:t>;</w:t>
      </w:r>
    </w:p>
    <w:p w14:paraId="4D86C38E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</w:p>
    <w:p w14:paraId="46090D08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color w:val="008013"/>
          <w:sz w:val="20"/>
          <w:lang w:val="en-US"/>
        </w:rPr>
        <w:t>% computing accurately PTF's 1. and 2. zeros</w:t>
      </w:r>
    </w:p>
    <w:p w14:paraId="6445BBB4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sz w:val="20"/>
          <w:lang w:val="en-US"/>
        </w:rPr>
        <w:t xml:space="preserve">spn1=-RC/(2*Lp)+sqrt((RC/(2*Lp))^2-1/(Lp*C)); </w:t>
      </w:r>
    </w:p>
    <w:p w14:paraId="623ED363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sz w:val="20"/>
          <w:lang w:val="en-US"/>
        </w:rPr>
        <w:t xml:space="preserve">spn2=-RC/(2*Lp)-sqrt((RC/(2*Lp))^2-1/(Lp*C)); </w:t>
      </w:r>
    </w:p>
    <w:p w14:paraId="1F40657E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sz w:val="20"/>
          <w:lang w:val="en-US"/>
        </w:rPr>
        <w:t xml:space="preserve">fpn1=-spn1/(2*pi); </w:t>
      </w:r>
      <w:r w:rsidRPr="00B82E74">
        <w:rPr>
          <w:rFonts w:ascii="Consolas" w:hAnsi="Consolas"/>
          <w:color w:val="008013"/>
          <w:sz w:val="20"/>
          <w:lang w:val="en-US"/>
        </w:rPr>
        <w:t>% accurate 1. zero (compare to fnC)</w:t>
      </w:r>
    </w:p>
    <w:p w14:paraId="0482552A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sz w:val="20"/>
          <w:lang w:val="en-US"/>
        </w:rPr>
        <w:t xml:space="preserve">fpn2=-spn2/(2*pi); </w:t>
      </w:r>
      <w:r w:rsidRPr="00B82E74">
        <w:rPr>
          <w:rFonts w:ascii="Consolas" w:hAnsi="Consolas"/>
          <w:color w:val="008013"/>
          <w:sz w:val="20"/>
          <w:lang w:val="en-US"/>
        </w:rPr>
        <w:t>% accurate 2. zero (compare to fnLp)</w:t>
      </w:r>
    </w:p>
    <w:p w14:paraId="1709DD30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color w:val="008013"/>
          <w:sz w:val="20"/>
          <w:lang w:val="en-US"/>
        </w:rPr>
        <w:t>% computing accurately PTF's double pole (near cutoff freq. fg)</w:t>
      </w:r>
    </w:p>
    <w:p w14:paraId="7077455D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sz w:val="20"/>
          <w:lang w:val="en-US"/>
        </w:rPr>
        <w:t>spp1=-(RC+RD)/(2*(L+Lp)) + sqrt(((RC+RD)/(2*(L+Lp)))^2 - 1/((L+Lp)*C));</w:t>
      </w:r>
    </w:p>
    <w:p w14:paraId="2AACF334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sz w:val="20"/>
          <w:lang w:val="en-US"/>
        </w:rPr>
        <w:t>spp2=-(RC+RD)/(2*(L+Lp)) - sqrt(((RC+RD)/(2*(L+Lp)))^2 - 1/((L+Lp)*C));</w:t>
      </w:r>
    </w:p>
    <w:p w14:paraId="47FAD374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sz w:val="20"/>
          <w:lang w:val="en-US"/>
        </w:rPr>
        <w:t>fpg = sqrt(abs(spp1*spp2))/(2*pi);</w:t>
      </w:r>
    </w:p>
    <w:p w14:paraId="7C8EE081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</w:p>
    <w:p w14:paraId="1047AD20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color w:val="008013"/>
          <w:sz w:val="20"/>
          <w:lang w:val="en-US"/>
        </w:rPr>
        <w:t>% implementing time-continuous transfer functions</w:t>
      </w:r>
    </w:p>
    <w:p w14:paraId="28C96CA2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sz w:val="20"/>
          <w:lang w:val="en-US"/>
        </w:rPr>
        <w:t>PTF_s = tf([ap2 ap1 ap0],[bp2 bp1 bp0]);</w:t>
      </w:r>
    </w:p>
    <w:p w14:paraId="52594BAE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sz w:val="20"/>
          <w:lang w:val="en-US"/>
        </w:rPr>
        <w:t>QTF_s = tf([aq2 aq1 aq0],[bq2 bq1 bq0]);</w:t>
      </w:r>
    </w:p>
    <w:p w14:paraId="46B94154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sz w:val="20"/>
          <w:lang w:val="en-US"/>
        </w:rPr>
        <w:t>figure(1);</w:t>
      </w:r>
    </w:p>
    <w:p w14:paraId="4C0C1BAA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sz w:val="20"/>
          <w:lang w:val="en-US"/>
        </w:rPr>
        <w:t>o=bodeoptions; o.FreqUnits=</w:t>
      </w:r>
      <w:r w:rsidRPr="00B82E74">
        <w:rPr>
          <w:rFonts w:ascii="Consolas" w:hAnsi="Consolas"/>
          <w:color w:val="A709F5"/>
          <w:sz w:val="20"/>
          <w:lang w:val="en-US"/>
        </w:rPr>
        <w:t>'Hz'</w:t>
      </w:r>
      <w:r w:rsidRPr="00B82E74">
        <w:rPr>
          <w:rFonts w:ascii="Consolas" w:hAnsi="Consolas"/>
          <w:sz w:val="20"/>
          <w:lang w:val="en-US"/>
        </w:rPr>
        <w:t>;</w:t>
      </w:r>
    </w:p>
    <w:p w14:paraId="078E3508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sz w:val="20"/>
          <w:lang w:val="en-US"/>
        </w:rPr>
        <w:t xml:space="preserve">subplot(121);bodeplot(PTF_s,QTF_s,o); grid </w:t>
      </w:r>
      <w:r w:rsidRPr="00B82E74">
        <w:rPr>
          <w:rFonts w:ascii="Consolas" w:hAnsi="Consolas"/>
          <w:color w:val="A709F5"/>
          <w:sz w:val="20"/>
          <w:lang w:val="en-US"/>
        </w:rPr>
        <w:t>on</w:t>
      </w:r>
      <w:r w:rsidRPr="00B82E74">
        <w:rPr>
          <w:rFonts w:ascii="Consolas" w:hAnsi="Consolas"/>
          <w:sz w:val="20"/>
          <w:lang w:val="en-US"/>
        </w:rPr>
        <w:t>;</w:t>
      </w:r>
    </w:p>
    <w:p w14:paraId="75953970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sz w:val="20"/>
          <w:lang w:val="en-US"/>
        </w:rPr>
        <w:t xml:space="preserve">subplot(222); step(PTF_s,QTF_s); grid </w:t>
      </w:r>
      <w:r w:rsidRPr="00B82E74">
        <w:rPr>
          <w:rFonts w:ascii="Consolas" w:hAnsi="Consolas"/>
          <w:color w:val="A709F5"/>
          <w:sz w:val="20"/>
          <w:lang w:val="en-US"/>
        </w:rPr>
        <w:t>on</w:t>
      </w:r>
      <w:r w:rsidRPr="00B82E74">
        <w:rPr>
          <w:rFonts w:ascii="Consolas" w:hAnsi="Consolas"/>
          <w:sz w:val="20"/>
          <w:lang w:val="en-US"/>
        </w:rPr>
        <w:t>;</w:t>
      </w:r>
    </w:p>
    <w:p w14:paraId="78C96D1A" w14:textId="77777777" w:rsidR="000854B9" w:rsidRPr="00B82E74" w:rsidRDefault="000854B9" w:rsidP="000854B9">
      <w:pPr>
        <w:rPr>
          <w:rFonts w:ascii="Consolas" w:hAnsi="Consolas"/>
          <w:sz w:val="20"/>
          <w:lang w:val="en-US"/>
        </w:rPr>
      </w:pPr>
      <w:r w:rsidRPr="00B82E74">
        <w:rPr>
          <w:rFonts w:ascii="Consolas" w:hAnsi="Consolas"/>
          <w:sz w:val="20"/>
          <w:lang w:val="en-US"/>
        </w:rPr>
        <w:t xml:space="preserve">subplot(224); impulse(PTF_s,QTF_s); grid </w:t>
      </w:r>
      <w:r w:rsidRPr="00B82E74">
        <w:rPr>
          <w:rFonts w:ascii="Consolas" w:hAnsi="Consolas"/>
          <w:color w:val="A709F5"/>
          <w:sz w:val="20"/>
          <w:lang w:val="en-US"/>
        </w:rPr>
        <w:t>on</w:t>
      </w:r>
      <w:r w:rsidRPr="00B82E74">
        <w:rPr>
          <w:rFonts w:ascii="Consolas" w:hAnsi="Consolas"/>
          <w:sz w:val="20"/>
          <w:lang w:val="en-US"/>
        </w:rPr>
        <w:t>;</w:t>
      </w:r>
    </w:p>
    <w:p w14:paraId="626B828B" w14:textId="77777777" w:rsidR="000854B9" w:rsidRDefault="000854B9" w:rsidP="000854B9">
      <w:pPr>
        <w:rPr>
          <w:lang w:val="en-US"/>
        </w:rPr>
      </w:pPr>
    </w:p>
    <w:p w14:paraId="517BF153" w14:textId="77777777" w:rsidR="000854B9" w:rsidRDefault="000854B9" w:rsidP="000854B9">
      <w:pPr>
        <w:rPr>
          <w:lang w:val="en-US"/>
        </w:rPr>
      </w:pPr>
    </w:p>
    <w:p w14:paraId="1AE5ED66" w14:textId="77777777" w:rsidR="000854B9" w:rsidRDefault="000854B9" w:rsidP="000854B9">
      <w:pPr>
        <w:rPr>
          <w:lang w:val="en-US"/>
        </w:rPr>
      </w:pPr>
    </w:p>
    <w:p w14:paraId="01D11948" w14:textId="77777777" w:rsidR="000854B9" w:rsidRDefault="000854B9" w:rsidP="000854B9">
      <w:pPr>
        <w:rPr>
          <w:lang w:val="en-US"/>
        </w:rPr>
      </w:pPr>
    </w:p>
    <w:p w14:paraId="4DC38D9C" w14:textId="77777777" w:rsidR="000854B9" w:rsidRDefault="000854B9" w:rsidP="000854B9">
      <w:pPr>
        <w:rPr>
          <w:lang w:val="en-US"/>
        </w:rPr>
      </w:pPr>
    </w:p>
    <w:p w14:paraId="621C8B30" w14:textId="77777777" w:rsidR="000854B9" w:rsidRDefault="000854B9" w:rsidP="000854B9">
      <w:pPr>
        <w:rPr>
          <w:lang w:val="en-US"/>
        </w:rPr>
      </w:pPr>
    </w:p>
    <w:p w14:paraId="7C14A865" w14:textId="77777777" w:rsidR="000854B9" w:rsidRDefault="000854B9" w:rsidP="000854B9">
      <w:pPr>
        <w:rPr>
          <w:lang w:val="en-US"/>
        </w:rPr>
      </w:pPr>
    </w:p>
    <w:p w14:paraId="3F8D237A" w14:textId="77777777" w:rsidR="000854B9" w:rsidRDefault="000854B9" w:rsidP="000854B9">
      <w:pPr>
        <w:rPr>
          <w:lang w:val="en-US"/>
        </w:rPr>
      </w:pPr>
    </w:p>
    <w:p w14:paraId="2496D1AB" w14:textId="77777777" w:rsidR="000854B9" w:rsidRDefault="000854B9" w:rsidP="000854B9">
      <w:pPr>
        <w:rPr>
          <w:lang w:val="en-US"/>
        </w:rPr>
      </w:pPr>
    </w:p>
    <w:p w14:paraId="48F65880" w14:textId="77777777" w:rsidR="000854B9" w:rsidRDefault="000854B9" w:rsidP="000854B9">
      <w:pPr>
        <w:rPr>
          <w:lang w:val="en-US"/>
        </w:rPr>
      </w:pPr>
    </w:p>
    <w:p w14:paraId="2DADF600" w14:textId="77777777" w:rsidR="000854B9" w:rsidRDefault="000854B9" w:rsidP="000854B9">
      <w:pPr>
        <w:rPr>
          <w:lang w:val="en-US"/>
        </w:rPr>
      </w:pPr>
    </w:p>
    <w:p w14:paraId="470F26FF" w14:textId="77777777" w:rsidR="00961195" w:rsidRDefault="00961195" w:rsidP="000854B9">
      <w:pPr>
        <w:rPr>
          <w:lang w:val="en-US"/>
        </w:rPr>
      </w:pPr>
    </w:p>
    <w:p w14:paraId="2BA6F746" w14:textId="77777777" w:rsidR="000854B9" w:rsidRDefault="000854B9" w:rsidP="000854B9">
      <w:pPr>
        <w:rPr>
          <w:lang w:val="en-US"/>
        </w:rPr>
      </w:pPr>
    </w:p>
    <w:p w14:paraId="3F68F951" w14:textId="77777777" w:rsidR="000854B9" w:rsidRDefault="000854B9" w:rsidP="000854B9">
      <w:pPr>
        <w:rPr>
          <w:lang w:val="en-US"/>
        </w:rPr>
      </w:pPr>
    </w:p>
    <w:p w14:paraId="39317DCE" w14:textId="77777777" w:rsidR="000854B9" w:rsidRDefault="000854B9" w:rsidP="000854B9">
      <w:pPr>
        <w:rPr>
          <w:lang w:val="en-US"/>
        </w:rPr>
      </w:pPr>
    </w:p>
    <w:p w14:paraId="68F8D8E7" w14:textId="77777777" w:rsidR="000854B9" w:rsidRDefault="000854B9" w:rsidP="000854B9">
      <w:pPr>
        <w:rPr>
          <w:lang w:val="en-US"/>
        </w:rPr>
      </w:pPr>
    </w:p>
    <w:p w14:paraId="34CDA5BE" w14:textId="6F5DD627" w:rsidR="000A1D85" w:rsidRPr="008C7291" w:rsidRDefault="000854B9" w:rsidP="000854B9">
      <w:pPr>
        <w:pStyle w:val="berschrift3"/>
        <w:numPr>
          <w:ilvl w:val="0"/>
          <w:numId w:val="0"/>
        </w:numPr>
        <w:spacing w:after="120"/>
        <w:rPr>
          <w:lang w:val="en-US"/>
        </w:rPr>
      </w:pPr>
      <w:r>
        <w:rPr>
          <w:lang w:val="en-US"/>
        </w:rPr>
        <w:br w:type="page"/>
      </w:r>
      <w:r w:rsidR="000A1D85">
        <w:rPr>
          <w:lang w:val="en-US"/>
        </w:rPr>
        <w:lastRenderedPageBreak/>
        <w:t>DC/DC Control Modes</w:t>
      </w:r>
    </w:p>
    <w:bookmarkEnd w:id="16"/>
    <w:p w14:paraId="505C4732" w14:textId="77777777" w:rsidR="000A1D85" w:rsidRDefault="000A1D85" w:rsidP="000A1D85">
      <w:pPr>
        <w:pStyle w:val="berschrift4"/>
        <w:spacing w:after="120"/>
        <w:rPr>
          <w:lang w:val="en-US"/>
        </w:rPr>
      </w:pPr>
      <w:r>
        <w:rPr>
          <w:lang w:val="en-US"/>
        </w:rPr>
        <w:t>Voltage Mode Control</w:t>
      </w:r>
    </w:p>
    <w:p w14:paraId="7F243133" w14:textId="77777777" w:rsidR="000A1D85" w:rsidRDefault="000A1D85" w:rsidP="000A1D85">
      <w:pPr>
        <w:rPr>
          <w:lang w:val="en-US"/>
        </w:rPr>
      </w:pPr>
      <w:r>
        <w:rPr>
          <w:lang w:val="en-US"/>
        </w:rPr>
        <w:t xml:space="preserve">A single controlled voltage source drives the RLC lowpass in a single loop: The PWM output is seen as a voltage source delivering an average value superimposed by higher frequencies that have to be removed by the RLC lowpass. </w:t>
      </w:r>
    </w:p>
    <w:p w14:paraId="2A806691" w14:textId="77777777" w:rsidR="000A1D85" w:rsidRDefault="000A1D85" w:rsidP="000A1D85">
      <w:pPr>
        <w:rPr>
          <w:lang w:val="en-US"/>
        </w:rPr>
      </w:pPr>
      <w:bookmarkStart w:id="17" w:name="_Hlk116598671"/>
    </w:p>
    <w:p w14:paraId="1AEB9807" w14:textId="77777777" w:rsidR="000A1D85" w:rsidRPr="006A252E" w:rsidRDefault="00F7703A" w:rsidP="000A1D85">
      <w:pPr>
        <w:spacing w:before="40" w:after="160"/>
        <w:rPr>
          <w:noProof/>
          <w:szCs w:val="24"/>
        </w:rPr>
      </w:pPr>
      <w:r>
        <w:rPr>
          <w:noProof/>
          <w:szCs w:val="24"/>
        </w:rPr>
        <w:pict w14:anchorId="3C09FECD">
          <v:shape id="Grafik 8" o:spid="_x0000_i1072" type="#_x0000_t75" style="width:414.75pt;height:180pt;visibility:visible">
            <v:imagedata r:id="rId98" o:title=""/>
          </v:shape>
        </w:pict>
      </w:r>
    </w:p>
    <w:p w14:paraId="5B3405BB" w14:textId="2AFF697E" w:rsidR="000A1D85" w:rsidRPr="006A252E" w:rsidRDefault="00A52CE0" w:rsidP="000A1D85">
      <w:pPr>
        <w:rPr>
          <w:noProof/>
          <w:szCs w:val="24"/>
          <w:lang w:val="en-US"/>
        </w:rPr>
      </w:pPr>
      <w:r>
        <w:rPr>
          <w:noProof/>
          <w:szCs w:val="24"/>
          <w:lang w:val="en-US"/>
        </w:rPr>
        <w:t>T</w:t>
      </w:r>
      <w:r w:rsidR="000A1D85" w:rsidRPr="006A252E">
        <w:rPr>
          <w:szCs w:val="24"/>
          <w:lang w:val="en-US"/>
        </w:rPr>
        <w:t xml:space="preserve">ypical DC/DC buck converter block diagram. </w:t>
      </w:r>
      <w:r w:rsidR="000A1D85" w:rsidRPr="006A252E">
        <w:rPr>
          <w:i/>
          <w:szCs w:val="24"/>
          <w:lang w:val="en-US"/>
        </w:rPr>
        <w:t>R</w:t>
      </w:r>
      <w:r w:rsidR="000A1D85" w:rsidRPr="006A252E">
        <w:rPr>
          <w:i/>
          <w:szCs w:val="24"/>
          <w:vertAlign w:val="subscript"/>
          <w:lang w:val="en-US"/>
        </w:rPr>
        <w:t>C</w:t>
      </w:r>
      <w:r w:rsidR="000A1D85" w:rsidRPr="006A252E">
        <w:rPr>
          <w:szCs w:val="24"/>
          <w:lang w:val="en-US"/>
        </w:rPr>
        <w:t xml:space="preserve"> and </w:t>
      </w:r>
      <w:r w:rsidR="000A1D85" w:rsidRPr="006A252E">
        <w:rPr>
          <w:i/>
          <w:szCs w:val="24"/>
          <w:lang w:val="en-US"/>
        </w:rPr>
        <w:t>L</w:t>
      </w:r>
      <w:r w:rsidR="000A1D85" w:rsidRPr="006A252E">
        <w:rPr>
          <w:i/>
          <w:szCs w:val="24"/>
          <w:vertAlign w:val="subscript"/>
          <w:lang w:val="en-US"/>
        </w:rPr>
        <w:t>C</w:t>
      </w:r>
      <w:r w:rsidR="000A1D85" w:rsidRPr="006A252E">
        <w:rPr>
          <w:szCs w:val="24"/>
          <w:lang w:val="en-US"/>
        </w:rPr>
        <w:t xml:space="preserve"> are unavoidable parasitics.</w:t>
      </w:r>
    </w:p>
    <w:p w14:paraId="75CCB1D2" w14:textId="77777777" w:rsidR="000A1D85" w:rsidRPr="006A252E" w:rsidRDefault="000A1D85" w:rsidP="000A1D85">
      <w:pPr>
        <w:rPr>
          <w:noProof/>
          <w:szCs w:val="24"/>
          <w:lang w:val="en-US"/>
        </w:rPr>
      </w:pPr>
    </w:p>
    <w:bookmarkEnd w:id="17"/>
    <w:p w14:paraId="36A5C24F" w14:textId="327666E9" w:rsidR="000A1D85" w:rsidRDefault="000A1D85" w:rsidP="000A1D85">
      <w:pPr>
        <w:rPr>
          <w:lang w:val="en-US"/>
        </w:rPr>
      </w:pPr>
    </w:p>
    <w:p w14:paraId="0356C483" w14:textId="75574A06" w:rsidR="006D1861" w:rsidRDefault="006D1861" w:rsidP="000A1D85">
      <w:pPr>
        <w:rPr>
          <w:lang w:val="en-US"/>
        </w:rPr>
      </w:pPr>
    </w:p>
    <w:p w14:paraId="2239239E" w14:textId="65B424DB" w:rsidR="006D1861" w:rsidRDefault="006D1861" w:rsidP="000A1D85">
      <w:pPr>
        <w:rPr>
          <w:lang w:val="en-US"/>
        </w:rPr>
      </w:pPr>
    </w:p>
    <w:p w14:paraId="0A21C97D" w14:textId="681E0CD6" w:rsidR="006D1861" w:rsidRDefault="00F7703A" w:rsidP="000A1D85">
      <w:pPr>
        <w:rPr>
          <w:lang w:val="en-US"/>
        </w:rPr>
      </w:pPr>
      <w:r>
        <w:rPr>
          <w:noProof/>
        </w:rPr>
        <w:pict w14:anchorId="6AF585E2">
          <v:rect id="Freihand 1362" o:spid="_x0000_s1279" style="position:absolute;left:0;text-align:left;margin-left:79.9pt;margin-top:-3.3pt;width:21.1pt;height:18.25pt;z-index:6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" annotation="t"/>
          </v:rect>
        </w:pict>
      </w:r>
    </w:p>
    <w:p w14:paraId="7C528336" w14:textId="27D033E6" w:rsidR="006D1861" w:rsidRDefault="00F7703A" w:rsidP="000A1D85">
      <w:pPr>
        <w:rPr>
          <w:lang w:val="en-US"/>
        </w:rPr>
      </w:pPr>
      <w:r>
        <w:rPr>
          <w:noProof/>
        </w:rPr>
        <w:pict w14:anchorId="5FFA7E68">
          <v:rect id="Freihand 1393" o:spid="_x0000_s1278" style="position:absolute;left:0;text-align:left;margin-left:226.3pt;margin-top:-4.4pt;width:15.85pt;height:17.4pt;z-index:1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" annotation="t"/>
          </v:rect>
        </w:pict>
      </w:r>
    </w:p>
    <w:p w14:paraId="57F61DA7" w14:textId="30F16EF9" w:rsidR="006D1861" w:rsidRDefault="00F7703A" w:rsidP="000A1D85">
      <w:pPr>
        <w:rPr>
          <w:lang w:val="en-US"/>
        </w:rPr>
      </w:pPr>
      <w:r>
        <w:rPr>
          <w:noProof/>
        </w:rPr>
        <w:pict w14:anchorId="687022BC">
          <v:rect id="Freihand 1389" o:spid="_x0000_s1277" style="position:absolute;left:0;text-align:left;margin-left:91.15pt;margin-top:-1.25pt;width:4.7pt;height:20.4pt;z-index:18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gBHQIKNAEQWM9UiuaXxU+PBvi60uGbIgMLSBBEgMz9B0UyRjIFAzgLZBkLOAkA/v8DAAAAAAAK&#10;JweC/Sn6LM8ggvxF+J9rQIfg/sHcCfm+Xx+HgAoAESBghzkaKOXYAQpYGYbIGS4RDwUPEWtpBIqF&#10;QCAQCAR1AIeZTOAQaMQCbTXgFOALK1dYDAEBEBgEQjSH7g7qvu8r6DuYQBtmIT0gF3QCAwCAoBAY&#10;BAevzAoAESBs3nEaKOXYAe==&#10;" annotation="t"/>
          </v:rect>
        </w:pict>
      </w:r>
      <w:r>
        <w:rPr>
          <w:noProof/>
        </w:rPr>
        <w:pict w14:anchorId="5AAD66C8">
          <v:rect id="Freihand 1386" o:spid="_x0000_s1276" style="position:absolute;left:0;text-align:left;margin-left:24.45pt;margin-top:-60.6pt;width:382.3pt;height:143.5pt;z-index:18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" annotation="t"/>
          </v:rect>
        </w:pict>
      </w:r>
    </w:p>
    <w:p w14:paraId="7F917D55" w14:textId="0F5BF275" w:rsidR="006D1861" w:rsidRDefault="006D1861" w:rsidP="000A1D85">
      <w:pPr>
        <w:rPr>
          <w:lang w:val="en-US"/>
        </w:rPr>
      </w:pPr>
    </w:p>
    <w:p w14:paraId="1A74AB62" w14:textId="262AAFFC" w:rsidR="006D1861" w:rsidRDefault="006D1861" w:rsidP="000A1D85">
      <w:pPr>
        <w:rPr>
          <w:lang w:val="en-US"/>
        </w:rPr>
      </w:pPr>
    </w:p>
    <w:p w14:paraId="01C4A87C" w14:textId="5208A747" w:rsidR="006D1861" w:rsidRDefault="006D1861" w:rsidP="000A1D85">
      <w:pPr>
        <w:rPr>
          <w:lang w:val="en-US"/>
        </w:rPr>
      </w:pPr>
    </w:p>
    <w:p w14:paraId="055059D9" w14:textId="7693A009" w:rsidR="006D1861" w:rsidRDefault="006D1861" w:rsidP="000A1D85">
      <w:pPr>
        <w:rPr>
          <w:lang w:val="en-US"/>
        </w:rPr>
      </w:pPr>
    </w:p>
    <w:p w14:paraId="186F810B" w14:textId="08B63B92" w:rsidR="006D1861" w:rsidRDefault="006D1861" w:rsidP="000A1D85">
      <w:pPr>
        <w:rPr>
          <w:lang w:val="en-US"/>
        </w:rPr>
      </w:pPr>
    </w:p>
    <w:p w14:paraId="521808D5" w14:textId="7F17C770" w:rsidR="006D1861" w:rsidRDefault="006D1861" w:rsidP="000A1D85">
      <w:pPr>
        <w:rPr>
          <w:lang w:val="en-US"/>
        </w:rPr>
      </w:pPr>
    </w:p>
    <w:p w14:paraId="4E4B21C0" w14:textId="335AAB93" w:rsidR="006D1861" w:rsidRDefault="006D1861" w:rsidP="000A1D85">
      <w:pPr>
        <w:rPr>
          <w:lang w:val="en-US"/>
        </w:rPr>
      </w:pPr>
    </w:p>
    <w:p w14:paraId="387504AA" w14:textId="1D629137" w:rsidR="006D1861" w:rsidRDefault="00F7703A" w:rsidP="000A1D85">
      <w:pPr>
        <w:rPr>
          <w:lang w:val="en-US"/>
        </w:rPr>
      </w:pPr>
      <w:r>
        <w:rPr>
          <w:noProof/>
        </w:rPr>
        <w:pict w14:anchorId="4BAF4122">
          <v:rect id="Freihand 1413" o:spid="_x0000_s1275" style="position:absolute;left:0;text-align:left;margin-left:381.4pt;margin-top:-15.4pt;width:56.2pt;height:33.7pt;z-index:19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" annotation="t"/>
          </v:rect>
        </w:pict>
      </w:r>
      <w:r>
        <w:rPr>
          <w:noProof/>
        </w:rPr>
        <w:pict w14:anchorId="1325649E">
          <v:rect id="Freihand 1414" o:spid="_x0000_s1274" style="position:absolute;left:0;text-align:left;margin-left:326.95pt;margin-top:-7.25pt;width:31.85pt;height:24.1pt;z-index: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" annotation="t"/>
          </v:rect>
        </w:pict>
      </w:r>
      <w:r>
        <w:rPr>
          <w:noProof/>
        </w:rPr>
        <w:pict w14:anchorId="05F86132">
          <v:rect id="Freihand 1405" o:spid="_x0000_s1273" style="position:absolute;left:0;text-align:left;margin-left:195.85pt;margin-top:-8.5pt;width:105.95pt;height:40.25pt;z-index:19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" annotation="t"/>
          </v:rect>
        </w:pict>
      </w:r>
      <w:r>
        <w:rPr>
          <w:noProof/>
        </w:rPr>
        <w:pict w14:anchorId="49C76532">
          <v:rect id="Freihand 1400" o:spid="_x0000_s1272" style="position:absolute;left:0;text-align:left;margin-left:71.9pt;margin-top:-1.8pt;width:91.8pt;height:30.85pt;z-index:18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" annotation="t"/>
          </v:rect>
        </w:pict>
      </w:r>
    </w:p>
    <w:p w14:paraId="595BEB1A" w14:textId="293B1F60" w:rsidR="006D1861" w:rsidRDefault="006D1861" w:rsidP="000A1D85">
      <w:pPr>
        <w:rPr>
          <w:lang w:val="en-US"/>
        </w:rPr>
      </w:pPr>
    </w:p>
    <w:p w14:paraId="48C41616" w14:textId="77777777" w:rsidR="006D1861" w:rsidRDefault="006D1861" w:rsidP="000A1D85">
      <w:pPr>
        <w:rPr>
          <w:lang w:val="en-US"/>
        </w:rPr>
      </w:pPr>
    </w:p>
    <w:p w14:paraId="101C1184" w14:textId="77777777" w:rsidR="000A1D85" w:rsidRDefault="000A1D85" w:rsidP="000A1D85">
      <w:pPr>
        <w:rPr>
          <w:lang w:val="en-US"/>
        </w:rPr>
      </w:pPr>
    </w:p>
    <w:p w14:paraId="1FD8AD00" w14:textId="22B03737" w:rsidR="000A1D85" w:rsidRDefault="000A1D85" w:rsidP="000A1D85">
      <w:pPr>
        <w:rPr>
          <w:lang w:val="en-US"/>
        </w:rPr>
      </w:pPr>
    </w:p>
    <w:p w14:paraId="5671ADBE" w14:textId="5D42F658" w:rsidR="000A1D85" w:rsidRDefault="000A1D85" w:rsidP="000A1D85">
      <w:pPr>
        <w:rPr>
          <w:lang w:val="en-US"/>
        </w:rPr>
      </w:pPr>
    </w:p>
    <w:p w14:paraId="62233C92" w14:textId="77777777" w:rsidR="000A1D85" w:rsidRDefault="000A1D85" w:rsidP="000A1D85">
      <w:pPr>
        <w:rPr>
          <w:lang w:val="en-US"/>
        </w:rPr>
      </w:pPr>
    </w:p>
    <w:p w14:paraId="7CD7921D" w14:textId="77777777" w:rsidR="000A1D85" w:rsidRDefault="000A1D85" w:rsidP="000A1D85">
      <w:pPr>
        <w:rPr>
          <w:lang w:val="en-US"/>
        </w:rPr>
      </w:pPr>
    </w:p>
    <w:p w14:paraId="750D6402" w14:textId="6CF1851A" w:rsidR="000A1D85" w:rsidRDefault="000A1D85" w:rsidP="000A1D85">
      <w:pPr>
        <w:rPr>
          <w:lang w:val="en-US"/>
        </w:rPr>
      </w:pPr>
    </w:p>
    <w:p w14:paraId="1DC29C23" w14:textId="77777777" w:rsidR="000A1D85" w:rsidRDefault="000A1D85" w:rsidP="000A1D85">
      <w:pPr>
        <w:rPr>
          <w:lang w:val="en-US"/>
        </w:rPr>
      </w:pPr>
    </w:p>
    <w:p w14:paraId="4DECA47C" w14:textId="77777777" w:rsidR="000A1D85" w:rsidRDefault="000A1D85" w:rsidP="000A1D85">
      <w:pPr>
        <w:rPr>
          <w:lang w:val="en-US"/>
        </w:rPr>
      </w:pPr>
    </w:p>
    <w:p w14:paraId="0A6F049D" w14:textId="77777777" w:rsidR="000A1D85" w:rsidRDefault="000A1D85" w:rsidP="000A1D85">
      <w:pPr>
        <w:rPr>
          <w:lang w:val="en-US"/>
        </w:rPr>
      </w:pPr>
    </w:p>
    <w:p w14:paraId="6010AD29" w14:textId="599BAF39" w:rsidR="000A1D85" w:rsidRDefault="000A1D85" w:rsidP="000A1D85">
      <w:pPr>
        <w:rPr>
          <w:lang w:val="en-US"/>
        </w:rPr>
      </w:pPr>
      <w:r w:rsidRPr="00B57192">
        <w:rPr>
          <w:b/>
          <w:bCs/>
          <w:lang w:val="en-US"/>
        </w:rPr>
        <w:t>Fig 2.2.</w:t>
      </w:r>
      <w:r>
        <w:rPr>
          <w:b/>
          <w:bCs/>
          <w:lang w:val="en-US"/>
        </w:rPr>
        <w:t>3.</w:t>
      </w:r>
      <w:r w:rsidRPr="00B57192">
        <w:rPr>
          <w:b/>
          <w:bCs/>
          <w:lang w:val="en-US"/>
        </w:rPr>
        <w:t>1:</w:t>
      </w:r>
      <w:r>
        <w:rPr>
          <w:lang w:val="en-US"/>
        </w:rPr>
        <w:t xml:space="preserve"> Voltage mode control: RLC low pass is driven as a single second order system</w:t>
      </w:r>
    </w:p>
    <w:p w14:paraId="7ACFEB96" w14:textId="77777777" w:rsidR="000A1D85" w:rsidRDefault="000A1D85" w:rsidP="000A1D85">
      <w:pPr>
        <w:rPr>
          <w:lang w:val="en-US"/>
        </w:rPr>
      </w:pPr>
    </w:p>
    <w:p w14:paraId="158DD6B3" w14:textId="77777777" w:rsidR="000A1D85" w:rsidRDefault="000A1D85" w:rsidP="000A1D85">
      <w:pPr>
        <w:pStyle w:val="berschrift4"/>
        <w:spacing w:after="120"/>
        <w:rPr>
          <w:lang w:val="en-US"/>
        </w:rPr>
      </w:pPr>
      <w:r>
        <w:rPr>
          <w:lang w:val="en-US"/>
        </w:rPr>
        <w:br w:type="page"/>
      </w:r>
      <w:r>
        <w:rPr>
          <w:lang w:val="en-US"/>
        </w:rPr>
        <w:lastRenderedPageBreak/>
        <w:t xml:space="preserve">Current Mode Control </w:t>
      </w:r>
    </w:p>
    <w:p w14:paraId="7D725895" w14:textId="77777777" w:rsidR="000A1D85" w:rsidRDefault="000A1D85" w:rsidP="000A1D85">
      <w:pPr>
        <w:rPr>
          <w:lang w:val="en-US"/>
        </w:rPr>
      </w:pPr>
      <w:r>
        <w:rPr>
          <w:lang w:val="en-US"/>
        </w:rPr>
        <w:t xml:space="preserve">A controlled current source in the inner loop and a controlled voltage source in the outer loop: </w:t>
      </w:r>
    </w:p>
    <w:p w14:paraId="26BD37E1" w14:textId="77777777" w:rsidR="000A1D85" w:rsidRDefault="000A1D85" w:rsidP="000A1D85">
      <w:pPr>
        <w:rPr>
          <w:lang w:val="en-US"/>
        </w:rPr>
      </w:pPr>
      <w:r>
        <w:rPr>
          <w:lang w:val="en-US"/>
        </w:rPr>
        <w:t xml:space="preserve">The inductor is operated as current source,voltage source driving the RLC lowpass in a single loop: The PWM output is seen as a voltage source delivering an average value superimposed by higher frequencies that have to be removed by the RLC lowpass. </w:t>
      </w:r>
    </w:p>
    <w:p w14:paraId="492A879A" w14:textId="77777777" w:rsidR="000A1D85" w:rsidRDefault="000A1D85" w:rsidP="000A1D85">
      <w:pPr>
        <w:rPr>
          <w:lang w:val="en-US"/>
        </w:rPr>
      </w:pPr>
    </w:p>
    <w:p w14:paraId="5C9A9285" w14:textId="035CABF8" w:rsidR="000A1D85" w:rsidRDefault="000A1D85" w:rsidP="000A1D85">
      <w:pPr>
        <w:rPr>
          <w:lang w:val="en-US"/>
        </w:rPr>
      </w:pPr>
    </w:p>
    <w:p w14:paraId="15B80FDC" w14:textId="507BCA88" w:rsidR="000A1D85" w:rsidRDefault="00F7703A" w:rsidP="000A1D85">
      <w:pPr>
        <w:rPr>
          <w:lang w:val="en-US"/>
        </w:rPr>
      </w:pPr>
      <w:r>
        <w:rPr>
          <w:noProof/>
        </w:rPr>
        <w:pict w14:anchorId="124732FD">
          <v:rect id="Freihand 1520" o:spid="_x0000_s1271" style="position:absolute;left:0;text-align:left;margin-left:40.15pt;margin-top:-12.6pt;width:126.75pt;height:30.85pt;z-index:19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" annotation="t"/>
          </v:rect>
        </w:pict>
      </w:r>
    </w:p>
    <w:p w14:paraId="65F0A69A" w14:textId="3A978E06" w:rsidR="000A1D85" w:rsidRDefault="000A1D85" w:rsidP="000A1D85">
      <w:pPr>
        <w:rPr>
          <w:lang w:val="en-US"/>
        </w:rPr>
      </w:pPr>
    </w:p>
    <w:p w14:paraId="5C8FCC8D" w14:textId="7881DCC5" w:rsidR="000A1D85" w:rsidRDefault="000A1D85" w:rsidP="000A1D85">
      <w:pPr>
        <w:rPr>
          <w:lang w:val="en-US"/>
        </w:rPr>
      </w:pPr>
    </w:p>
    <w:p w14:paraId="0CB0CC8A" w14:textId="32B1840D" w:rsidR="000A1D85" w:rsidRDefault="00F7703A" w:rsidP="000A1D85">
      <w:pPr>
        <w:rPr>
          <w:lang w:val="en-US"/>
        </w:rPr>
      </w:pPr>
      <w:r>
        <w:rPr>
          <w:noProof/>
        </w:rPr>
        <w:pict w14:anchorId="093AE00A">
          <v:rect id="Freihand 1450" o:spid="_x0000_s1270" style="position:absolute;left:0;text-align:left;margin-left:225.5pt;margin-top:-25.4pt;width:239.3pt;height:59.7pt;z-index:7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" annotation="t"/>
          </v:rect>
        </w:pict>
      </w:r>
    </w:p>
    <w:p w14:paraId="1C5B983E" w14:textId="4B42BCC1" w:rsidR="000A1D85" w:rsidRDefault="00F7703A" w:rsidP="000A1D85">
      <w:pPr>
        <w:rPr>
          <w:lang w:val="en-US"/>
        </w:rPr>
      </w:pPr>
      <w:r>
        <w:rPr>
          <w:noProof/>
        </w:rPr>
        <w:pict w14:anchorId="7A4885D2">
          <v:rect id="Freihand 1472" o:spid="_x0000_s1269" style="position:absolute;left:0;text-align:left;margin-left:228.65pt;margin-top:-.95pt;width:22.1pt;height:4.05pt;z-index: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wBHQI4CAEQWM9UiuaXxU+PBvi60uGbIgMLSBBEgMz9B0UyRjIFAzgLZBkLOAkA/v8DAAAAAAAK&#10;dSOHgE0lKKY8yTAZVOYAIDACIW6q0yykBgATaEVuwIfHWT4hAYTVawhMQIAIBAYJKo7EpCgZAyAx&#10;GJyaWofwJQdb3ygsAgPTTdMicAbAUAgMAgMAgMA6bTo2YBwYMAgJAICQDngecE7ZMAoAESDQieGG&#10;KOXYAe==&#10;" annotation="t"/>
          </v:rect>
        </w:pict>
      </w:r>
      <w:r>
        <w:rPr>
          <w:noProof/>
        </w:rPr>
        <w:pict w14:anchorId="63DF0129">
          <v:rect id="Freihand 1418" o:spid="_x0000_s1268" style="position:absolute;left:0;text-align:left;margin-left:176.95pt;margin-top:5.25pt;width:4.7pt;height:7.7pt;z-index:6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" annotation="t"/>
          </v:rect>
        </w:pict>
      </w:r>
      <w:r>
        <w:rPr>
          <w:noProof/>
        </w:rPr>
        <w:pict w14:anchorId="60576315">
          <v:rect id="Freihand 1417" o:spid="_x0000_s1267" style="position:absolute;left:0;text-align:left;margin-left:151.65pt;margin-top:-18.05pt;width:73.65pt;height:45.65pt;z-index: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" annotation="t"/>
          </v:rect>
        </w:pict>
      </w:r>
    </w:p>
    <w:p w14:paraId="0341D442" w14:textId="3551B386" w:rsidR="000A1D85" w:rsidRDefault="00F7703A" w:rsidP="000A1D85">
      <w:pPr>
        <w:rPr>
          <w:lang w:val="en-US"/>
        </w:rPr>
      </w:pPr>
      <w:r>
        <w:rPr>
          <w:noProof/>
        </w:rPr>
        <w:pict w14:anchorId="05F8D00A">
          <v:rect id="Freihand 1521" o:spid="_x0000_s1266" style="position:absolute;left:0;text-align:left;margin-left:74.65pt;margin-top:-67.5pt;width:389.95pt;height:158.75pt;z-index:7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fffc00" strokeweight="6mm">
            <v:stroke opacity="21845f" endcap="square"/>
            <v:path shadowok="f" o:extrusionok="f" fillok="f" insetpenok="f"/>
            <o:lock v:ext="edit" rotation="t" aspectratio="t" verticies="t" text="t" shapetype="t"/>
            <o:ink i="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" annotation="t"/>
          </v:rect>
        </w:pict>
      </w:r>
    </w:p>
    <w:p w14:paraId="222CC017" w14:textId="4B720A9F" w:rsidR="000A1D85" w:rsidRDefault="00F7703A" w:rsidP="000A1D85">
      <w:pPr>
        <w:rPr>
          <w:lang w:val="en-US"/>
        </w:rPr>
      </w:pPr>
      <w:r>
        <w:rPr>
          <w:noProof/>
        </w:rPr>
        <w:pict w14:anchorId="45CFAECF">
          <v:rect id="Freihand 1471" o:spid="_x0000_s1265" style="position:absolute;left:0;text-align:left;margin-left:83.35pt;margin-top:-42.65pt;width:343.45pt;height:92.35pt;z-index:7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" annotation="t"/>
          </v:rect>
        </w:pict>
      </w:r>
    </w:p>
    <w:p w14:paraId="74276116" w14:textId="3F2B4780" w:rsidR="000A1D85" w:rsidRDefault="000A1D85" w:rsidP="000A1D85">
      <w:pPr>
        <w:rPr>
          <w:lang w:val="en-US"/>
        </w:rPr>
      </w:pPr>
    </w:p>
    <w:p w14:paraId="7FE2C407" w14:textId="7DEF146B" w:rsidR="000A1D85" w:rsidRDefault="00F7703A" w:rsidP="000A1D85">
      <w:pPr>
        <w:rPr>
          <w:lang w:val="en-US"/>
        </w:rPr>
      </w:pPr>
      <w:r>
        <w:rPr>
          <w:noProof/>
        </w:rPr>
        <w:pict w14:anchorId="680E0BFF">
          <v:rect id="Freihand 1604" o:spid="_x0000_s1264" style="position:absolute;left:0;text-align:left;margin-left:51.75pt;margin-top:-57.65pt;width:315.7pt;height:118.65pt;z-index:1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" annotation="t"/>
          </v:rect>
        </w:pict>
      </w:r>
    </w:p>
    <w:p w14:paraId="16FC37FE" w14:textId="77777777" w:rsidR="000A1D85" w:rsidRDefault="000A1D85" w:rsidP="000A1D85">
      <w:pPr>
        <w:rPr>
          <w:lang w:val="en-US"/>
        </w:rPr>
      </w:pPr>
    </w:p>
    <w:p w14:paraId="5181A2A7" w14:textId="4DDADCE4" w:rsidR="000A1D85" w:rsidRDefault="00F7703A" w:rsidP="000A1D85">
      <w:pPr>
        <w:rPr>
          <w:lang w:val="en-US"/>
        </w:rPr>
      </w:pPr>
      <w:r>
        <w:rPr>
          <w:noProof/>
        </w:rPr>
        <w:pict w14:anchorId="2BDCBA11">
          <v:rect id="Freihand 1506" o:spid="_x0000_s1263" style="position:absolute;left:0;text-align:left;margin-left:383pt;margin-top:-6.55pt;width:126.45pt;height:27.15pt;z-index:7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" annotation="t"/>
          </v:rect>
        </w:pict>
      </w:r>
    </w:p>
    <w:p w14:paraId="2717CF53" w14:textId="75BA49C1" w:rsidR="000A1D85" w:rsidRDefault="000A1D85" w:rsidP="000A1D85">
      <w:pPr>
        <w:rPr>
          <w:lang w:val="en-US"/>
        </w:rPr>
      </w:pPr>
    </w:p>
    <w:p w14:paraId="68A08642" w14:textId="77777777" w:rsidR="000A1D85" w:rsidRDefault="000A1D85" w:rsidP="000A1D85">
      <w:pPr>
        <w:rPr>
          <w:lang w:val="en-US"/>
        </w:rPr>
      </w:pPr>
    </w:p>
    <w:p w14:paraId="76823670" w14:textId="77777777" w:rsidR="000A1D85" w:rsidRDefault="000A1D85" w:rsidP="000A1D85">
      <w:pPr>
        <w:rPr>
          <w:lang w:val="en-US"/>
        </w:rPr>
      </w:pPr>
    </w:p>
    <w:p w14:paraId="582A11D1" w14:textId="28D10726" w:rsidR="000A1D85" w:rsidRDefault="00F7703A" w:rsidP="000A1D85">
      <w:pPr>
        <w:rPr>
          <w:lang w:val="en-US"/>
        </w:rPr>
      </w:pPr>
      <w:r>
        <w:rPr>
          <w:noProof/>
        </w:rPr>
        <w:pict w14:anchorId="04220972">
          <v:rect id="Freihand 1528" o:spid="_x0000_s1262" style="position:absolute;left:0;text-align:left;margin-left:65.35pt;margin-top:-7.2pt;width:114.5pt;height:32.95pt;z-index:19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" annotation="t"/>
          </v:rect>
        </w:pict>
      </w:r>
    </w:p>
    <w:p w14:paraId="00401C77" w14:textId="76A41D41" w:rsidR="000A1D85" w:rsidRDefault="00F7703A" w:rsidP="000A1D85">
      <w:pPr>
        <w:rPr>
          <w:lang w:val="en-US"/>
        </w:rPr>
      </w:pPr>
      <w:r>
        <w:rPr>
          <w:noProof/>
        </w:rPr>
        <w:pict w14:anchorId="1B1E5B5F">
          <v:rect id="Freihand 1532" o:spid="_x0000_s1261" style="position:absolute;left:0;text-align:left;margin-left:52.85pt;margin-top:-1.35pt;width:136.45pt;height:17.6pt;z-index:7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" annotation="t"/>
          </v:rect>
        </w:pict>
      </w:r>
    </w:p>
    <w:p w14:paraId="66942AE5" w14:textId="32A2AEA1" w:rsidR="000A1D85" w:rsidRDefault="00F7703A" w:rsidP="000A1D85">
      <w:pPr>
        <w:rPr>
          <w:lang w:val="en-US"/>
        </w:rPr>
      </w:pPr>
      <w:r>
        <w:rPr>
          <w:noProof/>
        </w:rPr>
        <w:pict w14:anchorId="32278EEB">
          <v:rect id="Freihand 1852" o:spid="_x0000_s1260" style="position:absolute;left:0;text-align:left;margin-left:420.55pt;margin-top:-5.65pt;width:45.25pt;height:32.25pt;z-index:22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" annotation="t"/>
          </v:rect>
        </w:pict>
      </w:r>
    </w:p>
    <w:p w14:paraId="400910A5" w14:textId="02105308" w:rsidR="000A1D85" w:rsidRDefault="00F7703A" w:rsidP="000A1D85">
      <w:pPr>
        <w:rPr>
          <w:lang w:val="en-US"/>
        </w:rPr>
      </w:pPr>
      <w:r>
        <w:rPr>
          <w:noProof/>
        </w:rPr>
        <w:pict w14:anchorId="27AF1048">
          <v:rect id="Freihand 1855" o:spid="_x0000_s1259" style="position:absolute;left:0;text-align:left;margin-left:111pt;margin-top:-8.65pt;width:280.45pt;height:30.85pt;z-index:22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" annotation="t"/>
          </v:rect>
        </w:pict>
      </w:r>
    </w:p>
    <w:p w14:paraId="74FAF108" w14:textId="0DD4F895" w:rsidR="000A1D85" w:rsidRDefault="00F7703A" w:rsidP="000A1D85">
      <w:pPr>
        <w:rPr>
          <w:lang w:val="en-US"/>
        </w:rPr>
      </w:pPr>
      <w:r>
        <w:rPr>
          <w:noProof/>
        </w:rPr>
        <w:pict w14:anchorId="74FFA11E">
          <v:rect id="Freihand 1864" o:spid="_x0000_s1258" style="position:absolute;left:0;text-align:left;margin-left:389.5pt;margin-top:-14.4pt;width:2.5pt;height:33.2pt;z-index:2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NwBHQIEWAEQWM9UiuaXxU+PBvi60uGbIgMLSBBE56WQAUUyRjIFAzgLZBkLOAkA/v8DAAAAAAAK&#10;pAFSg/hj4dCYzpExKJiUTExMTEwmEwTAROGNvC9vPhVARJExNTEolFbAh4RC0AgMAgMAABAICQCA&#10;oBAYBAUAgMAgMAgMAQGAIRAYBAYBAYVCqlNYzwFWULXwJ9lgEBgEBQCAwCAoBAUEgoQGAIBAwIfw&#10;ZQeCYkQCAnCLgBAICAAAToQGAKPD6LE4xuXVUbiAABf0AgKAQFAMMAoAESCAmfCDKuXYAe==&#10;" annotation="t"/>
          </v:rect>
        </w:pict>
      </w:r>
    </w:p>
    <w:p w14:paraId="739AE821" w14:textId="283A89E5" w:rsidR="000A1D85" w:rsidRDefault="00F7703A" w:rsidP="000A1D85">
      <w:pPr>
        <w:rPr>
          <w:lang w:val="en-US"/>
        </w:rPr>
      </w:pPr>
      <w:r>
        <w:rPr>
          <w:noProof/>
        </w:rPr>
        <w:pict w14:anchorId="107D0BCE">
          <v:rect id="Freihand 1865" o:spid="_x0000_s1257" style="position:absolute;left:0;text-align:left;margin-left:396.85pt;margin-top:5.85pt;width:9.55pt;height:9pt;z-index:22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" annotation="t"/>
          </v:rect>
        </w:pict>
      </w:r>
      <w:r>
        <w:rPr>
          <w:noProof/>
        </w:rPr>
        <w:pict w14:anchorId="1BCBE7E6">
          <v:rect id="Freihand 1607" o:spid="_x0000_s1256" style="position:absolute;left:0;text-align:left;margin-left:216.05pt;margin-top:6.15pt;width:11pt;height:15.25pt;z-index:19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" annotation="t"/>
          </v:rect>
        </w:pict>
      </w:r>
    </w:p>
    <w:p w14:paraId="501A8D6A" w14:textId="374DBE0E" w:rsidR="000A1D85" w:rsidRDefault="00F7703A" w:rsidP="000A1D85">
      <w:pPr>
        <w:rPr>
          <w:lang w:val="en-US"/>
        </w:rPr>
      </w:pPr>
      <w:r>
        <w:rPr>
          <w:noProof/>
        </w:rPr>
        <w:pict w14:anchorId="092DA634">
          <v:rect id="Freihand 1863" o:spid="_x0000_s1255" style="position:absolute;left:0;text-align:left;margin-left:252.1pt;margin-top:.8pt;width:23.2pt;height:18.15pt;z-index:22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" annotation="t"/>
          </v:rect>
        </w:pict>
      </w:r>
    </w:p>
    <w:p w14:paraId="68B7DC45" w14:textId="3ED66593" w:rsidR="000A1D85" w:rsidRDefault="000A1D85" w:rsidP="000A1D85">
      <w:pPr>
        <w:rPr>
          <w:lang w:val="en-US"/>
        </w:rPr>
      </w:pPr>
    </w:p>
    <w:p w14:paraId="033AE021" w14:textId="1E098E1D" w:rsidR="000A1D85" w:rsidRDefault="00F7703A" w:rsidP="000A1D85">
      <w:pPr>
        <w:rPr>
          <w:lang w:val="en-US"/>
        </w:rPr>
      </w:pPr>
      <w:r>
        <w:rPr>
          <w:noProof/>
        </w:rPr>
        <w:pict w14:anchorId="4E9750F4">
          <v:rect id="Freihand 1601" o:spid="_x0000_s1254" style="position:absolute;left:0;text-align:left;margin-left:40pt;margin-top:-61.45pt;width:365.7pt;height:139.15pt;z-index:19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" annotation="t"/>
          </v:rect>
        </w:pict>
      </w:r>
      <w:r>
        <w:rPr>
          <w:noProof/>
        </w:rPr>
        <w:pict w14:anchorId="70D11FCF">
          <v:rect id="Freihand 1578" o:spid="_x0000_s1253" style="position:absolute;left:0;text-align:left;margin-left:305pt;margin-top:-42.25pt;width:157pt;height:93.05pt;z-index: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" annotation="t"/>
          </v:rect>
        </w:pict>
      </w:r>
    </w:p>
    <w:p w14:paraId="316B6337" w14:textId="6F8F8585" w:rsidR="000A1D85" w:rsidRDefault="000A1D85" w:rsidP="000A1D85">
      <w:pPr>
        <w:rPr>
          <w:lang w:val="en-US"/>
        </w:rPr>
      </w:pPr>
    </w:p>
    <w:p w14:paraId="02348BB2" w14:textId="35085DD1" w:rsidR="000A1D85" w:rsidRDefault="000A1D85" w:rsidP="000A1D85">
      <w:pPr>
        <w:rPr>
          <w:lang w:val="en-US"/>
        </w:rPr>
      </w:pPr>
    </w:p>
    <w:p w14:paraId="08A61A9B" w14:textId="1DAEBB40" w:rsidR="000A1D85" w:rsidRDefault="000A1D85" w:rsidP="000A1D85">
      <w:pPr>
        <w:rPr>
          <w:lang w:val="en-US"/>
        </w:rPr>
      </w:pPr>
    </w:p>
    <w:p w14:paraId="1D479C1A" w14:textId="77777777" w:rsidR="000A1D85" w:rsidRDefault="000A1D85" w:rsidP="000A1D85">
      <w:pPr>
        <w:rPr>
          <w:lang w:val="en-US"/>
        </w:rPr>
      </w:pPr>
    </w:p>
    <w:p w14:paraId="2601C559" w14:textId="77777777" w:rsidR="000A1D85" w:rsidRDefault="000A1D85" w:rsidP="000A1D85">
      <w:pPr>
        <w:rPr>
          <w:lang w:val="en-US"/>
        </w:rPr>
      </w:pPr>
    </w:p>
    <w:p w14:paraId="753E412A" w14:textId="77777777" w:rsidR="000A1D85" w:rsidRDefault="000A1D85" w:rsidP="000A1D85">
      <w:pPr>
        <w:rPr>
          <w:lang w:val="en-US"/>
        </w:rPr>
      </w:pPr>
    </w:p>
    <w:p w14:paraId="512F27E4" w14:textId="5801B608" w:rsidR="000A1D85" w:rsidRDefault="00F7703A" w:rsidP="000A1D85">
      <w:pPr>
        <w:rPr>
          <w:lang w:val="en-US"/>
        </w:rPr>
      </w:pPr>
      <w:r>
        <w:rPr>
          <w:noProof/>
        </w:rPr>
        <w:pict w14:anchorId="524FBC90">
          <v:rect id="Freihand 1636" o:spid="_x0000_s1252" style="position:absolute;left:0;text-align:left;margin-left:414pt;margin-top:1.65pt;width:50.15pt;height:24.1pt;z-index:20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" annotation="t"/>
          </v:rect>
        </w:pict>
      </w:r>
      <w:r>
        <w:rPr>
          <w:noProof/>
        </w:rPr>
        <w:pict w14:anchorId="7BA6AC02">
          <v:rect id="Freihand 1637" o:spid="_x0000_s1251" style="position:absolute;left:0;text-align:left;margin-left:351.95pt;margin-top:4.6pt;width:42.9pt;height:18.4pt;z-index:20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" annotation="t"/>
          </v:rect>
        </w:pict>
      </w:r>
      <w:r>
        <w:rPr>
          <w:noProof/>
        </w:rPr>
        <w:pict w14:anchorId="64395783">
          <v:rect id="Freihand 1638" o:spid="_x0000_s1250" style="position:absolute;left:0;text-align:left;margin-left:302.15pt;margin-top:-1.9pt;width:31.5pt;height:24.05pt;z-index:20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" annotation="t"/>
          </v:rect>
        </w:pict>
      </w:r>
      <w:r>
        <w:rPr>
          <w:noProof/>
        </w:rPr>
        <w:pict w14:anchorId="27667CF0">
          <v:rect id="Freihand 1615" o:spid="_x0000_s1249" style="position:absolute;left:0;text-align:left;margin-left:177pt;margin-top:1.65pt;width:32.15pt;height:22.45pt;z-index:7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" annotation="t"/>
          </v:rect>
        </w:pict>
      </w:r>
      <w:r>
        <w:rPr>
          <w:noProof/>
        </w:rPr>
        <w:pict w14:anchorId="2FDC92CC">
          <v:rect id="Freihand 1614" o:spid="_x0000_s1248" style="position:absolute;left:0;text-align:left;margin-left:50.95pt;margin-top:-3.15pt;width:103.95pt;height:28.35pt;z-index:7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" annotation="t"/>
          </v:rect>
        </w:pict>
      </w:r>
    </w:p>
    <w:p w14:paraId="1F3E66CB" w14:textId="7526D9B0" w:rsidR="000A1D85" w:rsidRDefault="00F7703A" w:rsidP="000A1D85">
      <w:pPr>
        <w:rPr>
          <w:lang w:val="en-US"/>
        </w:rPr>
      </w:pPr>
      <w:r>
        <w:rPr>
          <w:noProof/>
        </w:rPr>
        <w:pict w14:anchorId="0405FF7C">
          <v:rect id="Freihand 1642" o:spid="_x0000_s1247" style="position:absolute;left:0;text-align:left;margin-left:132.6pt;margin-top:-.7pt;width:11.35pt;height:9.3pt;z-index:20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wBHQIcFgEQWM9UiuaXxU+PBvi60uGbIgMLSBBEgMz9B0UyRjIFAzgLZBkLOAkA/v8DAAAAAAAK&#10;GAIHcuQKRhFgC0cH4AoAESAw/YATKeXYAQpLEoTxR5BjgQxYLW0QxW0YuZCD/Bffgv9RueKbzvv3&#10;5zdAh+ue4rDjcdX8QbwIPBv3+v2/Z9fr8ft3Ev9a/2WICgARIOg7txMp5dgB&#10;" annotation="t"/>
          </v:rect>
        </w:pict>
      </w:r>
      <w:r>
        <w:rPr>
          <w:noProof/>
        </w:rPr>
        <w:pict w14:anchorId="04EE3128">
          <v:rect id="Freihand 1639" o:spid="_x0000_s1246" style="position:absolute;left:0;text-align:left;margin-left:85pt;margin-top:-.5pt;width:8.75pt;height:11.1pt;z-index:2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" annotation="t"/>
          </v:rect>
        </w:pict>
      </w:r>
      <w:r>
        <w:rPr>
          <w:noProof/>
        </w:rPr>
        <w:pict w14:anchorId="62FF99FC">
          <v:rect id="Freihand 1623" o:spid="_x0000_s1245" style="position:absolute;left:0;text-align:left;margin-left:267.55pt;margin-top:-10pt;width:13.55pt;height:29.1pt;z-index: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" annotation="t"/>
          </v:rect>
        </w:pict>
      </w:r>
      <w:r>
        <w:rPr>
          <w:noProof/>
        </w:rPr>
        <w:pict w14:anchorId="7142356B">
          <v:rect id="Freihand 1617" o:spid="_x0000_s1244" style="position:absolute;left:0;text-align:left;margin-left:230.55pt;margin-top:-.5pt;width:8.35pt;height:13pt;z-index:19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" annotation="t"/>
          </v:rect>
        </w:pict>
      </w:r>
      <w:r>
        <w:rPr>
          <w:noProof/>
        </w:rPr>
        <w:pict w14:anchorId="6F9B762C">
          <v:rect id="Freihand 1616" o:spid="_x0000_s1243" style="position:absolute;left:0;text-align:left;margin-left:212.55pt;margin-top:.15pt;width:12.3pt;height:13.3pt;z-index:19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" annotation="t"/>
          </v:rect>
        </w:pict>
      </w:r>
    </w:p>
    <w:p w14:paraId="140770FC" w14:textId="77777777" w:rsidR="000A1D85" w:rsidRDefault="000A1D85" w:rsidP="000A1D85">
      <w:pPr>
        <w:rPr>
          <w:lang w:val="en-US"/>
        </w:rPr>
      </w:pPr>
    </w:p>
    <w:p w14:paraId="43824C9C" w14:textId="503058A1" w:rsidR="000A1D85" w:rsidRDefault="000A1D85" w:rsidP="000A1D85">
      <w:pPr>
        <w:rPr>
          <w:lang w:val="en-US"/>
        </w:rPr>
      </w:pPr>
    </w:p>
    <w:p w14:paraId="3C865156" w14:textId="3794FD22" w:rsidR="000A1D85" w:rsidRDefault="00F7703A" w:rsidP="000A1D85">
      <w:pPr>
        <w:rPr>
          <w:lang w:val="en-US"/>
        </w:rPr>
      </w:pPr>
      <w:r>
        <w:rPr>
          <w:noProof/>
        </w:rPr>
        <w:pict w14:anchorId="1881688F">
          <v:rect id="Freihand 1649" o:spid="_x0000_s1242" style="position:absolute;left:0;text-align:left;margin-left:47.5pt;margin-top:-9.2pt;width:120pt;height:38.85pt;z-index:7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" annotation="t"/>
          </v:rect>
        </w:pict>
      </w:r>
    </w:p>
    <w:p w14:paraId="619DD19D" w14:textId="056F0733" w:rsidR="000A1D85" w:rsidRDefault="00F7703A" w:rsidP="000A1D85">
      <w:pPr>
        <w:rPr>
          <w:lang w:val="en-US"/>
        </w:rPr>
      </w:pPr>
      <w:r>
        <w:rPr>
          <w:noProof/>
        </w:rPr>
        <w:pict w14:anchorId="1D8EAC27">
          <v:rect id="Freihand 1686" o:spid="_x0000_s1241" style="position:absolute;left:0;text-align:left;margin-left:166.3pt;margin-top:-19.8pt;width:308.25pt;height:62.5pt;z-index: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" annotation="t"/>
          </v:rect>
        </w:pict>
      </w:r>
    </w:p>
    <w:p w14:paraId="75E98FE3" w14:textId="1671149E" w:rsidR="000A1D85" w:rsidRDefault="000A1D85" w:rsidP="000A1D85">
      <w:pPr>
        <w:rPr>
          <w:lang w:val="en-US"/>
        </w:rPr>
      </w:pPr>
    </w:p>
    <w:p w14:paraId="2926341D" w14:textId="62C3766B" w:rsidR="000A1D85" w:rsidRDefault="00F7703A" w:rsidP="000A1D85">
      <w:pPr>
        <w:rPr>
          <w:lang w:val="en-US"/>
        </w:rPr>
      </w:pPr>
      <w:r>
        <w:rPr>
          <w:noProof/>
        </w:rPr>
        <w:pict w14:anchorId="59DF3364">
          <v:rect id="Freihand 1704" o:spid="_x0000_s1240" style="position:absolute;left:0;text-align:left;margin-left:462.3pt;margin-top:-4.6pt;width:36.25pt;height:28.1pt;z-index:21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" annotation="t"/>
          </v:rect>
        </w:pict>
      </w:r>
      <w:r>
        <w:rPr>
          <w:noProof/>
        </w:rPr>
        <w:pict w14:anchorId="17C11178">
          <v:rect id="Freihand 1694" o:spid="_x0000_s1239" style="position:absolute;left:0;text-align:left;margin-left:446.8pt;margin-top:1.3pt;width:8.65pt;height:13.6pt;z-index: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" annotation="t"/>
          </v:rect>
        </w:pict>
      </w:r>
      <w:r>
        <w:rPr>
          <w:noProof/>
        </w:rPr>
        <w:pict w14:anchorId="6A527D3E">
          <v:rect id="Freihand 1693" o:spid="_x0000_s1238" style="position:absolute;left:0;text-align:left;margin-left:436.65pt;margin-top:1pt;width:9.7pt;height:12.65pt;z-index:21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" annotation="t"/>
          </v:rect>
        </w:pict>
      </w:r>
      <w:r>
        <w:rPr>
          <w:noProof/>
        </w:rPr>
        <w:pict w14:anchorId="03968F7B">
          <v:rect id="Freihand 1692" o:spid="_x0000_s1237" style="position:absolute;left:0;text-align:left;margin-left:424.85pt;margin-top:-12.45pt;width:10.4pt;height:29.15pt;z-index:21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" annotation="t"/>
          </v:rect>
        </w:pict>
      </w:r>
      <w:r>
        <w:rPr>
          <w:noProof/>
        </w:rPr>
        <w:pict w14:anchorId="2AD55D3C">
          <v:rect id="Freihand 1691" o:spid="_x0000_s1236" style="position:absolute;left:0;text-align:left;margin-left:399.85pt;margin-top:2.05pt;width:21.35pt;height:11.9pt;z-index:21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" annotation="t"/>
          </v:rect>
        </w:pict>
      </w:r>
      <w:r>
        <w:rPr>
          <w:noProof/>
        </w:rPr>
        <w:pict w14:anchorId="0024DC29">
          <v:rect id="Freihand 1690" o:spid="_x0000_s1235" style="position:absolute;left:0;text-align:left;margin-left:368pt;margin-top:-8.3pt;width:17.35pt;height:31.1pt;z-index:2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" annotation="t"/>
          </v:rect>
        </w:pict>
      </w:r>
      <w:r>
        <w:rPr>
          <w:noProof/>
        </w:rPr>
        <w:pict w14:anchorId="6A55FFC0">
          <v:rect id="Freihand 1689" o:spid="_x0000_s1234" style="position:absolute;left:0;text-align:left;margin-left:341.55pt;margin-top:-6.65pt;width:10.25pt;height:20.2pt;z-index:21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" annotation="t"/>
          </v:rect>
        </w:pict>
      </w:r>
      <w:r>
        <w:rPr>
          <w:noProof/>
        </w:rPr>
        <w:pict w14:anchorId="5206D1CD">
          <v:rect id="Freihand 1688" o:spid="_x0000_s1233" style="position:absolute;left:0;text-align:left;margin-left:330.9pt;margin-top:-5.05pt;width:9.25pt;height:19.85pt;z-index:21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" annotation="t"/>
          </v:rect>
        </w:pict>
      </w:r>
      <w:r>
        <w:rPr>
          <w:noProof/>
        </w:rPr>
        <w:pict w14:anchorId="7FEC1FEA">
          <v:rect id="Freihand 1687" o:spid="_x0000_s1232" style="position:absolute;left:0;text-align:left;margin-left:318.95pt;margin-top:5pt;width:9.2pt;height:7.55pt;z-index:20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" annotation="t"/>
          </v:rect>
        </w:pict>
      </w:r>
      <w:r>
        <w:rPr>
          <w:noProof/>
        </w:rPr>
        <w:pict w14:anchorId="0402B2CB">
          <v:rect id="Freihand 1676" o:spid="_x0000_s1231" style="position:absolute;left:0;text-align:left;margin-left:57.55pt;margin-top:.7pt;width:60.3pt;height:16.65pt;z-index:20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" annotation="t"/>
          </v:rect>
        </w:pict>
      </w:r>
    </w:p>
    <w:p w14:paraId="487A887A" w14:textId="0D33AB70" w:rsidR="000A1D85" w:rsidRDefault="000A1D85" w:rsidP="000A1D85">
      <w:pPr>
        <w:rPr>
          <w:lang w:val="en-US"/>
        </w:rPr>
      </w:pPr>
    </w:p>
    <w:p w14:paraId="69CC06EB" w14:textId="2E2573FC" w:rsidR="000A1D85" w:rsidRDefault="000A1D85" w:rsidP="000A1D85">
      <w:pPr>
        <w:rPr>
          <w:lang w:val="en-US"/>
        </w:rPr>
      </w:pPr>
    </w:p>
    <w:p w14:paraId="6DDF5DF1" w14:textId="77777777" w:rsidR="00E72CD8" w:rsidRDefault="00E72CD8" w:rsidP="000A1D85">
      <w:pPr>
        <w:rPr>
          <w:lang w:val="en-US"/>
        </w:rPr>
      </w:pPr>
    </w:p>
    <w:p w14:paraId="4EEE2FE5" w14:textId="77777777" w:rsidR="000A1D85" w:rsidRDefault="000A1D85" w:rsidP="000A1D85">
      <w:pPr>
        <w:rPr>
          <w:lang w:val="en-US"/>
        </w:rPr>
      </w:pPr>
    </w:p>
    <w:p w14:paraId="72BF5133" w14:textId="2D23C6C3" w:rsidR="000A1D85" w:rsidRDefault="000A1D85" w:rsidP="000A1D85">
      <w:pPr>
        <w:rPr>
          <w:lang w:val="en-US"/>
        </w:rPr>
      </w:pPr>
      <w:r w:rsidRPr="00B57192">
        <w:rPr>
          <w:b/>
          <w:bCs/>
          <w:lang w:val="en-US"/>
        </w:rPr>
        <w:t>Fig 2.2.</w:t>
      </w:r>
      <w:r>
        <w:rPr>
          <w:b/>
          <w:bCs/>
          <w:lang w:val="en-US"/>
        </w:rPr>
        <w:t>2.2</w:t>
      </w:r>
      <w:r w:rsidRPr="00B57192">
        <w:rPr>
          <w:b/>
          <w:bCs/>
          <w:lang w:val="en-US"/>
        </w:rPr>
        <w:t>:</w:t>
      </w:r>
      <w:r>
        <w:rPr>
          <w:lang w:val="en-US"/>
        </w:rPr>
        <w:t xml:space="preserve"> Current mode control: </w:t>
      </w:r>
      <w:r w:rsidRPr="00B9375E">
        <w:rPr>
          <w:i/>
          <w:iCs/>
          <w:lang w:val="en-US"/>
        </w:rPr>
        <w:t>L</w:t>
      </w:r>
      <w:r>
        <w:rPr>
          <w:lang w:val="en-US"/>
        </w:rPr>
        <w:t xml:space="preserve"> operated as current source feeding </w:t>
      </w:r>
      <w:r w:rsidRPr="00B9375E">
        <w:rPr>
          <w:i/>
          <w:iCs/>
          <w:lang w:val="en-US"/>
        </w:rPr>
        <w:t>C</w:t>
      </w:r>
      <w:r>
        <w:rPr>
          <w:lang w:val="en-US"/>
        </w:rPr>
        <w:t xml:space="preserve"> as 1</w:t>
      </w:r>
      <w:r w:rsidRPr="00B9375E">
        <w:rPr>
          <w:vertAlign w:val="superscript"/>
          <w:lang w:val="en-US"/>
        </w:rPr>
        <w:t>st</w:t>
      </w:r>
      <w:r>
        <w:rPr>
          <w:lang w:val="en-US"/>
        </w:rPr>
        <w:t xml:space="preserve"> order system</w:t>
      </w:r>
    </w:p>
    <w:p w14:paraId="309AF4A9" w14:textId="77777777" w:rsidR="000A1D85" w:rsidRPr="00423834" w:rsidRDefault="000A1D85" w:rsidP="000A1D85">
      <w:pPr>
        <w:pStyle w:val="berschrift4"/>
        <w:spacing w:after="120"/>
        <w:rPr>
          <w:color w:val="808080"/>
        </w:rPr>
      </w:pPr>
      <w:r w:rsidRPr="004510C1">
        <w:rPr>
          <w:color w:val="808080"/>
        </w:rPr>
        <w:br w:type="page"/>
      </w:r>
      <w:r w:rsidRPr="00423834">
        <w:rPr>
          <w:color w:val="808080"/>
        </w:rPr>
        <w:lastRenderedPageBreak/>
        <w:t>Active Voltage Positioning (deutsch: Lastaufschaltung)</w:t>
      </w:r>
    </w:p>
    <w:p w14:paraId="43A8B6DC" w14:textId="77777777" w:rsidR="000A1D85" w:rsidRPr="00423834" w:rsidRDefault="000A1D85" w:rsidP="000A1D85">
      <w:pPr>
        <w:rPr>
          <w:color w:val="808080"/>
          <w:lang w:val="en-US"/>
        </w:rPr>
      </w:pPr>
      <w:r w:rsidRPr="00423834">
        <w:rPr>
          <w:color w:val="808080"/>
          <w:lang w:val="en-US"/>
        </w:rPr>
        <w:t xml:space="preserve">The output current is measured </w:t>
      </w:r>
      <w:r>
        <w:rPr>
          <w:color w:val="808080"/>
          <w:lang w:val="en-US"/>
        </w:rPr>
        <w:t xml:space="preserve">identically as coild current </w:t>
      </w:r>
      <w:r w:rsidRPr="003119B9">
        <w:rPr>
          <w:i/>
          <w:iCs/>
          <w:color w:val="808080"/>
          <w:lang w:val="en-US"/>
        </w:rPr>
        <w:t>I</w:t>
      </w:r>
      <w:r w:rsidRPr="003119B9">
        <w:rPr>
          <w:i/>
          <w:iCs/>
          <w:color w:val="808080"/>
          <w:vertAlign w:val="subscript"/>
          <w:lang w:val="en-US"/>
        </w:rPr>
        <w:t>L</w:t>
      </w:r>
      <w:r w:rsidRPr="00423834">
        <w:rPr>
          <w:color w:val="808080"/>
          <w:lang w:val="en-US"/>
        </w:rPr>
        <w:t xml:space="preserve">. </w:t>
      </w:r>
      <w:r>
        <w:rPr>
          <w:color w:val="808080"/>
          <w:lang w:val="en-US"/>
        </w:rPr>
        <w:t>It could be respected in the control to react</w:t>
      </w:r>
      <w:r w:rsidRPr="00423834">
        <w:rPr>
          <w:color w:val="808080"/>
          <w:lang w:val="en-US"/>
        </w:rPr>
        <w:t xml:space="preserve"> faster, as it </w:t>
      </w:r>
      <w:r>
        <w:rPr>
          <w:color w:val="808080"/>
          <w:lang w:val="en-US"/>
        </w:rPr>
        <w:t xml:space="preserve">can do when it has to </w:t>
      </w:r>
      <w:r w:rsidRPr="00423834">
        <w:rPr>
          <w:color w:val="808080"/>
          <w:lang w:val="en-US"/>
        </w:rPr>
        <w:t>wait for an output voltage drop. This technique is particularly suitable for current mode control: If there is 1A more output current, we will have to feed the same amount of current into the coil.</w:t>
      </w:r>
    </w:p>
    <w:p w14:paraId="2BBA9640" w14:textId="77777777" w:rsidR="005D6757" w:rsidRDefault="005D6757" w:rsidP="005D6757">
      <w:pPr>
        <w:rPr>
          <w:lang w:val="en-US"/>
        </w:rPr>
      </w:pPr>
    </w:p>
    <w:p w14:paraId="3022F11D" w14:textId="77777777" w:rsidR="005D6757" w:rsidRPr="005D6757" w:rsidRDefault="005D6757" w:rsidP="005D6757">
      <w:pPr>
        <w:tabs>
          <w:tab w:val="left" w:pos="709"/>
        </w:tabs>
        <w:ind w:left="709" w:hanging="709"/>
        <w:rPr>
          <w:color w:val="808080"/>
          <w:sz w:val="22"/>
          <w:szCs w:val="22"/>
          <w:lang w:val="en-US"/>
        </w:rPr>
      </w:pPr>
      <w:r w:rsidRPr="005D6757">
        <w:rPr>
          <w:color w:val="808080"/>
          <w:sz w:val="22"/>
          <w:szCs w:val="22"/>
          <w:lang w:val="en-US"/>
        </w:rPr>
        <w:t>[AVP]</w:t>
      </w:r>
      <w:r w:rsidRPr="005D6757">
        <w:rPr>
          <w:color w:val="808080"/>
          <w:sz w:val="22"/>
          <w:szCs w:val="22"/>
          <w:lang w:val="en-US"/>
        </w:rPr>
        <w:tab/>
        <w:t>Robert Sheehan, “Active Voltage Positioning Reduces Output Capacitors”, available: https://www.analog.com/media/en/reference-design-documentation/design-notes/dn224f.pdf</w:t>
      </w:r>
    </w:p>
    <w:p w14:paraId="3A7BE9FE" w14:textId="0EA75487" w:rsidR="000A1D85" w:rsidRDefault="000A1D85" w:rsidP="000A1D85">
      <w:pPr>
        <w:rPr>
          <w:lang w:val="en-US"/>
        </w:rPr>
      </w:pPr>
    </w:p>
    <w:p w14:paraId="44627870" w14:textId="77777777" w:rsidR="005D6757" w:rsidRDefault="005D6757" w:rsidP="000A1D85">
      <w:pPr>
        <w:rPr>
          <w:lang w:val="en-US"/>
        </w:rPr>
      </w:pPr>
    </w:p>
    <w:p w14:paraId="3ECC8778" w14:textId="77777777" w:rsidR="000A1D85" w:rsidRDefault="000A1D85" w:rsidP="000A1D85">
      <w:pPr>
        <w:rPr>
          <w:lang w:val="en-US"/>
        </w:rPr>
      </w:pPr>
    </w:p>
    <w:p w14:paraId="4775EA66" w14:textId="1F310015" w:rsidR="000A1D85" w:rsidRDefault="00F7703A" w:rsidP="000A1D85">
      <w:pPr>
        <w:rPr>
          <w:lang w:val="en-US"/>
        </w:rPr>
      </w:pPr>
      <w:r>
        <w:rPr>
          <w:noProof/>
        </w:rPr>
        <w:pict w14:anchorId="3AC7D487">
          <v:rect id="Freihand 1710" o:spid="_x0000_s1230" style="position:absolute;left:0;text-align:left;margin-left:57.9pt;margin-top:-5.45pt;width:71.45pt;height:33.8pt;z-index:21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" annotation="t"/>
          </v:rect>
        </w:pict>
      </w:r>
    </w:p>
    <w:p w14:paraId="11AE22CD" w14:textId="052A766D" w:rsidR="000A1D85" w:rsidRDefault="000A1D85" w:rsidP="000A1D85">
      <w:pPr>
        <w:rPr>
          <w:lang w:val="en-US"/>
        </w:rPr>
      </w:pPr>
    </w:p>
    <w:p w14:paraId="746AB528" w14:textId="2B8CA12A" w:rsidR="000A1D85" w:rsidRDefault="00F7703A" w:rsidP="000A1D85">
      <w:pPr>
        <w:rPr>
          <w:lang w:val="en-US"/>
        </w:rPr>
      </w:pPr>
      <w:r>
        <w:rPr>
          <w:noProof/>
        </w:rPr>
        <w:pict w14:anchorId="6DB3F360">
          <v:rect id="Freihand 1834" o:spid="_x0000_s1229" style="position:absolute;left:0;text-align:left;margin-left:299.35pt;margin-top:-2.65pt;width:15.5pt;height:14.5pt;z-index:22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" annotation="t"/>
          </v:rect>
        </w:pict>
      </w:r>
      <w:r>
        <w:rPr>
          <w:noProof/>
        </w:rPr>
        <w:pict w14:anchorId="2EFAB7C2">
          <v:rect id="Freihand 1824" o:spid="_x0000_s1228" style="position:absolute;left:0;text-align:left;margin-left:396.35pt;margin-top:-8.05pt;width:31.35pt;height:22.2pt;z-index:22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" annotation="t"/>
          </v:rect>
        </w:pict>
      </w:r>
      <w:r>
        <w:rPr>
          <w:noProof/>
        </w:rPr>
        <w:pict w14:anchorId="65973312">
          <v:rect id="Freihand 1819" o:spid="_x0000_s1227" style="position:absolute;left:0;text-align:left;margin-left:299.05pt;margin-top:16.05pt;width:18.7pt;height:7.55pt;z-index:2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" annotation="t"/>
          </v:rect>
        </w:pict>
      </w:r>
      <w:r>
        <w:rPr>
          <w:noProof/>
        </w:rPr>
        <w:pict w14:anchorId="26CFB39C">
          <v:rect id="Freihand 1801" o:spid="_x0000_s1226" style="position:absolute;left:0;text-align:left;margin-left:432.4pt;margin-top:4.5pt;width:23.95pt;height:12.4pt;z-index: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" annotation="t"/>
          </v:rect>
        </w:pict>
      </w:r>
    </w:p>
    <w:p w14:paraId="3CB4C1C2" w14:textId="57F26DAA" w:rsidR="000A1D85" w:rsidRDefault="000A1D85" w:rsidP="000A1D85">
      <w:pPr>
        <w:rPr>
          <w:lang w:val="en-US"/>
        </w:rPr>
      </w:pPr>
    </w:p>
    <w:p w14:paraId="7D79FDA0" w14:textId="364F2E42" w:rsidR="000A1D85" w:rsidRDefault="00F7703A" w:rsidP="000A1D85">
      <w:pPr>
        <w:rPr>
          <w:lang w:val="en-US"/>
        </w:rPr>
      </w:pPr>
      <w:r>
        <w:rPr>
          <w:noProof/>
        </w:rPr>
        <w:pict w14:anchorId="0CC32AD7">
          <v:rect id="Freihand 1811" o:spid="_x0000_s1225" style="position:absolute;left:0;text-align:left;margin-left:455.3pt;margin-top:-2.3pt;width:50.85pt;height:15.75pt;z-index:8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" annotation="t"/>
          </v:rect>
        </w:pict>
      </w:r>
    </w:p>
    <w:p w14:paraId="4C03CE46" w14:textId="0DAB1A15" w:rsidR="000A1D85" w:rsidRDefault="00F7703A" w:rsidP="000A1D85">
      <w:pPr>
        <w:rPr>
          <w:lang w:val="en-US"/>
        </w:rPr>
      </w:pPr>
      <w:r>
        <w:rPr>
          <w:noProof/>
        </w:rPr>
        <w:pict w14:anchorId="02A84D53">
          <v:rect id="Freihand 1844" o:spid="_x0000_s1224" style="position:absolute;left:0;text-align:left;margin-left:65.4pt;margin-top:-49.85pt;width:436.25pt;height:105.1pt;z-index: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" annotation="t"/>
          </v:rect>
        </w:pict>
      </w:r>
    </w:p>
    <w:p w14:paraId="490D23AD" w14:textId="458E8697" w:rsidR="000A1D85" w:rsidRDefault="000A1D85" w:rsidP="000A1D85">
      <w:pPr>
        <w:rPr>
          <w:lang w:val="en-US"/>
        </w:rPr>
      </w:pPr>
    </w:p>
    <w:p w14:paraId="181E924B" w14:textId="1C2E0040" w:rsidR="000A1D85" w:rsidRDefault="000A1D85" w:rsidP="000A1D85">
      <w:pPr>
        <w:rPr>
          <w:lang w:val="en-US"/>
        </w:rPr>
      </w:pPr>
    </w:p>
    <w:p w14:paraId="67DF170B" w14:textId="77777777" w:rsidR="000A1D85" w:rsidRDefault="000A1D85" w:rsidP="000A1D85">
      <w:pPr>
        <w:rPr>
          <w:lang w:val="en-US"/>
        </w:rPr>
      </w:pPr>
    </w:p>
    <w:p w14:paraId="79605015" w14:textId="323CFD5C" w:rsidR="000A1D85" w:rsidRDefault="000A1D85" w:rsidP="000A1D85">
      <w:pPr>
        <w:rPr>
          <w:lang w:val="en-US"/>
        </w:rPr>
      </w:pPr>
    </w:p>
    <w:p w14:paraId="6ED1EEEC" w14:textId="7F60E758" w:rsidR="000A1D85" w:rsidRDefault="000A1D85" w:rsidP="000A1D85">
      <w:pPr>
        <w:rPr>
          <w:lang w:val="en-US"/>
        </w:rPr>
      </w:pPr>
    </w:p>
    <w:p w14:paraId="3657A6C5" w14:textId="2D6C8A87" w:rsidR="000A1D85" w:rsidRDefault="00F7703A" w:rsidP="000A1D85">
      <w:pPr>
        <w:rPr>
          <w:lang w:val="en-US"/>
        </w:rPr>
      </w:pPr>
      <w:r>
        <w:rPr>
          <w:noProof/>
        </w:rPr>
        <w:pict w14:anchorId="78173581">
          <v:rect id="Freihand 1820" o:spid="_x0000_s1223" style="position:absolute;left:0;text-align:left;margin-left:447.05pt;margin-top:-8.9pt;width:25.9pt;height:29.4pt;z-index:22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" annotation="t"/>
          </v:rect>
        </w:pict>
      </w:r>
      <w:r>
        <w:rPr>
          <w:noProof/>
        </w:rPr>
        <w:pict w14:anchorId="34790C0F">
          <v:rect id="Freihand 1773" o:spid="_x0000_s1222" style="position:absolute;left:0;text-align:left;margin-left:383.05pt;margin-top:-20.8pt;width:131.15pt;height:47.4pt;z-index:21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" annotation="t"/>
          </v:rect>
        </w:pict>
      </w:r>
    </w:p>
    <w:p w14:paraId="7C597334" w14:textId="145EB48A" w:rsidR="000A1D85" w:rsidRDefault="000A1D85" w:rsidP="000A1D85">
      <w:pPr>
        <w:rPr>
          <w:lang w:val="en-US"/>
        </w:rPr>
      </w:pPr>
    </w:p>
    <w:p w14:paraId="7E61713A" w14:textId="7B41BC19" w:rsidR="000A1D85" w:rsidRDefault="000A1D85" w:rsidP="000A1D85">
      <w:pPr>
        <w:rPr>
          <w:lang w:val="en-US"/>
        </w:rPr>
      </w:pPr>
    </w:p>
    <w:p w14:paraId="7EED22CC" w14:textId="77777777" w:rsidR="000A1D85" w:rsidRDefault="000A1D85" w:rsidP="000A1D85">
      <w:pPr>
        <w:rPr>
          <w:lang w:val="en-US"/>
        </w:rPr>
      </w:pPr>
    </w:p>
    <w:p w14:paraId="6A5CDEF9" w14:textId="77777777" w:rsidR="000A1D85" w:rsidRDefault="000A1D85" w:rsidP="000A1D85">
      <w:pPr>
        <w:rPr>
          <w:lang w:val="en-US"/>
        </w:rPr>
      </w:pPr>
    </w:p>
    <w:p w14:paraId="07E2E1D5" w14:textId="77777777" w:rsidR="000A1D85" w:rsidRDefault="000A1D85" w:rsidP="000A1D85">
      <w:pPr>
        <w:rPr>
          <w:lang w:val="en-US"/>
        </w:rPr>
      </w:pPr>
    </w:p>
    <w:p w14:paraId="25FE6705" w14:textId="77777777" w:rsidR="000A1D85" w:rsidRDefault="000A1D85" w:rsidP="000A1D85">
      <w:pPr>
        <w:rPr>
          <w:lang w:val="en-US"/>
        </w:rPr>
      </w:pPr>
    </w:p>
    <w:p w14:paraId="2BC2FEF6" w14:textId="77777777" w:rsidR="000A1D85" w:rsidRDefault="000A1D85" w:rsidP="000A1D85">
      <w:pPr>
        <w:rPr>
          <w:lang w:val="en-US"/>
        </w:rPr>
      </w:pPr>
    </w:p>
    <w:p w14:paraId="72BBFC87" w14:textId="77777777" w:rsidR="000A1D85" w:rsidRDefault="000A1D85" w:rsidP="000A1D85">
      <w:pPr>
        <w:rPr>
          <w:lang w:val="en-US"/>
        </w:rPr>
      </w:pPr>
    </w:p>
    <w:p w14:paraId="30D3CD17" w14:textId="77777777" w:rsidR="000A1D85" w:rsidRDefault="000A1D85" w:rsidP="000A1D85">
      <w:pPr>
        <w:rPr>
          <w:lang w:val="en-US"/>
        </w:rPr>
      </w:pPr>
    </w:p>
    <w:p w14:paraId="486FC38C" w14:textId="77777777" w:rsidR="000A1D85" w:rsidRDefault="000A1D85" w:rsidP="000A1D85">
      <w:pPr>
        <w:rPr>
          <w:lang w:val="en-US"/>
        </w:rPr>
      </w:pPr>
    </w:p>
    <w:p w14:paraId="02ADA3AF" w14:textId="77777777" w:rsidR="000A1D85" w:rsidRDefault="000A1D85" w:rsidP="000A1D85">
      <w:pPr>
        <w:rPr>
          <w:lang w:val="en-US"/>
        </w:rPr>
      </w:pPr>
    </w:p>
    <w:p w14:paraId="5A6D3189" w14:textId="77777777" w:rsidR="000A1D85" w:rsidRDefault="000A1D85" w:rsidP="000A1D85">
      <w:pPr>
        <w:rPr>
          <w:lang w:val="en-US"/>
        </w:rPr>
      </w:pPr>
    </w:p>
    <w:p w14:paraId="2A12411F" w14:textId="77777777" w:rsidR="000A1D85" w:rsidRDefault="000A1D85" w:rsidP="000A1D85">
      <w:pPr>
        <w:rPr>
          <w:lang w:val="en-US"/>
        </w:rPr>
      </w:pPr>
    </w:p>
    <w:p w14:paraId="1958FF68" w14:textId="77777777" w:rsidR="000A1D85" w:rsidRDefault="000A1D85" w:rsidP="000A1D85">
      <w:pPr>
        <w:rPr>
          <w:lang w:val="en-US"/>
        </w:rPr>
      </w:pPr>
    </w:p>
    <w:p w14:paraId="064AF4A7" w14:textId="77777777" w:rsidR="000A1D85" w:rsidRDefault="000A1D85" w:rsidP="000A1D85">
      <w:pPr>
        <w:rPr>
          <w:lang w:val="en-US"/>
        </w:rPr>
      </w:pPr>
    </w:p>
    <w:p w14:paraId="0498632B" w14:textId="77777777" w:rsidR="000A1D85" w:rsidRDefault="000A1D85" w:rsidP="000A1D85">
      <w:pPr>
        <w:rPr>
          <w:lang w:val="en-US"/>
        </w:rPr>
      </w:pPr>
    </w:p>
    <w:p w14:paraId="65211A72" w14:textId="7C3260D2" w:rsidR="000A1D85" w:rsidRDefault="000A1D85" w:rsidP="000A1D85">
      <w:pPr>
        <w:rPr>
          <w:lang w:val="en-US"/>
        </w:rPr>
      </w:pPr>
    </w:p>
    <w:p w14:paraId="33B940BD" w14:textId="64F57497" w:rsidR="000A1D85" w:rsidRDefault="000A1D85" w:rsidP="000A1D85">
      <w:pPr>
        <w:rPr>
          <w:lang w:val="en-US"/>
        </w:rPr>
      </w:pPr>
    </w:p>
    <w:p w14:paraId="3786AE35" w14:textId="44D5E991" w:rsidR="000A1D85" w:rsidRDefault="000A1D85" w:rsidP="000A1D85">
      <w:pPr>
        <w:rPr>
          <w:lang w:val="en-US"/>
        </w:rPr>
      </w:pPr>
    </w:p>
    <w:p w14:paraId="5D6E2FFF" w14:textId="67343F0C" w:rsidR="000A1D85" w:rsidRDefault="000A1D85" w:rsidP="000A1D85">
      <w:pPr>
        <w:rPr>
          <w:lang w:val="en-US"/>
        </w:rPr>
      </w:pPr>
    </w:p>
    <w:p w14:paraId="39D26BA1" w14:textId="77777777" w:rsidR="000A1D85" w:rsidRDefault="000A1D85" w:rsidP="000A1D85">
      <w:pPr>
        <w:rPr>
          <w:lang w:val="en-US"/>
        </w:rPr>
      </w:pPr>
    </w:p>
    <w:p w14:paraId="5877CBFD" w14:textId="77777777" w:rsidR="000A1D85" w:rsidRDefault="000A1D85" w:rsidP="000A1D85">
      <w:pPr>
        <w:rPr>
          <w:lang w:val="en-US"/>
        </w:rPr>
      </w:pPr>
    </w:p>
    <w:p w14:paraId="06D99436" w14:textId="77777777" w:rsidR="000A1D85" w:rsidRDefault="000A1D85" w:rsidP="000A1D85">
      <w:pPr>
        <w:rPr>
          <w:lang w:val="en-US"/>
        </w:rPr>
      </w:pPr>
    </w:p>
    <w:p w14:paraId="64179349" w14:textId="77777777" w:rsidR="000A1D85" w:rsidRDefault="000A1D85" w:rsidP="000A1D85">
      <w:pPr>
        <w:rPr>
          <w:lang w:val="en-US"/>
        </w:rPr>
      </w:pPr>
    </w:p>
    <w:p w14:paraId="777A5625" w14:textId="77777777" w:rsidR="000A1D85" w:rsidRDefault="000A1D85" w:rsidP="000A1D85">
      <w:pPr>
        <w:rPr>
          <w:lang w:val="en-US"/>
        </w:rPr>
      </w:pPr>
    </w:p>
    <w:p w14:paraId="2B47C899" w14:textId="77777777" w:rsidR="000A1D85" w:rsidRPr="001B64C6" w:rsidRDefault="000A1D85" w:rsidP="000A1D85">
      <w:pPr>
        <w:rPr>
          <w:lang w:val="en-US"/>
        </w:rPr>
      </w:pPr>
    </w:p>
    <w:p w14:paraId="7BE7527F" w14:textId="77777777" w:rsidR="000A1D85" w:rsidRDefault="000A1D85" w:rsidP="000A1D85">
      <w:pPr>
        <w:pStyle w:val="berschrift3"/>
        <w:spacing w:after="120"/>
        <w:rPr>
          <w:lang w:val="en-US"/>
        </w:rPr>
      </w:pPr>
      <w:r w:rsidRPr="001B64C6">
        <w:rPr>
          <w:lang w:val="en-US"/>
        </w:rPr>
        <w:br w:type="page"/>
      </w:r>
      <w:r w:rsidRPr="008C7291">
        <w:rPr>
          <w:lang w:val="en-US"/>
        </w:rPr>
        <w:lastRenderedPageBreak/>
        <w:t>A/D and D/A Converte</w:t>
      </w:r>
      <w:r>
        <w:rPr>
          <w:lang w:val="en-US"/>
        </w:rPr>
        <w:t>r</w:t>
      </w:r>
    </w:p>
    <w:p w14:paraId="7454C5D3" w14:textId="77777777" w:rsidR="000A1D85" w:rsidRPr="00DC42EA" w:rsidRDefault="000A1D85" w:rsidP="000A1D85">
      <w:pPr>
        <w:pStyle w:val="berschrift4"/>
        <w:spacing w:after="120"/>
        <w:rPr>
          <w:lang w:val="en-US"/>
        </w:rPr>
      </w:pPr>
      <w:r w:rsidRPr="00DC42EA">
        <w:rPr>
          <w:lang w:val="en-US"/>
        </w:rPr>
        <w:t>A/D Converter (</w:t>
      </w:r>
      <w:r w:rsidRPr="00DC42EA">
        <w:rPr>
          <w:i/>
          <w:iCs w:val="0"/>
          <w:lang w:val="en-US"/>
        </w:rPr>
        <w:t>ADC</w:t>
      </w:r>
      <w:r w:rsidRPr="00DC42EA">
        <w:rPr>
          <w:lang w:val="en-US"/>
        </w:rPr>
        <w:t>)</w:t>
      </w:r>
    </w:p>
    <w:p w14:paraId="73361ADF" w14:textId="77777777" w:rsidR="000A1D85" w:rsidRPr="005662DC" w:rsidRDefault="000A1D85" w:rsidP="000A1D85">
      <w:pPr>
        <w:rPr>
          <w:lang w:val="en-US"/>
        </w:rPr>
      </w:pPr>
      <w:r w:rsidRPr="005662DC">
        <w:rPr>
          <w:lang w:val="en-US"/>
        </w:rPr>
        <w:t xml:space="preserve">The ADC </w:t>
      </w:r>
      <w:r w:rsidRPr="005662DC">
        <w:rPr>
          <w:i/>
          <w:iCs/>
          <w:lang w:val="en-US"/>
        </w:rPr>
        <w:t>LTC2308</w:t>
      </w:r>
      <w:r w:rsidRPr="005662DC">
        <w:rPr>
          <w:lang w:val="en-US"/>
        </w:rPr>
        <w:t xml:space="preserve"> [LTC2308] is mounted on the </w:t>
      </w:r>
      <w:r w:rsidRPr="005662DC">
        <w:rPr>
          <w:i/>
          <w:iCs/>
          <w:lang w:val="en-US"/>
        </w:rPr>
        <w:t>DE1-SoC</w:t>
      </w:r>
      <w:r w:rsidRPr="005662DC">
        <w:rPr>
          <w:lang w:val="en-US"/>
        </w:rPr>
        <w:t xml:space="preserve"> [DE1-SoC] board and features a sensitivity of 1bit/mV = 1000bit/V, an input range single ended and differential of 0…4095 or differential </w:t>
      </w:r>
      <w:r w:rsidRPr="005662DC">
        <w:rPr>
          <w:lang w:val="en-US"/>
        </w:rPr>
        <w:noBreakHyphen/>
        <w:t>2048…+2047.</w:t>
      </w:r>
    </w:p>
    <w:p w14:paraId="7DB1DA83" w14:textId="77777777" w:rsidR="000A1D85" w:rsidRDefault="000A1D85" w:rsidP="000A1D85">
      <w:pPr>
        <w:tabs>
          <w:tab w:val="left" w:pos="851"/>
        </w:tabs>
        <w:rPr>
          <w:sz w:val="16"/>
          <w:szCs w:val="16"/>
          <w:lang w:val="en-US"/>
        </w:rPr>
      </w:pPr>
    </w:p>
    <w:p w14:paraId="2B18DD62" w14:textId="77777777" w:rsidR="000A1D85" w:rsidRPr="005662DC" w:rsidRDefault="000A1D85" w:rsidP="000A1D85">
      <w:pPr>
        <w:tabs>
          <w:tab w:val="left" w:pos="851"/>
        </w:tabs>
        <w:rPr>
          <w:sz w:val="16"/>
          <w:szCs w:val="16"/>
          <w:lang w:val="fr-FR"/>
        </w:rPr>
      </w:pPr>
      <w:r w:rsidRPr="005662DC">
        <w:rPr>
          <w:sz w:val="16"/>
          <w:szCs w:val="16"/>
          <w:lang w:val="fr-FR"/>
        </w:rPr>
        <w:t xml:space="preserve">[LTC2308] </w:t>
      </w:r>
      <w:r w:rsidRPr="005662DC">
        <w:rPr>
          <w:sz w:val="16"/>
          <w:szCs w:val="16"/>
          <w:lang w:val="fr-FR"/>
        </w:rPr>
        <w:tab/>
      </w:r>
      <w:hyperlink r:id="rId99" w:history="1">
        <w:r w:rsidRPr="005662DC">
          <w:rPr>
            <w:rStyle w:val="Hyperlink"/>
            <w:sz w:val="16"/>
            <w:szCs w:val="16"/>
            <w:lang w:val="fr-FR"/>
          </w:rPr>
          <w:t>https://www.analog.com/media/en/technical-documentation/data-sheets/2308fc.pdf</w:t>
        </w:r>
      </w:hyperlink>
      <w:r w:rsidRPr="005662DC">
        <w:rPr>
          <w:sz w:val="16"/>
          <w:szCs w:val="16"/>
          <w:lang w:val="fr-FR"/>
        </w:rPr>
        <w:t xml:space="preserve"> </w:t>
      </w:r>
    </w:p>
    <w:p w14:paraId="73F1D3F0" w14:textId="77777777" w:rsidR="000A1D85" w:rsidRPr="005662DC" w:rsidRDefault="000A1D85" w:rsidP="000A1D85">
      <w:pPr>
        <w:tabs>
          <w:tab w:val="left" w:pos="851"/>
        </w:tabs>
        <w:rPr>
          <w:sz w:val="16"/>
          <w:szCs w:val="16"/>
          <w:lang w:val="fr-FR"/>
        </w:rPr>
      </w:pPr>
      <w:r w:rsidRPr="005662DC">
        <w:rPr>
          <w:sz w:val="16"/>
          <w:szCs w:val="16"/>
          <w:lang w:val="fr-FR"/>
        </w:rPr>
        <w:t xml:space="preserve">[DE1-SoC] </w:t>
      </w:r>
      <w:r w:rsidRPr="005662DC">
        <w:rPr>
          <w:sz w:val="16"/>
          <w:szCs w:val="16"/>
          <w:lang w:val="fr-FR"/>
        </w:rPr>
        <w:tab/>
      </w:r>
      <w:hyperlink r:id="rId100" w:history="1">
        <w:r w:rsidRPr="005662DC">
          <w:rPr>
            <w:rStyle w:val="Hyperlink"/>
            <w:sz w:val="16"/>
            <w:szCs w:val="16"/>
            <w:lang w:val="fr-FR"/>
          </w:rPr>
          <w:t>https://www.terasic.com.tw/cgi-bin/page/archive.pl?Language=English&amp;No=836</w:t>
        </w:r>
      </w:hyperlink>
      <w:r w:rsidRPr="005662DC">
        <w:rPr>
          <w:sz w:val="16"/>
          <w:szCs w:val="16"/>
          <w:lang w:val="fr-FR"/>
        </w:rPr>
        <w:t xml:space="preserve"> </w:t>
      </w:r>
    </w:p>
    <w:p w14:paraId="1F5C8823" w14:textId="77777777" w:rsidR="000A1D85" w:rsidRDefault="000A1D85" w:rsidP="000A1D85">
      <w:pPr>
        <w:rPr>
          <w:lang w:val="fr-FR"/>
        </w:rPr>
      </w:pPr>
    </w:p>
    <w:p w14:paraId="3BDF7A8F" w14:textId="77777777" w:rsidR="000A1D85" w:rsidRDefault="000A1D85" w:rsidP="000A1D85">
      <w:pPr>
        <w:rPr>
          <w:lang w:val="fr-FR"/>
        </w:rPr>
      </w:pPr>
    </w:p>
    <w:p w14:paraId="076DA39C" w14:textId="718E3F7E" w:rsidR="000A1D85" w:rsidRDefault="000A1D85" w:rsidP="000A1D85">
      <w:pPr>
        <w:rPr>
          <w:lang w:val="fr-FR"/>
        </w:rPr>
      </w:pPr>
    </w:p>
    <w:p w14:paraId="142A3B1E" w14:textId="798AA7D3" w:rsidR="000A1D85" w:rsidRDefault="00F7703A" w:rsidP="000A1D85">
      <w:pPr>
        <w:rPr>
          <w:lang w:val="fr-FR"/>
        </w:rPr>
      </w:pPr>
      <w:r>
        <w:rPr>
          <w:noProof/>
        </w:rPr>
        <w:pict w14:anchorId="21028A91">
          <v:rect id="Freihand 2158" o:spid="_x0000_s1221" style="position:absolute;left:0;text-align:left;margin-left:97.2pt;margin-top:1.35pt;width:36.85pt;height:13.65pt;z-index: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" annotation="t"/>
          </v:rect>
        </w:pict>
      </w:r>
      <w:r>
        <w:rPr>
          <w:noProof/>
        </w:rPr>
        <w:pict w14:anchorId="3787B5C7">
          <v:rect id="Freihand 2159" o:spid="_x0000_s1220" style="position:absolute;left:0;text-align:left;margin-left:10.6pt;margin-top:1.6pt;width:29pt;height:11.8pt;z-index:24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" annotation="t"/>
          </v:rect>
        </w:pict>
      </w:r>
    </w:p>
    <w:p w14:paraId="332A9E27" w14:textId="3DAEA149" w:rsidR="000A1D85" w:rsidRDefault="00F7703A" w:rsidP="000A1D85">
      <w:pPr>
        <w:rPr>
          <w:lang w:val="fr-FR"/>
        </w:rPr>
      </w:pPr>
      <w:r>
        <w:rPr>
          <w:noProof/>
        </w:rPr>
        <w:pict w14:anchorId="7FD58725">
          <v:rect id="Freihand 2009" o:spid="_x0000_s1219" style="position:absolute;left:0;text-align:left;margin-left:80.75pt;margin-top:-6.05pt;width:63.3pt;height:15.2pt;z-index: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" annotation="t"/>
          </v:rect>
        </w:pict>
      </w:r>
    </w:p>
    <w:p w14:paraId="0502171D" w14:textId="57FF7E2B" w:rsidR="000A1D85" w:rsidRDefault="00F7703A" w:rsidP="000A1D85">
      <w:pPr>
        <w:rPr>
          <w:lang w:val="fr-FR"/>
        </w:rPr>
      </w:pPr>
      <w:r>
        <w:rPr>
          <w:noProof/>
        </w:rPr>
        <w:pict w14:anchorId="4CDD11C5">
          <v:rect id="Freihand 2331" o:spid="_x0000_s1218" style="position:absolute;left:0;text-align:left;margin-left:256pt;margin-top:-8.35pt;width:27.4pt;height:23.8pt;z-index:26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" annotation="t"/>
          </v:rect>
        </w:pict>
      </w:r>
      <w:r>
        <w:rPr>
          <w:noProof/>
        </w:rPr>
        <w:pict w14:anchorId="67C34811">
          <v:rect id="Freihand 1991" o:spid="_x0000_s1217" style="position:absolute;left:0;text-align:left;margin-left:14.25pt;margin-top:6.3pt;width:17.75pt;height:3.95pt;z-index:8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" annotation="t"/>
          </v:rect>
        </w:pict>
      </w:r>
      <w:r>
        <w:rPr>
          <w:noProof/>
        </w:rPr>
        <w:pict w14:anchorId="4AF819EF">
          <v:rect id="Freihand 1929" o:spid="_x0000_s1216" style="position:absolute;left:0;text-align:left;margin-left:293.25pt;margin-top:-45.3pt;width:225.45pt;height:107.6pt;z-index:8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" annotation="t"/>
          </v:rect>
        </w:pict>
      </w:r>
    </w:p>
    <w:p w14:paraId="3C3D57F3" w14:textId="01049A7A" w:rsidR="000A1D85" w:rsidRDefault="00F7703A" w:rsidP="000A1D85">
      <w:pPr>
        <w:rPr>
          <w:lang w:val="fr-FR"/>
        </w:rPr>
      </w:pPr>
      <w:r>
        <w:rPr>
          <w:noProof/>
        </w:rPr>
        <w:pict w14:anchorId="50204504">
          <v:rect id="Freihand 2364" o:spid="_x0000_s1215" style="position:absolute;left:0;text-align:left;margin-left:155.7pt;margin-top:10.75pt;width:18.8pt;height:5.45pt;z-index:27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ABHQIwDgEQWM9UiuaXxU+PBvi60uGbIgMLSBBEgMz9B0UyRjIFAzgLZBkLOAkA/v8DAAAAAAAK&#10;mAE5hrq9gSAgYCBgIGAgYAgYALKbgaCvgIGAgYCBgIGIhCBgJaKmYCAwNg+AQMBbUcDgaCCDImEw&#10;CJImJx4dRx6QmIlEVUxHgcPDuPG9GZkzPg5Ah/Hjl46mYBASAQEgEBIBAUAgJAM6cK7m6A4vgEBg&#10;EBgEBgCAw2AwBAYBd93wCAwDgG0BgBzTZ4DzwAoAESCwWdoVLeXYAe==&#10;" annotation="t"/>
          </v:rect>
        </w:pict>
      </w:r>
    </w:p>
    <w:p w14:paraId="1863E9C2" w14:textId="42561062" w:rsidR="000A1D85" w:rsidRDefault="00F7703A" w:rsidP="000A1D85">
      <w:pPr>
        <w:rPr>
          <w:lang w:val="fr-FR"/>
        </w:rPr>
      </w:pPr>
      <w:r>
        <w:rPr>
          <w:noProof/>
        </w:rPr>
        <w:pict w14:anchorId="50D97B25">
          <v:rect id="Freihand 2342" o:spid="_x0000_s1214" style="position:absolute;left:0;text-align:left;margin-left:246pt;margin-top:-8.5pt;width:38.95pt;height:35.05pt;z-index:2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" annotation="t"/>
          </v:rect>
        </w:pict>
      </w:r>
      <w:r>
        <w:rPr>
          <w:noProof/>
        </w:rPr>
        <w:pict w14:anchorId="24243831">
          <v:rect id="Freihand 2341" o:spid="_x0000_s1213" style="position:absolute;left:0;text-align:left;margin-left:248.35pt;margin-top:-6.1pt;width:32.35pt;height:29.25pt;z-index:26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" annotation="t"/>
          </v:rect>
        </w:pict>
      </w:r>
      <w:r>
        <w:rPr>
          <w:noProof/>
        </w:rPr>
        <w:pict w14:anchorId="6A572B5C">
          <v:rect id="Freihand 2312" o:spid="_x0000_s1212" style="position:absolute;left:0;text-align:left;margin-left:322.35pt;margin-top:-5.8pt;width:34.6pt;height:25.2pt;z-index:9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" annotation="t"/>
          </v:rect>
        </w:pict>
      </w:r>
      <w:r>
        <w:rPr>
          <w:noProof/>
        </w:rPr>
        <w:pict w14:anchorId="23873164">
          <v:rect id="Freihand 2303" o:spid="_x0000_s1211" style="position:absolute;left:0;text-align:left;margin-left:299.05pt;margin-top:1.15pt;width:15.9pt;height:16.45pt;z-index: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" annotation="t"/>
          </v:rect>
        </w:pict>
      </w:r>
      <w:r>
        <w:rPr>
          <w:noProof/>
        </w:rPr>
        <w:pict w14:anchorId="5798224E">
          <v:rect id="Freihand 2166" o:spid="_x0000_s1210" style="position:absolute;left:0;text-align:left;margin-left:44.2pt;margin-top:5.5pt;width:32.7pt;height:11.9pt;z-index: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" annotation="t"/>
          </v:rect>
        </w:pict>
      </w:r>
    </w:p>
    <w:p w14:paraId="4C0B8135" w14:textId="58AB6665" w:rsidR="000A1D85" w:rsidRDefault="00F7703A" w:rsidP="000A1D85">
      <w:pPr>
        <w:rPr>
          <w:lang w:val="fr-FR"/>
        </w:rPr>
      </w:pPr>
      <w:r>
        <w:rPr>
          <w:noProof/>
        </w:rPr>
        <w:pict w14:anchorId="514B8147">
          <v:rect id="Freihand 2006" o:spid="_x0000_s1209" style="position:absolute;left:0;text-align:left;margin-left:10.95pt;margin-top:-60.7pt;width:291.8pt;height:129pt;z-index:23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" annotation="t"/>
          </v:rect>
        </w:pict>
      </w:r>
      <w:r>
        <w:rPr>
          <w:noProof/>
        </w:rPr>
        <w:pict w14:anchorId="2856D247">
          <v:rect id="Freihand 1971" o:spid="_x0000_s1208" style="position:absolute;left:0;text-align:left;margin-left:302.15pt;margin-top:-72.8pt;width:209.4pt;height:160.75pt;z-index: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" annotation="t"/>
          </v:rect>
        </w:pict>
      </w:r>
    </w:p>
    <w:p w14:paraId="70689DE6" w14:textId="31064215" w:rsidR="000A1D85" w:rsidRDefault="000A1D85" w:rsidP="000A1D85">
      <w:pPr>
        <w:rPr>
          <w:lang w:val="fr-FR"/>
        </w:rPr>
      </w:pPr>
    </w:p>
    <w:p w14:paraId="787E83FA" w14:textId="110CCBD3" w:rsidR="000A1D85" w:rsidRDefault="00F7703A" w:rsidP="000A1D85">
      <w:pPr>
        <w:rPr>
          <w:lang w:val="fr-FR"/>
        </w:rPr>
      </w:pPr>
      <w:r>
        <w:rPr>
          <w:noProof/>
        </w:rPr>
        <w:pict w14:anchorId="22B4E6F3">
          <v:rect id="Freihand 2321" o:spid="_x0000_s1207" style="position:absolute;left:0;text-align:left;margin-left:300.7pt;margin-top:3pt;width:58.7pt;height:14.7pt;z-index:26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" annotation="t"/>
          </v:rect>
        </w:pict>
      </w:r>
    </w:p>
    <w:p w14:paraId="2899FEBD" w14:textId="60460B81" w:rsidR="000A1D85" w:rsidRDefault="00F7703A" w:rsidP="000A1D85">
      <w:pPr>
        <w:rPr>
          <w:lang w:val="fr-FR"/>
        </w:rPr>
      </w:pPr>
      <w:r>
        <w:rPr>
          <w:noProof/>
        </w:rPr>
        <w:pict w14:anchorId="2E53CF57">
          <v:rect id="Freihand 2136" o:spid="_x0000_s1206" style="position:absolute;left:0;text-align:left;margin-left:180.2pt;margin-top:.45pt;width:52.45pt;height:17.8pt;z-index:24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" annotation="t"/>
          </v:rect>
        </w:pict>
      </w:r>
      <w:r>
        <w:rPr>
          <w:noProof/>
        </w:rPr>
        <w:pict w14:anchorId="373B9E74">
          <v:rect id="Freihand 2130" o:spid="_x0000_s1205" style="position:absolute;left:0;text-align:left;margin-left:430.9pt;margin-top:3.85pt;width:59.2pt;height:14.75pt;z-index:2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" annotation="t"/>
          </v:rect>
        </w:pict>
      </w:r>
    </w:p>
    <w:p w14:paraId="36CE684F" w14:textId="5AFDB622" w:rsidR="000A1D85" w:rsidRDefault="00F7703A" w:rsidP="000A1D85">
      <w:pPr>
        <w:rPr>
          <w:lang w:val="fr-FR"/>
        </w:rPr>
      </w:pPr>
      <w:r>
        <w:rPr>
          <w:noProof/>
        </w:rPr>
        <w:pict w14:anchorId="410AEB9D">
          <v:rect id="Freihand 1987" o:spid="_x0000_s1204" style="position:absolute;left:0;text-align:left;margin-left:370.85pt;margin-top:-6.2pt;width:10.6pt;height:14.2pt;z-index:23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" annotation="t"/>
          </v:rect>
        </w:pict>
      </w:r>
    </w:p>
    <w:p w14:paraId="27847BC3" w14:textId="154F03AE" w:rsidR="000A1D85" w:rsidRDefault="00F7703A" w:rsidP="000A1D85">
      <w:pPr>
        <w:rPr>
          <w:lang w:val="fr-FR"/>
        </w:rPr>
      </w:pPr>
      <w:r>
        <w:rPr>
          <w:noProof/>
        </w:rPr>
        <w:pict w14:anchorId="5FBDF438">
          <v:rect id="Freihand 2363" o:spid="_x0000_s1203" style="position:absolute;left:0;text-align:left;margin-left:47.45pt;margin-top:-1.55pt;width:144.9pt;height:21.2pt;z-index:26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" annotation="t"/>
          </v:rect>
        </w:pict>
      </w:r>
    </w:p>
    <w:p w14:paraId="208CB23F" w14:textId="60876219" w:rsidR="000A1D85" w:rsidRDefault="000A1D85" w:rsidP="000A1D85">
      <w:pPr>
        <w:rPr>
          <w:lang w:val="fr-FR"/>
        </w:rPr>
      </w:pPr>
    </w:p>
    <w:p w14:paraId="509EDC86" w14:textId="77777777" w:rsidR="000A1D85" w:rsidRDefault="000A1D85" w:rsidP="000A1D85">
      <w:pPr>
        <w:rPr>
          <w:lang w:val="fr-FR"/>
        </w:rPr>
      </w:pPr>
    </w:p>
    <w:p w14:paraId="797EDF03" w14:textId="5FC0EC24" w:rsidR="000A1D85" w:rsidRDefault="000A1D85" w:rsidP="000A1D85">
      <w:pPr>
        <w:rPr>
          <w:lang w:val="fr-FR"/>
        </w:rPr>
      </w:pPr>
    </w:p>
    <w:p w14:paraId="133E6A3B" w14:textId="0E308DF8" w:rsidR="000A1D85" w:rsidRDefault="00F7703A" w:rsidP="000A1D85">
      <w:pPr>
        <w:rPr>
          <w:lang w:val="fr-FR"/>
        </w:rPr>
      </w:pPr>
      <w:r>
        <w:rPr>
          <w:noProof/>
        </w:rPr>
        <w:pict w14:anchorId="5F745D6A">
          <v:rect id="Freihand 2052" o:spid="_x0000_s1202" style="position:absolute;left:0;text-align:left;margin-left:372.9pt;margin-top:-7.75pt;width:140.6pt;height:18.05pt;z-index:2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" annotation="t"/>
          </v:rect>
        </w:pict>
      </w:r>
      <w:r>
        <w:rPr>
          <w:noProof/>
        </w:rPr>
        <w:pict w14:anchorId="76706CD8">
          <v:rect id="Freihand 2036" o:spid="_x0000_s1201" style="position:absolute;left:0;text-align:left;margin-left:316.05pt;margin-top:-7.8pt;width:43.5pt;height:20.85pt;z-index:23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" annotation="t"/>
          </v:rect>
        </w:pict>
      </w:r>
      <w:r>
        <w:rPr>
          <w:noProof/>
        </w:rPr>
        <w:pict w14:anchorId="7E2486EF">
          <v:rect id="Freihand 2032" o:spid="_x0000_s1200" style="position:absolute;left:0;text-align:left;margin-left:175.3pt;margin-top:-2.95pt;width:108.55pt;height:24.65pt;z-index:23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" annotation="t"/>
          </v:rect>
        </w:pict>
      </w:r>
      <w:r>
        <w:rPr>
          <w:noProof/>
        </w:rPr>
        <w:pict w14:anchorId="64752EBF">
          <v:rect id="Freihand 2020" o:spid="_x0000_s1199" style="position:absolute;left:0;text-align:left;margin-left:38.55pt;margin-top:-.05pt;width:111.6pt;height:19.25pt;z-index:23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" annotation="t"/>
          </v:rect>
        </w:pict>
      </w:r>
    </w:p>
    <w:p w14:paraId="5C7E21E3" w14:textId="551EFDEC" w:rsidR="000A1D85" w:rsidRDefault="000A1D85" w:rsidP="000A1D85">
      <w:pPr>
        <w:rPr>
          <w:lang w:val="fr-FR"/>
        </w:rPr>
      </w:pPr>
    </w:p>
    <w:p w14:paraId="6DE6F41A" w14:textId="0F4EE7CA" w:rsidR="000A1D85" w:rsidRDefault="00F7703A" w:rsidP="000A1D85">
      <w:pPr>
        <w:rPr>
          <w:lang w:val="fr-FR"/>
        </w:rPr>
      </w:pPr>
      <w:r>
        <w:rPr>
          <w:noProof/>
        </w:rPr>
        <w:pict w14:anchorId="0A9EF5F8">
          <v:rect id="Freihand 2077" o:spid="_x0000_s1198" style="position:absolute;left:0;text-align:left;margin-left:447.1pt;margin-top:-2.3pt;width:47.8pt;height:14.25pt;z-index: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" annotation="t"/>
          </v:rect>
        </w:pict>
      </w:r>
      <w:r>
        <w:rPr>
          <w:noProof/>
        </w:rPr>
        <w:pict w14:anchorId="37425660">
          <v:rect id="Freihand 2070" o:spid="_x0000_s1197" style="position:absolute;left:0;text-align:left;margin-left:394.7pt;margin-top:2.45pt;width:35.45pt;height:12.55pt;z-index:2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" annotation="t"/>
          </v:rect>
        </w:pict>
      </w:r>
      <w:r>
        <w:rPr>
          <w:noProof/>
        </w:rPr>
        <w:pict w14:anchorId="670C6405">
          <v:rect id="Freihand 2071" o:spid="_x0000_s1196" style="position:absolute;left:0;text-align:left;margin-left:328.4pt;margin-top:-.9pt;width:38.75pt;height:22.15pt;z-index:23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" annotation="t"/>
          </v:rect>
        </w:pict>
      </w:r>
      <w:r>
        <w:rPr>
          <w:noProof/>
        </w:rPr>
        <w:pict w14:anchorId="78CC6624">
          <v:rect id="Freihand 2072" o:spid="_x0000_s1195" style="position:absolute;left:0;text-align:left;margin-left:257.7pt;margin-top:5pt;width:35.6pt;height:16.05pt;z-index:23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" annotation="t"/>
          </v:rect>
        </w:pict>
      </w:r>
    </w:p>
    <w:p w14:paraId="502F8633" w14:textId="59CBF3D3" w:rsidR="000A1D85" w:rsidRDefault="00F7703A" w:rsidP="000A1D85">
      <w:pPr>
        <w:rPr>
          <w:lang w:val="fr-FR"/>
        </w:rPr>
      </w:pPr>
      <w:r>
        <w:rPr>
          <w:noProof/>
        </w:rPr>
        <w:pict w14:anchorId="3C31B3D0">
          <v:rect id="Freihand 2081" o:spid="_x0000_s1194" style="position:absolute;left:0;text-align:left;margin-left:177.8pt;margin-top:-11.65pt;width:62.8pt;height:24.95pt;z-index:24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" annotation="t"/>
          </v:rect>
        </w:pict>
      </w:r>
    </w:p>
    <w:p w14:paraId="196F1059" w14:textId="5AC6EFE6" w:rsidR="005F1D1C" w:rsidRDefault="005F1D1C" w:rsidP="000A1D85">
      <w:pPr>
        <w:rPr>
          <w:lang w:val="fr-FR"/>
        </w:rPr>
      </w:pPr>
    </w:p>
    <w:p w14:paraId="3B78A3A7" w14:textId="4A2E1999" w:rsidR="005F1D1C" w:rsidRDefault="00F7703A" w:rsidP="000A1D85">
      <w:pPr>
        <w:rPr>
          <w:lang w:val="fr-FR"/>
        </w:rPr>
      </w:pPr>
      <w:r>
        <w:rPr>
          <w:noProof/>
        </w:rPr>
        <w:pict w14:anchorId="2E8BF476">
          <v:rect id="Freihand 2118" o:spid="_x0000_s1193" style="position:absolute;left:0;text-align:left;margin-left:251.85pt;margin-top:-10.05pt;width:82.1pt;height:39pt;z-index:8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" annotation="t"/>
          </v:rect>
        </w:pict>
      </w:r>
      <w:r>
        <w:rPr>
          <w:noProof/>
        </w:rPr>
        <w:pict w14:anchorId="1C990F9A">
          <v:rect id="Freihand 2110" o:spid="_x0000_s1192" style="position:absolute;left:0;text-align:left;margin-left:165.75pt;margin-top:-4.2pt;width:62.65pt;height:33.25pt;z-index:8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" annotation="t"/>
          </v:rect>
        </w:pict>
      </w:r>
    </w:p>
    <w:p w14:paraId="73C7A3B3" w14:textId="5EFE1A47" w:rsidR="005F1D1C" w:rsidRDefault="00F7703A" w:rsidP="000A1D85">
      <w:pPr>
        <w:rPr>
          <w:lang w:val="fr-FR"/>
        </w:rPr>
      </w:pPr>
      <w:r>
        <w:rPr>
          <w:noProof/>
        </w:rPr>
        <w:pict w14:anchorId="1D7CFCE2">
          <v:rect id="Freihand 2143" o:spid="_x0000_s1191" style="position:absolute;left:0;text-align:left;margin-left:371.85pt;margin-top:-5.8pt;width:53.3pt;height:17.05pt;z-index:24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" annotation="t"/>
          </v:rect>
        </w:pict>
      </w:r>
      <w:r>
        <w:rPr>
          <w:noProof/>
        </w:rPr>
        <w:pict w14:anchorId="6FFC0FE1">
          <v:rect id="Freihand 2144" o:spid="_x0000_s1190" style="position:absolute;left:0;text-align:left;margin-left:343.9pt;margin-top:-5.8pt;width:81.25pt;height:17.1pt;z-index:24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" annotation="t"/>
          </v:rect>
        </w:pict>
      </w:r>
      <w:r>
        <w:rPr>
          <w:noProof/>
        </w:rPr>
        <w:pict w14:anchorId="6D59525D">
          <v:rect id="Freihand 2086" o:spid="_x0000_s1189" style="position:absolute;left:0;text-align:left;margin-left:109.2pt;margin-top:-7.2pt;width:39.5pt;height:21.25pt;z-index:24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" annotation="t"/>
          </v:rect>
        </w:pict>
      </w:r>
    </w:p>
    <w:p w14:paraId="4A70E5B2" w14:textId="6828AD3C" w:rsidR="005F1D1C" w:rsidRDefault="005F1D1C" w:rsidP="000A1D85">
      <w:pPr>
        <w:rPr>
          <w:lang w:val="fr-FR"/>
        </w:rPr>
      </w:pPr>
    </w:p>
    <w:p w14:paraId="7B8AD340" w14:textId="17D73324" w:rsidR="005F1D1C" w:rsidRDefault="005F1D1C" w:rsidP="000A1D85">
      <w:pPr>
        <w:rPr>
          <w:lang w:val="fr-FR"/>
        </w:rPr>
      </w:pPr>
    </w:p>
    <w:p w14:paraId="35D1AD57" w14:textId="47F3C476" w:rsidR="005F1D1C" w:rsidRDefault="005F1D1C" w:rsidP="000A1D85">
      <w:pPr>
        <w:rPr>
          <w:lang w:val="fr-FR"/>
        </w:rPr>
      </w:pPr>
    </w:p>
    <w:p w14:paraId="6DC4C53F" w14:textId="30CFEEAF" w:rsidR="005F1D1C" w:rsidRDefault="005F1D1C" w:rsidP="000A1D85">
      <w:pPr>
        <w:rPr>
          <w:lang w:val="fr-FR"/>
        </w:rPr>
      </w:pPr>
    </w:p>
    <w:p w14:paraId="34047F86" w14:textId="2B9D0A41" w:rsidR="005F1D1C" w:rsidRDefault="005F1D1C" w:rsidP="000A1D85">
      <w:pPr>
        <w:rPr>
          <w:lang w:val="fr-FR"/>
        </w:rPr>
      </w:pPr>
    </w:p>
    <w:p w14:paraId="429F1988" w14:textId="6CA35FE7" w:rsidR="005F1D1C" w:rsidRDefault="005F1D1C" w:rsidP="000A1D85">
      <w:pPr>
        <w:rPr>
          <w:lang w:val="fr-FR"/>
        </w:rPr>
      </w:pPr>
    </w:p>
    <w:p w14:paraId="52A31787" w14:textId="55CA8490" w:rsidR="005F1D1C" w:rsidRDefault="005F1D1C" w:rsidP="000A1D85">
      <w:pPr>
        <w:rPr>
          <w:lang w:val="fr-FR"/>
        </w:rPr>
      </w:pPr>
    </w:p>
    <w:p w14:paraId="554C5F14" w14:textId="6DE86924" w:rsidR="005F1D1C" w:rsidRDefault="005F1D1C" w:rsidP="000A1D85">
      <w:pPr>
        <w:rPr>
          <w:lang w:val="fr-FR"/>
        </w:rPr>
      </w:pPr>
    </w:p>
    <w:p w14:paraId="081672FB" w14:textId="6045C60C" w:rsidR="005F1D1C" w:rsidRDefault="005F1D1C" w:rsidP="000A1D85">
      <w:pPr>
        <w:rPr>
          <w:lang w:val="fr-FR"/>
        </w:rPr>
      </w:pPr>
    </w:p>
    <w:p w14:paraId="6FCBA368" w14:textId="7248BFF1" w:rsidR="005F1D1C" w:rsidRDefault="005F1D1C" w:rsidP="000A1D85">
      <w:pPr>
        <w:rPr>
          <w:lang w:val="fr-FR"/>
        </w:rPr>
      </w:pPr>
    </w:p>
    <w:p w14:paraId="6BF887CB" w14:textId="387E71B4" w:rsidR="005F1D1C" w:rsidRDefault="005F1D1C" w:rsidP="000A1D85">
      <w:pPr>
        <w:rPr>
          <w:lang w:val="fr-FR"/>
        </w:rPr>
      </w:pPr>
    </w:p>
    <w:p w14:paraId="65DCE313" w14:textId="66004430" w:rsidR="005F1D1C" w:rsidRDefault="005F1D1C" w:rsidP="000A1D85">
      <w:pPr>
        <w:rPr>
          <w:lang w:val="fr-FR"/>
        </w:rPr>
      </w:pPr>
    </w:p>
    <w:p w14:paraId="3344E20B" w14:textId="74A09C74" w:rsidR="005F1D1C" w:rsidRDefault="005F1D1C" w:rsidP="000A1D85">
      <w:pPr>
        <w:rPr>
          <w:lang w:val="fr-FR"/>
        </w:rPr>
      </w:pPr>
    </w:p>
    <w:p w14:paraId="509F13E3" w14:textId="01CACE26" w:rsidR="005F1D1C" w:rsidRDefault="005F1D1C" w:rsidP="000A1D85">
      <w:pPr>
        <w:rPr>
          <w:lang w:val="fr-FR"/>
        </w:rPr>
      </w:pPr>
    </w:p>
    <w:p w14:paraId="5C5343BF" w14:textId="015ADC39" w:rsidR="005F1D1C" w:rsidRDefault="005F1D1C" w:rsidP="000A1D85">
      <w:pPr>
        <w:rPr>
          <w:lang w:val="fr-FR"/>
        </w:rPr>
      </w:pPr>
    </w:p>
    <w:p w14:paraId="2E07DECA" w14:textId="7EFAAA2B" w:rsidR="005F1D1C" w:rsidRDefault="005F1D1C" w:rsidP="000A1D85">
      <w:pPr>
        <w:rPr>
          <w:lang w:val="fr-FR"/>
        </w:rPr>
      </w:pPr>
    </w:p>
    <w:p w14:paraId="7379A783" w14:textId="77777777" w:rsidR="005F1D1C" w:rsidRDefault="005F1D1C" w:rsidP="000A1D85">
      <w:pPr>
        <w:rPr>
          <w:lang w:val="fr-FR"/>
        </w:rPr>
      </w:pPr>
    </w:p>
    <w:p w14:paraId="7591C51C" w14:textId="7443A985" w:rsidR="005F1D1C" w:rsidRPr="002C6B4C" w:rsidRDefault="005F1D1C" w:rsidP="000A1D85">
      <w:pPr>
        <w:rPr>
          <w:lang w:val="fr-FR"/>
        </w:rPr>
      </w:pPr>
      <w:r>
        <w:rPr>
          <w:lang w:val="fr-FR"/>
        </w:rPr>
        <w:br w:type="page"/>
      </w:r>
    </w:p>
    <w:p w14:paraId="4A3C3D00" w14:textId="77777777" w:rsidR="000A1D85" w:rsidRPr="00DC42EA" w:rsidRDefault="000A1D85" w:rsidP="000A1D85">
      <w:pPr>
        <w:pStyle w:val="berschrift4"/>
        <w:spacing w:after="120"/>
        <w:rPr>
          <w:lang w:val="en-US"/>
        </w:rPr>
      </w:pPr>
      <w:r w:rsidRPr="00DC42EA">
        <w:rPr>
          <w:lang w:val="en-US"/>
        </w:rPr>
        <w:t>D/A Converter (</w:t>
      </w:r>
      <w:r w:rsidRPr="00DC42EA">
        <w:rPr>
          <w:i/>
          <w:iCs w:val="0"/>
          <w:lang w:val="en-US"/>
        </w:rPr>
        <w:t>DAC</w:t>
      </w:r>
      <w:r w:rsidRPr="00DC42EA">
        <w:rPr>
          <w:lang w:val="en-US"/>
        </w:rPr>
        <w:t>): P</w:t>
      </w:r>
      <w:r>
        <w:rPr>
          <w:lang w:val="en-US"/>
        </w:rPr>
        <w:t>ulse-Width Modulator (</w:t>
      </w:r>
      <w:r w:rsidRPr="00DC42EA">
        <w:rPr>
          <w:i/>
          <w:iCs w:val="0"/>
          <w:lang w:val="en-US"/>
        </w:rPr>
        <w:t>PWM</w:t>
      </w:r>
      <w:r>
        <w:rPr>
          <w:lang w:val="en-US"/>
        </w:rPr>
        <w:t>)</w:t>
      </w:r>
      <w:r w:rsidRPr="00DC42EA">
        <w:rPr>
          <w:lang w:val="en-US"/>
        </w:rPr>
        <w:t xml:space="preserve"> </w:t>
      </w:r>
    </w:p>
    <w:p w14:paraId="03FD071D" w14:textId="77777777" w:rsidR="000A1D85" w:rsidRPr="000D32A1" w:rsidRDefault="000A1D85" w:rsidP="000A1D85">
      <w:pPr>
        <w:rPr>
          <w:lang w:val="en-US"/>
        </w:rPr>
      </w:pPr>
    </w:p>
    <w:p w14:paraId="1D069C68" w14:textId="77777777" w:rsidR="000A1D85" w:rsidRPr="000D32A1" w:rsidRDefault="000A1D85" w:rsidP="000A1D85">
      <w:pPr>
        <w:rPr>
          <w:lang w:val="en-US"/>
        </w:rPr>
      </w:pPr>
    </w:p>
    <w:p w14:paraId="21AB1674" w14:textId="6D7647B1" w:rsidR="000A1D85" w:rsidRPr="000D32A1" w:rsidRDefault="00F7703A" w:rsidP="000A1D85">
      <w:pPr>
        <w:rPr>
          <w:lang w:val="en-US"/>
        </w:rPr>
      </w:pPr>
      <w:r>
        <w:rPr>
          <w:noProof/>
        </w:rPr>
        <w:pict w14:anchorId="107ED9CD">
          <v:rect id="Freihand 2197" o:spid="_x0000_s1188" style="position:absolute;left:0;text-align:left;margin-left:437.4pt;margin-top:-10.2pt;width:36.95pt;height:29.35pt;z-index:25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" annotation="t"/>
          </v:rect>
        </w:pict>
      </w:r>
      <w:r>
        <w:rPr>
          <w:noProof/>
        </w:rPr>
        <w:pict w14:anchorId="2E3C8E70">
          <v:rect id="Freihand 2198" o:spid="_x0000_s1187" style="position:absolute;left:0;text-align:left;margin-left:281.35pt;margin-top:-.7pt;width:143.15pt;height:23.15pt;z-index:25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" annotation="t"/>
          </v:rect>
        </w:pict>
      </w:r>
    </w:p>
    <w:p w14:paraId="3B891D5C" w14:textId="6A6758B4" w:rsidR="000A1D85" w:rsidRPr="000D32A1" w:rsidRDefault="000A1D85" w:rsidP="000A1D85">
      <w:pPr>
        <w:rPr>
          <w:lang w:val="en-US"/>
        </w:rPr>
      </w:pPr>
    </w:p>
    <w:p w14:paraId="16381543" w14:textId="3D9B59A6" w:rsidR="000A1D85" w:rsidRPr="000D32A1" w:rsidRDefault="00F7703A" w:rsidP="000A1D85">
      <w:pPr>
        <w:rPr>
          <w:lang w:val="en-US"/>
        </w:rPr>
      </w:pPr>
      <w:r>
        <w:rPr>
          <w:noProof/>
        </w:rPr>
        <w:pict w14:anchorId="264B9B8E">
          <v:rect id="Freihand 2265" o:spid="_x0000_s1186" style="position:absolute;left:0;text-align:left;margin-left:69.95pt;margin-top:1pt;width:146pt;height:5.5pt;z-index: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" annotation="t"/>
          </v:rect>
        </w:pict>
      </w:r>
      <w:r>
        <w:rPr>
          <w:noProof/>
        </w:rPr>
        <w:pict w14:anchorId="1DC75D16">
          <v:rect id="Freihand 2230" o:spid="_x0000_s1185" style="position:absolute;left:0;text-align:left;margin-left:512.1pt;margin-top:3.4pt;width:5pt;height:10.75pt;z-index:25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" annotation="t"/>
          </v:rect>
        </w:pict>
      </w:r>
      <w:r>
        <w:rPr>
          <w:noProof/>
        </w:rPr>
        <w:pict w14:anchorId="0AC5BE1F">
          <v:rect id="Freihand 2229" o:spid="_x0000_s1184" style="position:absolute;left:0;text-align:left;margin-left:500.65pt;margin-top:5.65pt;width:5.05pt;height:9.85pt;z-index:25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" annotation="t"/>
          </v:rect>
        </w:pict>
      </w:r>
      <w:r>
        <w:rPr>
          <w:noProof/>
        </w:rPr>
        <w:pict w14:anchorId="503809B7">
          <v:rect id="Freihand 2228" o:spid="_x0000_s1183" style="position:absolute;left:0;text-align:left;margin-left:495.55pt;margin-top:13.05pt;width:3.75pt;height:4.75pt;z-index: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HMdAgoMARBYz1SK5pfFT48G+LrS4ZsiAwtIEESAzP0HRTJGMgUDOAtkGQs4CQD+/wMAAAAAAAo8&#10;DoP5w+b98Z3MVynlw4CDGOGFUZnqh/FIF4is+Du4U7jfeARj3AH6P4D+31/iT++BCgARIJAk/nks&#10;5dgB&#10;" annotation="t"/>
          </v:rect>
        </w:pict>
      </w:r>
      <w:r>
        <w:rPr>
          <w:noProof/>
        </w:rPr>
        <w:pict w14:anchorId="0BD8F863">
          <v:rect id="Freihand 2227" o:spid="_x0000_s1182" style="position:absolute;left:0;text-align:left;margin-left:490.85pt;margin-top:6.3pt;width:5.5pt;height:9.75pt;z-index:25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" annotation="t"/>
          </v:rect>
        </w:pict>
      </w:r>
      <w:r>
        <w:rPr>
          <w:noProof/>
        </w:rPr>
        <w:pict w14:anchorId="61DE011C">
          <v:rect id="Freihand 2181" o:spid="_x0000_s1181" style="position:absolute;left:0;text-align:left;margin-left:96.1pt;margin-top:-21.7pt;width:89.45pt;height:48.05pt;z-index:8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" annotation="t"/>
          </v:rect>
        </w:pict>
      </w:r>
    </w:p>
    <w:p w14:paraId="00945FB8" w14:textId="3BAC7322" w:rsidR="000A1D85" w:rsidRPr="000D32A1" w:rsidRDefault="00F7703A" w:rsidP="000A1D85">
      <w:pPr>
        <w:rPr>
          <w:lang w:val="en-US"/>
        </w:rPr>
      </w:pPr>
      <w:r>
        <w:rPr>
          <w:noProof/>
        </w:rPr>
        <w:pict w14:anchorId="1D5AB3B2">
          <v:rect id="Freihand 2231" o:spid="_x0000_s1180" style="position:absolute;left:0;text-align:left;margin-left:490.1pt;margin-top:4.4pt;width:20.95pt;height:3.35pt;z-index:9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" annotation="t"/>
          </v:rect>
        </w:pict>
      </w:r>
      <w:r>
        <w:rPr>
          <w:noProof/>
        </w:rPr>
        <w:pict w14:anchorId="00D803FF">
          <v:rect id="Freihand 2226" o:spid="_x0000_s1179" style="position:absolute;left:0;text-align:left;margin-left:480.25pt;margin-top:7.75pt;width:5.1pt;height:2pt;z-index:9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GsdAgwEARBYz1SK5pfFT48G+LrS4ZsiAwtIEESAzP0HRTJGMgUDOAtkGQs4CQD+/wMAAAAAAAo0&#10;C4OL4YrGKrGAg/a+B+EuF5tIh/EGh2F/gkP4nHf/EH4fyft/kn+WhAoAESCwnHp5LOXYAe==&#10;" annotation="t"/>
          </v:rect>
        </w:pict>
      </w:r>
      <w:r>
        <w:rPr>
          <w:noProof/>
        </w:rPr>
        <w:pict w14:anchorId="7E766DCD">
          <v:rect id="Freihand 2225" o:spid="_x0000_s1178" style="position:absolute;left:0;text-align:left;margin-left:479.85pt;margin-top:4.4pt;width:7.15pt;height:2.2pt;z-index:9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HgdAhIEARBYz1SK5pfFT48G+LrS4ZsiAwtIEESAzP0HRTJGMgUDOAtkGQs4CQD+/wMAAAAAAApB&#10;EoOJrSarhNNYynmAgvwx+IW8XmOVd7MAh/EDh4av55Htn7+r2b7bwQOr9/y+Pw/jT+Lh5z0KABEg&#10;sCI7eSzl2AH=&#10;" annotation="t"/>
          </v:rect>
        </w:pict>
      </w:r>
      <w:r>
        <w:rPr>
          <w:noProof/>
        </w:rPr>
        <w:pict w14:anchorId="74B841A0">
          <v:rect id="Freihand 2224" o:spid="_x0000_s1177" style="position:absolute;left:0;text-align:left;margin-left:425.05pt;margin-top:8.05pt;width:49pt;height:4.75pt;z-index: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" annotation="t"/>
          </v:rect>
        </w:pict>
      </w:r>
      <w:r>
        <w:rPr>
          <w:noProof/>
        </w:rPr>
        <w:pict w14:anchorId="12E623B5">
          <v:rect id="Freihand 2221" o:spid="_x0000_s1176" style="position:absolute;left:0;text-align:left;margin-left:392.3pt;margin-top:-13.45pt;width:63.65pt;height:45.65pt;z-index:9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" annotation="t"/>
          </v:rect>
        </w:pict>
      </w:r>
      <w:r>
        <w:rPr>
          <w:noProof/>
        </w:rPr>
        <w:pict w14:anchorId="6CF92E1E">
          <v:rect id="Freihand 2208" o:spid="_x0000_s1175" style="position:absolute;left:0;text-align:left;margin-left:348.85pt;margin-top:.15pt;width:14.35pt;height:17.2pt;z-index:9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" annotation="t"/>
          </v:rect>
        </w:pict>
      </w:r>
    </w:p>
    <w:p w14:paraId="5728C80B" w14:textId="088692A1" w:rsidR="000A1D85" w:rsidRPr="000D32A1" w:rsidRDefault="00F7703A" w:rsidP="000A1D85">
      <w:pPr>
        <w:rPr>
          <w:lang w:val="en-US"/>
        </w:rPr>
      </w:pPr>
      <w:r>
        <w:rPr>
          <w:noProof/>
        </w:rPr>
        <w:pict w14:anchorId="7CC40F29">
          <v:rect id="Freihand 2238" o:spid="_x0000_s1174" style="position:absolute;left:0;text-align:left;margin-left:496.75pt;margin-top:-.75pt;width:18.05pt;height:10.35pt;z-index:2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" annotation="t"/>
          </v:rect>
        </w:pict>
      </w:r>
      <w:r>
        <w:rPr>
          <w:noProof/>
        </w:rPr>
        <w:pict w14:anchorId="1118D585">
          <v:rect id="Freihand 2232" o:spid="_x0000_s1173" style="position:absolute;left:0;text-align:left;margin-left:489.4pt;margin-top:-.5pt;width:7.05pt;height:10.6pt;z-index:25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" annotation="t"/>
          </v:rect>
        </w:pict>
      </w:r>
      <w:r>
        <w:rPr>
          <w:noProof/>
        </w:rPr>
        <w:pict w14:anchorId="2E118216">
          <v:rect id="Freihand 2223" o:spid="_x0000_s1172" style="position:absolute;left:0;text-align:left;margin-left:459.25pt;margin-top:-.55pt;width:9.45pt;height:14.15pt;z-index:25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" annotation="t"/>
          </v:rect>
        </w:pict>
      </w:r>
      <w:r>
        <w:rPr>
          <w:noProof/>
        </w:rPr>
        <w:pict w14:anchorId="1654A951">
          <v:rect id="Freihand 2222" o:spid="_x0000_s1171" style="position:absolute;left:0;text-align:left;margin-left:454.45pt;margin-top:5.4pt;width:4.7pt;height:7.2pt;z-index:25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" annotation="t"/>
          </v:rect>
        </w:pict>
      </w:r>
      <w:r>
        <w:rPr>
          <w:noProof/>
        </w:rPr>
        <w:pict w14:anchorId="6DC25CA7">
          <v:rect id="Freihand 2209" o:spid="_x0000_s1170" style="position:absolute;left:0;text-align:left;margin-left:279.5pt;margin-top:-12.95pt;width:48.05pt;height:26.9pt;z-index:2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" annotation="t"/>
          </v:rect>
        </w:pict>
      </w:r>
    </w:p>
    <w:p w14:paraId="528F42A9" w14:textId="4F30341E" w:rsidR="000A1D85" w:rsidRPr="000D32A1" w:rsidRDefault="000A1D85" w:rsidP="000A1D85">
      <w:pPr>
        <w:rPr>
          <w:lang w:val="en-US"/>
        </w:rPr>
      </w:pPr>
    </w:p>
    <w:p w14:paraId="5CFD2B94" w14:textId="2875AC55" w:rsidR="000A1D85" w:rsidRPr="000D32A1" w:rsidRDefault="00F7703A" w:rsidP="000A1D85">
      <w:pPr>
        <w:rPr>
          <w:lang w:val="en-US"/>
        </w:rPr>
      </w:pPr>
      <w:r>
        <w:rPr>
          <w:noProof/>
        </w:rPr>
        <w:pict w14:anchorId="172CB057">
          <v:rect id="Freihand 2260" o:spid="_x0000_s1169" style="position:absolute;left:0;text-align:left;margin-left:460.6pt;margin-top:-3.55pt;width:56.1pt;height:33.75pt;z-index:26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" annotation="t"/>
          </v:rect>
        </w:pict>
      </w:r>
    </w:p>
    <w:p w14:paraId="777DB2F7" w14:textId="5341B84D" w:rsidR="000A1D85" w:rsidRPr="000D32A1" w:rsidRDefault="000A1D85" w:rsidP="000A1D85">
      <w:pPr>
        <w:rPr>
          <w:lang w:val="en-US"/>
        </w:rPr>
      </w:pPr>
    </w:p>
    <w:p w14:paraId="2C47A4A5" w14:textId="77777777" w:rsidR="000A1D85" w:rsidRPr="000D32A1" w:rsidRDefault="000A1D85" w:rsidP="000A1D85">
      <w:pPr>
        <w:rPr>
          <w:lang w:val="en-US"/>
        </w:rPr>
      </w:pPr>
    </w:p>
    <w:p w14:paraId="53840B9B" w14:textId="16F26B71" w:rsidR="000A1D85" w:rsidRPr="000D32A1" w:rsidRDefault="00F7703A" w:rsidP="000A1D85">
      <w:pPr>
        <w:rPr>
          <w:lang w:val="en-US"/>
        </w:rPr>
      </w:pPr>
      <w:r>
        <w:rPr>
          <w:noProof/>
        </w:rPr>
        <w:pict w14:anchorId="12B077D9">
          <v:rect id="Freihand 2262" o:spid="_x0000_s1168" style="position:absolute;left:0;text-align:left;margin-left:446.4pt;margin-top:1.55pt;width:55.1pt;height:15.45pt;z-index:26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" annotation="t"/>
          </v:rect>
        </w:pict>
      </w:r>
      <w:r>
        <w:rPr>
          <w:noProof/>
        </w:rPr>
        <w:pict w14:anchorId="652532B2">
          <v:rect id="Freihand 2259" o:spid="_x0000_s1167" style="position:absolute;left:0;text-align:left;margin-left:419.5pt;margin-top:7.5pt;width:14.95pt;height:6.85pt;z-index:2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4BHQImEgEQWM9UiuaXxU+PBvi60uGbIgMLSBBEgMz9B0UyRjIFAzgLZBkLOAkA/v8DAAAAAAAK&#10;VRWHzdnkELvOAohDIcTC4T2c4Mv4hsJYTQMBBwELa20NBQEDAouAgICIh/BFB4HY0AgJAPFjd4my&#10;eGJ4d20wGAQGCVXgjfA83o4KABEgAGcpgyzl2AEKQA+F0nA+AxF1UlUd0M1l1wCD/AifgQ03tNcK&#10;4Tdgh/KrJ5T1df2+vw6fQ6XI/h7gD+rh5s0KABEgPAFigyzl2AH=&#10;" annotation="t"/>
          </v:rect>
        </w:pict>
      </w:r>
    </w:p>
    <w:p w14:paraId="0BBE25F5" w14:textId="77777777" w:rsidR="000A1D85" w:rsidRPr="000D32A1" w:rsidRDefault="000A1D85" w:rsidP="000A1D85">
      <w:pPr>
        <w:rPr>
          <w:lang w:val="en-US"/>
        </w:rPr>
      </w:pPr>
    </w:p>
    <w:p w14:paraId="18C2EA05" w14:textId="1D1C3485" w:rsidR="000A1D85" w:rsidRDefault="000A1D85" w:rsidP="000A1D85">
      <w:pPr>
        <w:rPr>
          <w:lang w:val="en-US"/>
        </w:rPr>
      </w:pPr>
    </w:p>
    <w:p w14:paraId="5E178365" w14:textId="4718928E" w:rsidR="005F1D1C" w:rsidRDefault="005F1D1C" w:rsidP="000A1D85">
      <w:pPr>
        <w:rPr>
          <w:lang w:val="en-US"/>
        </w:rPr>
      </w:pPr>
    </w:p>
    <w:p w14:paraId="14BB3BC3" w14:textId="6DF06A13" w:rsidR="005F1D1C" w:rsidRDefault="005F1D1C" w:rsidP="000A1D85">
      <w:pPr>
        <w:rPr>
          <w:lang w:val="en-US"/>
        </w:rPr>
      </w:pPr>
    </w:p>
    <w:p w14:paraId="3B224A9F" w14:textId="2D958902" w:rsidR="005F1D1C" w:rsidRDefault="005F1D1C" w:rsidP="000A1D85">
      <w:pPr>
        <w:rPr>
          <w:lang w:val="en-US"/>
        </w:rPr>
      </w:pPr>
    </w:p>
    <w:p w14:paraId="5CB5E3FF" w14:textId="48F89869" w:rsidR="005F1D1C" w:rsidRDefault="005F1D1C" w:rsidP="000A1D85">
      <w:pPr>
        <w:rPr>
          <w:lang w:val="en-US"/>
        </w:rPr>
      </w:pPr>
    </w:p>
    <w:p w14:paraId="03FBC7C5" w14:textId="6D2B78F3" w:rsidR="005F1D1C" w:rsidRDefault="005F1D1C" w:rsidP="000A1D85">
      <w:pPr>
        <w:rPr>
          <w:lang w:val="en-US"/>
        </w:rPr>
      </w:pPr>
    </w:p>
    <w:p w14:paraId="37CBFECF" w14:textId="27FB20D8" w:rsidR="005F1D1C" w:rsidRDefault="005F1D1C" w:rsidP="000A1D85">
      <w:pPr>
        <w:rPr>
          <w:lang w:val="en-US"/>
        </w:rPr>
      </w:pPr>
    </w:p>
    <w:p w14:paraId="6827C98B" w14:textId="596BD9D9" w:rsidR="005F1D1C" w:rsidRDefault="005F1D1C" w:rsidP="000A1D85">
      <w:pPr>
        <w:rPr>
          <w:lang w:val="en-US"/>
        </w:rPr>
      </w:pPr>
    </w:p>
    <w:p w14:paraId="19913971" w14:textId="73557532" w:rsidR="005F1D1C" w:rsidRDefault="005F1D1C" w:rsidP="000A1D85">
      <w:pPr>
        <w:rPr>
          <w:lang w:val="en-US"/>
        </w:rPr>
      </w:pPr>
    </w:p>
    <w:p w14:paraId="307DF481" w14:textId="6B19BDB8" w:rsidR="005F1D1C" w:rsidRDefault="005F1D1C" w:rsidP="000A1D85">
      <w:pPr>
        <w:rPr>
          <w:lang w:val="en-US"/>
        </w:rPr>
      </w:pPr>
    </w:p>
    <w:p w14:paraId="55903946" w14:textId="18F20EF8" w:rsidR="005F1D1C" w:rsidRDefault="005F1D1C" w:rsidP="000A1D85">
      <w:pPr>
        <w:rPr>
          <w:lang w:val="en-US"/>
        </w:rPr>
      </w:pPr>
    </w:p>
    <w:p w14:paraId="19350016" w14:textId="2151041E" w:rsidR="005F1D1C" w:rsidRDefault="005F1D1C" w:rsidP="000A1D85">
      <w:pPr>
        <w:rPr>
          <w:lang w:val="en-US"/>
        </w:rPr>
      </w:pPr>
    </w:p>
    <w:p w14:paraId="3C17A83F" w14:textId="729E5F50" w:rsidR="005F1D1C" w:rsidRDefault="005F1D1C" w:rsidP="000A1D85">
      <w:pPr>
        <w:rPr>
          <w:lang w:val="en-US"/>
        </w:rPr>
      </w:pPr>
    </w:p>
    <w:p w14:paraId="40BB6584" w14:textId="703250B1" w:rsidR="005F1D1C" w:rsidRDefault="005F1D1C" w:rsidP="000A1D85">
      <w:pPr>
        <w:rPr>
          <w:lang w:val="en-US"/>
        </w:rPr>
      </w:pPr>
    </w:p>
    <w:p w14:paraId="554E8B0A" w14:textId="4138D879" w:rsidR="005F1D1C" w:rsidRDefault="005F1D1C" w:rsidP="000A1D85">
      <w:pPr>
        <w:rPr>
          <w:lang w:val="en-US"/>
        </w:rPr>
      </w:pPr>
    </w:p>
    <w:p w14:paraId="3CD56BA1" w14:textId="628ED8E0" w:rsidR="005F1D1C" w:rsidRDefault="005F1D1C" w:rsidP="000A1D85">
      <w:pPr>
        <w:rPr>
          <w:lang w:val="en-US"/>
        </w:rPr>
      </w:pPr>
    </w:p>
    <w:p w14:paraId="1D22FDF7" w14:textId="6275B87B" w:rsidR="005F1D1C" w:rsidRDefault="005F1D1C" w:rsidP="000A1D85">
      <w:pPr>
        <w:rPr>
          <w:lang w:val="en-US"/>
        </w:rPr>
      </w:pPr>
    </w:p>
    <w:p w14:paraId="59333906" w14:textId="1D1F7C10" w:rsidR="005F1D1C" w:rsidRDefault="005F1D1C" w:rsidP="000A1D85">
      <w:pPr>
        <w:rPr>
          <w:lang w:val="en-US"/>
        </w:rPr>
      </w:pPr>
    </w:p>
    <w:p w14:paraId="5BE74655" w14:textId="52820085" w:rsidR="005F1D1C" w:rsidRDefault="005F1D1C" w:rsidP="000A1D85">
      <w:pPr>
        <w:rPr>
          <w:lang w:val="en-US"/>
        </w:rPr>
      </w:pPr>
    </w:p>
    <w:p w14:paraId="605ADFC2" w14:textId="1946EF78" w:rsidR="005F1D1C" w:rsidRDefault="005F1D1C" w:rsidP="000A1D85">
      <w:pPr>
        <w:rPr>
          <w:lang w:val="en-US"/>
        </w:rPr>
      </w:pPr>
    </w:p>
    <w:p w14:paraId="515D87D7" w14:textId="0C311442" w:rsidR="005F1D1C" w:rsidRDefault="005F1D1C" w:rsidP="000A1D85">
      <w:pPr>
        <w:rPr>
          <w:lang w:val="en-US"/>
        </w:rPr>
      </w:pPr>
    </w:p>
    <w:p w14:paraId="51E2D096" w14:textId="0568F592" w:rsidR="005F1D1C" w:rsidRDefault="005F1D1C" w:rsidP="000A1D85">
      <w:pPr>
        <w:rPr>
          <w:lang w:val="en-US"/>
        </w:rPr>
      </w:pPr>
    </w:p>
    <w:p w14:paraId="26A184CF" w14:textId="1D70B778" w:rsidR="005F1D1C" w:rsidRDefault="005F1D1C" w:rsidP="000A1D85">
      <w:pPr>
        <w:rPr>
          <w:lang w:val="en-US"/>
        </w:rPr>
      </w:pPr>
    </w:p>
    <w:p w14:paraId="083B27E6" w14:textId="607669F6" w:rsidR="005F1D1C" w:rsidRDefault="005F1D1C" w:rsidP="000A1D85">
      <w:pPr>
        <w:rPr>
          <w:lang w:val="en-US"/>
        </w:rPr>
      </w:pPr>
    </w:p>
    <w:p w14:paraId="39CBE02E" w14:textId="5D640812" w:rsidR="005F1D1C" w:rsidRDefault="005F1D1C" w:rsidP="000A1D85">
      <w:pPr>
        <w:rPr>
          <w:lang w:val="en-US"/>
        </w:rPr>
      </w:pPr>
    </w:p>
    <w:p w14:paraId="61967FB1" w14:textId="65AD8B61" w:rsidR="005F1D1C" w:rsidRDefault="005F1D1C" w:rsidP="000A1D85">
      <w:pPr>
        <w:rPr>
          <w:lang w:val="en-US"/>
        </w:rPr>
      </w:pPr>
    </w:p>
    <w:p w14:paraId="4DC8FF86" w14:textId="32FF981D" w:rsidR="005F1D1C" w:rsidRDefault="005F1D1C" w:rsidP="000A1D85">
      <w:pPr>
        <w:rPr>
          <w:lang w:val="en-US"/>
        </w:rPr>
      </w:pPr>
    </w:p>
    <w:p w14:paraId="127B619C" w14:textId="225C65AE" w:rsidR="005F1D1C" w:rsidRDefault="005F1D1C" w:rsidP="000A1D85">
      <w:pPr>
        <w:rPr>
          <w:lang w:val="en-US"/>
        </w:rPr>
      </w:pPr>
    </w:p>
    <w:p w14:paraId="43B2998D" w14:textId="77777777" w:rsidR="005F1D1C" w:rsidRPr="000D32A1" w:rsidRDefault="005F1D1C" w:rsidP="000A1D85">
      <w:pPr>
        <w:rPr>
          <w:lang w:val="en-US"/>
        </w:rPr>
      </w:pPr>
    </w:p>
    <w:p w14:paraId="08987645" w14:textId="77777777" w:rsidR="000A1D85" w:rsidRPr="000D32A1" w:rsidRDefault="000A1D85" w:rsidP="000A1D85">
      <w:pPr>
        <w:rPr>
          <w:lang w:val="en-US"/>
        </w:rPr>
      </w:pPr>
    </w:p>
    <w:p w14:paraId="5BFDEE3C" w14:textId="77777777" w:rsidR="000A1D85" w:rsidRPr="000D32A1" w:rsidRDefault="000A1D85" w:rsidP="000A1D85">
      <w:pPr>
        <w:rPr>
          <w:lang w:val="en-US"/>
        </w:rPr>
      </w:pPr>
    </w:p>
    <w:p w14:paraId="37A96457" w14:textId="77777777" w:rsidR="000A1D85" w:rsidRPr="000D32A1" w:rsidRDefault="000A1D85" w:rsidP="000A1D85">
      <w:pPr>
        <w:rPr>
          <w:lang w:val="en-US"/>
        </w:rPr>
      </w:pPr>
    </w:p>
    <w:p w14:paraId="787B30B3" w14:textId="77777777" w:rsidR="000A1D85" w:rsidRPr="000D32A1" w:rsidRDefault="000A1D85" w:rsidP="000A1D85">
      <w:pPr>
        <w:rPr>
          <w:lang w:val="en-US"/>
        </w:rPr>
      </w:pPr>
    </w:p>
    <w:p w14:paraId="29082DBA" w14:textId="77777777" w:rsidR="000A1D85" w:rsidRPr="000D32A1" w:rsidRDefault="000A1D85" w:rsidP="000A1D85">
      <w:pPr>
        <w:rPr>
          <w:lang w:val="en-US"/>
        </w:rPr>
      </w:pPr>
    </w:p>
    <w:p w14:paraId="39CF0539" w14:textId="77777777" w:rsidR="000A1D85" w:rsidRDefault="000A1D85" w:rsidP="000A1D85">
      <w:pPr>
        <w:pStyle w:val="berschrift2"/>
        <w:spacing w:after="80"/>
        <w:rPr>
          <w:lang w:val="en-US"/>
        </w:rPr>
      </w:pPr>
      <w:r w:rsidRPr="000D32A1">
        <w:rPr>
          <w:lang w:val="en-US"/>
        </w:rPr>
        <w:br w:type="page"/>
      </w:r>
      <w:r>
        <w:rPr>
          <w:lang w:val="en-US"/>
        </w:rPr>
        <w:lastRenderedPageBreak/>
        <w:t>DCDCbuck_Rev10.02.06</w:t>
      </w:r>
    </w:p>
    <w:p w14:paraId="56082E94" w14:textId="77777777" w:rsidR="000A1D85" w:rsidRDefault="000A1D85" w:rsidP="000A1D85">
      <w:pPr>
        <w:pStyle w:val="berschrift3"/>
        <w:spacing w:after="80"/>
      </w:pPr>
      <w:r>
        <w:t>Design Discussion</w:t>
      </w:r>
    </w:p>
    <w:p w14:paraId="12EFB990" w14:textId="77777777" w:rsidR="000A1D85" w:rsidRDefault="000A1D85" w:rsidP="000A1D85">
      <w:pPr>
        <w:pStyle w:val="berschrift4"/>
        <w:spacing w:after="80"/>
        <w:rPr>
          <w:lang w:val="en-US"/>
        </w:rPr>
      </w:pPr>
      <w:r>
        <w:rPr>
          <w:lang w:val="en-US"/>
        </w:rPr>
        <w:t xml:space="preserve">Schematics of </w:t>
      </w:r>
      <w:r w:rsidRPr="00057F85">
        <w:rPr>
          <w:i/>
          <w:iCs w:val="0"/>
          <w:lang w:val="en-US"/>
        </w:rPr>
        <w:t>DCDCbuck_Rev10.02.06</w:t>
      </w:r>
      <w:r>
        <w:rPr>
          <w:lang w:val="en-US"/>
        </w:rPr>
        <w:t xml:space="preserve"> (</w:t>
      </w:r>
      <w:r w:rsidRPr="00057F85">
        <w:rPr>
          <w:i/>
          <w:iCs w:val="0"/>
          <w:lang w:val="en-US"/>
        </w:rPr>
        <w:t>Eagle</w:t>
      </w:r>
      <w:r>
        <w:rPr>
          <w:lang w:val="en-US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9"/>
        <w:gridCol w:w="7371"/>
      </w:tblGrid>
      <w:tr w:rsidR="000A1D85" w:rsidRPr="007D510A" w14:paraId="7FCE96E3" w14:textId="77777777" w:rsidTr="0045026E">
        <w:tc>
          <w:tcPr>
            <w:tcW w:w="1809" w:type="dxa"/>
            <w:shd w:val="clear" w:color="auto" w:fill="auto"/>
          </w:tcPr>
          <w:p w14:paraId="11AE7BF8" w14:textId="77777777" w:rsidR="000A1D85" w:rsidRPr="007D510A" w:rsidRDefault="000A1D85" w:rsidP="0045026E">
            <w:pPr>
              <w:jc w:val="center"/>
              <w:rPr>
                <w:noProof/>
                <w:lang w:val="en-US"/>
              </w:rPr>
            </w:pPr>
          </w:p>
          <w:p w14:paraId="6DD6847A" w14:textId="77777777" w:rsidR="000A1D85" w:rsidRPr="007D510A" w:rsidRDefault="000A1D85" w:rsidP="0045026E">
            <w:pPr>
              <w:jc w:val="center"/>
              <w:rPr>
                <w:noProof/>
                <w:lang w:val="en-US"/>
              </w:rPr>
            </w:pPr>
          </w:p>
          <w:p w14:paraId="59A51CAD" w14:textId="77777777" w:rsidR="000A1D85" w:rsidRPr="007D510A" w:rsidRDefault="000A1D85" w:rsidP="0045026E">
            <w:pPr>
              <w:jc w:val="center"/>
              <w:rPr>
                <w:noProof/>
                <w:lang w:val="en-US"/>
              </w:rPr>
            </w:pPr>
          </w:p>
          <w:p w14:paraId="2E4A0977" w14:textId="77777777" w:rsidR="000A1D85" w:rsidRPr="007D510A" w:rsidRDefault="000A1D85" w:rsidP="0045026E">
            <w:pPr>
              <w:jc w:val="center"/>
              <w:rPr>
                <w:noProof/>
                <w:lang w:val="en-US"/>
              </w:rPr>
            </w:pPr>
          </w:p>
          <w:p w14:paraId="6959F44B" w14:textId="77777777" w:rsidR="000A1D85" w:rsidRPr="007D510A" w:rsidRDefault="000A1D85" w:rsidP="0045026E">
            <w:pPr>
              <w:jc w:val="center"/>
              <w:rPr>
                <w:noProof/>
                <w:lang w:val="en-US"/>
              </w:rPr>
            </w:pPr>
          </w:p>
          <w:p w14:paraId="3AFDC7D3" w14:textId="77777777" w:rsidR="000A1D85" w:rsidRPr="007D510A" w:rsidRDefault="000A1D85" w:rsidP="0045026E">
            <w:pPr>
              <w:jc w:val="center"/>
              <w:rPr>
                <w:noProof/>
                <w:lang w:val="en-US"/>
              </w:rPr>
            </w:pPr>
          </w:p>
          <w:p w14:paraId="34E7B6AE" w14:textId="77777777" w:rsidR="000A1D85" w:rsidRPr="007D510A" w:rsidRDefault="000A1D85" w:rsidP="0045026E">
            <w:pPr>
              <w:jc w:val="center"/>
              <w:rPr>
                <w:noProof/>
                <w:lang w:val="en-US"/>
              </w:rPr>
            </w:pPr>
          </w:p>
          <w:p w14:paraId="38580090" w14:textId="77777777" w:rsidR="000A1D85" w:rsidRPr="007D510A" w:rsidRDefault="000A1D85" w:rsidP="0045026E">
            <w:pPr>
              <w:jc w:val="center"/>
              <w:rPr>
                <w:noProof/>
                <w:lang w:val="en-US"/>
              </w:rPr>
            </w:pPr>
          </w:p>
          <w:p w14:paraId="231A5581" w14:textId="77777777" w:rsidR="000A1D85" w:rsidRPr="007D510A" w:rsidRDefault="000A1D85" w:rsidP="0045026E">
            <w:pPr>
              <w:jc w:val="center"/>
              <w:rPr>
                <w:noProof/>
                <w:lang w:val="en-US"/>
              </w:rPr>
            </w:pPr>
          </w:p>
          <w:p w14:paraId="444EEA63" w14:textId="77777777" w:rsidR="000A1D85" w:rsidRPr="007D510A" w:rsidRDefault="000A1D85" w:rsidP="0045026E">
            <w:pPr>
              <w:jc w:val="center"/>
              <w:rPr>
                <w:noProof/>
                <w:lang w:val="en-US"/>
              </w:rPr>
            </w:pPr>
          </w:p>
          <w:p w14:paraId="2282BE78" w14:textId="77777777" w:rsidR="000A1D85" w:rsidRPr="007D510A" w:rsidRDefault="000A1D85" w:rsidP="0045026E">
            <w:pPr>
              <w:jc w:val="center"/>
              <w:rPr>
                <w:lang w:val="en-US"/>
              </w:rPr>
            </w:pPr>
          </w:p>
          <w:p w14:paraId="0CD1C7A8" w14:textId="77777777" w:rsidR="000A1D85" w:rsidRPr="007D510A" w:rsidRDefault="000A1D85" w:rsidP="0045026E">
            <w:pPr>
              <w:numPr>
                <w:ilvl w:val="0"/>
                <w:numId w:val="27"/>
              </w:numPr>
              <w:ind w:left="284"/>
              <w:rPr>
                <w:lang w:val="en-US"/>
              </w:rPr>
            </w:pPr>
            <w:r>
              <w:rPr>
                <w:noProof/>
              </w:rPr>
              <w:t>Eagle [eagle] schematics, sheet 1</w:t>
            </w:r>
          </w:p>
        </w:tc>
        <w:tc>
          <w:tcPr>
            <w:tcW w:w="7371" w:type="dxa"/>
            <w:shd w:val="clear" w:color="auto" w:fill="auto"/>
          </w:tcPr>
          <w:p w14:paraId="66E52523" w14:textId="0AEA13C2" w:rsidR="000A1D85" w:rsidRPr="007D510A" w:rsidRDefault="00F7703A" w:rsidP="0045026E">
            <w:pPr>
              <w:spacing w:before="40" w:after="40"/>
              <w:rPr>
                <w:lang w:val="en-US"/>
              </w:rPr>
            </w:pPr>
            <w:r>
              <w:rPr>
                <w:noProof/>
              </w:rPr>
              <w:pict w14:anchorId="6D1CF4D9">
                <v:rect id="Freihand 2368" o:spid="_x0000_s1166" style="position:absolute;left:0;text-align:left;margin-left:251.75pt;margin-top:59.8pt;width:7.9pt;height:10.1pt;z-index:27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      <v:stroke endcap="round"/>
                  <v:path shadowok="f" o:extrusionok="f" fillok="f" insetpenok="f"/>
                  <o:lock v:ext="edit" rotation="t" aspectratio="t" verticies="t" text="t" shapetype="t"/>
                  <o:ink i="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" annotation="t"/>
                </v:rect>
              </w:pict>
            </w:r>
            <w:r>
              <w:rPr>
                <w:noProof/>
              </w:rPr>
              <w:pict w14:anchorId="116E329A">
                <v:rect id="Freihand 596" o:spid="_x0000_s1165" style="position:absolute;left:0;text-align:left;margin-left:210.1pt;margin-top:125.3pt;width:2.5pt;height:6.35pt;z-index:14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      <v:stroke endcap="round"/>
                  <v:path shadowok="f" o:extrusionok="f" fillok="f" insetpenok="f"/>
                  <o:lock v:ext="edit" rotation="t" aspectratio="t" verticies="t" text="t" shapetype="t"/>
                  <o:ink i="ALUBHQIGEAEQWM9UiuaXxU+PBvi60uGbIgMLSBBEgMz9B0UyRjIFAzgLZBkLOAkA/v8DAAAAAAAK&#10;flSC/F35B36PHSwAAAACwAAADeFruQjZOoWymCum4AAAAAAAAAIYKNdn0MDFZeGBVtZtLpM2h/Cm&#10;B4NA978eLjOShAYAEBgAQGABAYAEBgAQGABAYAEBgAgMACAwBxpHJPdIyQCAuCqIDAOCFqMB4CmA&#10;gAoAESDgEepkIuXYAe==&#10;" annotation="t"/>
                </v:rect>
              </w:pict>
            </w:r>
            <w:r>
              <w:rPr>
                <w:noProof/>
              </w:rPr>
              <w:pict w14:anchorId="23321499">
                <v:rect id="Freihand 591" o:spid="_x0000_s1164" style="position:absolute;left:0;text-align:left;margin-left:211.25pt;margin-top:125.2pt;width:1.6pt;height:1.5pt;z-index:14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      <v:stroke endcap="round"/>
                  <v:path shadowok="f" o:extrusionok="f" fillok="f" insetpenok="f"/>
                  <o:lock v:ext="edit" rotation="t" aspectratio="t" verticies="t" text="t" shapetype="t"/>
                  <o:ink i="AFcdAgICARBYz1SK5pfFT48G+LrS4ZsiAwtIEESAzP0HRTJGMgUDOAtkGQs4CQD+/wMAAAAAAAog&#10;BYLx7ACC8fDMAIfnDuUf4C+Hx8AKABEg0EZxRSLl2AH=&#10;" annotation="t"/>
                </v:rect>
              </w:pict>
            </w:r>
            <w:r>
              <w:rPr>
                <w:noProof/>
              </w:rPr>
              <w:pict w14:anchorId="0C128194">
                <v:rect id="Freihand 580" o:spid="_x0000_s1163" style="position:absolute;left:0;text-align:left;margin-left:142.25pt;margin-top:88.25pt;width:1.6pt;height:1.45pt;z-index:14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      <v:stroke endcap="round"/>
                  <v:path shadowok="f" o:extrusionok="f" fillok="f" insetpenok="f"/>
                  <o:lock v:ext="edit" rotation="t" aspectratio="t" verticies="t" text="t" shapetype="t"/>
                  <o:ink i="AFEdAgICARBYz1SK5pfFT48G+LrS4ZsiAwtIEESAzP0HRTJGMgUDOAtkGQs4CQD+/wMAAAAAAAoa&#10;A4L18uCCSofr7uof5b8KABEgwMDYHiLl2AH=&#10;" annotation="t"/>
                </v:rect>
              </w:pict>
            </w:r>
            <w:r>
              <w:rPr>
                <w:noProof/>
              </w:rPr>
              <w:pict w14:anchorId="6565B2FA">
                <v:rect id="Freihand 331" o:spid="_x0000_s1162" style="position:absolute;left:0;text-align:left;margin-left:82pt;margin-top:105.45pt;width:3.9pt;height:3.7pt;z-index:11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      <v:stroke endcap="round"/>
                  <v:path shadowok="f" o:extrusionok="f" fillok="f" insetpenok="f"/>
                  <o:lock v:ext="edit" rotation="t" aspectratio="t" verticies="t" text="t" shapetype="t"/>
                  <o:ink i="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" annotation="t"/>
                </v:rect>
              </w:pict>
            </w:r>
            <w:r>
              <w:rPr>
                <w:noProof/>
              </w:rPr>
              <w:pict w14:anchorId="3A62D9CF">
                <v:rect id="_x0000_s1026" style="position:absolute;left:0;text-align:left;margin-left:95.4pt;margin-top:107.4pt;width:12.6pt;height:7.45pt;z-index:39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      <v:stroke endcap="round"/>
                  <v:path shadowok="f" o:extrusionok="f" fillok="f" insetpenok="f"/>
                  <o:lock v:ext="edit" rotation="t" aspectratio="t" verticies="t" text="t" shapetype="t"/>
                  <o:ink i="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" annotation="t"/>
                </v:rect>
              </w:pict>
            </w:r>
            <w:r>
              <w:rPr>
                <w:lang w:val="en-US"/>
              </w:rPr>
              <w:pict w14:anchorId="79BA926D">
                <v:shape id="_x0000_i1073" type="#_x0000_t75" style="width:339.75pt;height:233.25pt">
                  <v:imagedata r:id="rId101" o:title=""/>
                </v:shape>
              </w:pict>
            </w:r>
          </w:p>
        </w:tc>
      </w:tr>
      <w:tr w:rsidR="000A1D85" w:rsidRPr="007D510A" w14:paraId="2EBC6959" w14:textId="77777777" w:rsidTr="0045026E">
        <w:tc>
          <w:tcPr>
            <w:tcW w:w="1809" w:type="dxa"/>
            <w:shd w:val="clear" w:color="auto" w:fill="auto"/>
          </w:tcPr>
          <w:p w14:paraId="337F873D" w14:textId="77777777" w:rsidR="000A1D85" w:rsidRPr="007D510A" w:rsidRDefault="000A1D85" w:rsidP="0045026E">
            <w:pPr>
              <w:rPr>
                <w:lang w:val="en-US"/>
              </w:rPr>
            </w:pPr>
          </w:p>
          <w:p w14:paraId="3E7403E8" w14:textId="77777777" w:rsidR="000A1D85" w:rsidRPr="007D510A" w:rsidRDefault="000A1D85" w:rsidP="0045026E">
            <w:pPr>
              <w:rPr>
                <w:lang w:val="en-US"/>
              </w:rPr>
            </w:pPr>
          </w:p>
          <w:p w14:paraId="03C69F78" w14:textId="77777777" w:rsidR="000A1D85" w:rsidRPr="007D510A" w:rsidRDefault="000A1D85" w:rsidP="0045026E">
            <w:pPr>
              <w:rPr>
                <w:lang w:val="en-US"/>
              </w:rPr>
            </w:pPr>
          </w:p>
          <w:p w14:paraId="75E07D4E" w14:textId="77777777" w:rsidR="000A1D85" w:rsidRPr="007D510A" w:rsidRDefault="000A1D85" w:rsidP="0045026E">
            <w:pPr>
              <w:rPr>
                <w:lang w:val="en-US"/>
              </w:rPr>
            </w:pPr>
          </w:p>
          <w:p w14:paraId="40341AD0" w14:textId="77777777" w:rsidR="000A1D85" w:rsidRPr="007D510A" w:rsidRDefault="000A1D85" w:rsidP="0045026E">
            <w:pPr>
              <w:rPr>
                <w:lang w:val="en-US"/>
              </w:rPr>
            </w:pPr>
          </w:p>
          <w:p w14:paraId="29F5729C" w14:textId="77777777" w:rsidR="000A1D85" w:rsidRPr="007D510A" w:rsidRDefault="000A1D85" w:rsidP="0045026E">
            <w:pPr>
              <w:rPr>
                <w:lang w:val="en-US"/>
              </w:rPr>
            </w:pPr>
          </w:p>
          <w:p w14:paraId="483A845E" w14:textId="77777777" w:rsidR="000A1D85" w:rsidRPr="007D510A" w:rsidRDefault="000A1D85" w:rsidP="0045026E">
            <w:pPr>
              <w:rPr>
                <w:lang w:val="en-US"/>
              </w:rPr>
            </w:pPr>
          </w:p>
          <w:p w14:paraId="07F4DEBF" w14:textId="77777777" w:rsidR="000A1D85" w:rsidRPr="007D510A" w:rsidRDefault="000A1D85" w:rsidP="0045026E">
            <w:pPr>
              <w:rPr>
                <w:lang w:val="en-US"/>
              </w:rPr>
            </w:pPr>
          </w:p>
          <w:p w14:paraId="5811FBA2" w14:textId="77777777" w:rsidR="000A1D85" w:rsidRPr="007D510A" w:rsidRDefault="000A1D85" w:rsidP="0045026E">
            <w:pPr>
              <w:numPr>
                <w:ilvl w:val="0"/>
                <w:numId w:val="27"/>
              </w:numPr>
              <w:ind w:left="284"/>
              <w:rPr>
                <w:lang w:val="en-US"/>
              </w:rPr>
            </w:pPr>
            <w:r>
              <w:rPr>
                <w:noProof/>
              </w:rPr>
              <w:t>Eagle [eagle] schematics, sheet 2</w:t>
            </w:r>
          </w:p>
        </w:tc>
        <w:tc>
          <w:tcPr>
            <w:tcW w:w="7371" w:type="dxa"/>
            <w:shd w:val="clear" w:color="auto" w:fill="auto"/>
          </w:tcPr>
          <w:p w14:paraId="44EF632C" w14:textId="3C723AC3" w:rsidR="000A1D85" w:rsidRPr="007D510A" w:rsidRDefault="00F7703A" w:rsidP="0045026E">
            <w:pPr>
              <w:spacing w:before="40" w:after="40"/>
              <w:rPr>
                <w:lang w:val="en-US"/>
              </w:rPr>
            </w:pPr>
            <w:r>
              <w:rPr>
                <w:noProof/>
              </w:rPr>
              <w:pict w14:anchorId="06CB330D">
                <v:rect id="Freihand 2373" o:spid="_x0000_s1161" style="position:absolute;left:0;text-align:left;margin-left:20.7pt;margin-top:42pt;width:1.85pt;height:1.65pt;z-index: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illed="f" strokecolor="#06f" strokeweight=".5mm">
                  <v:stroke endcap="round"/>
                  <v:path shadowok="f" o:extrusionok="f" fillok="f" insetpenok="f"/>
                  <o:lock v:ext="edit" rotation="t" aspectratio="t" verticies="t" text="t" shapetype="t"/>
                  <o:ink i="AGIdAgQCARBYz1SK5pfFT48G+LrS4ZsiAwtIEESAzP0HRTJGMgUDOAtkGQs4CQD+/wMAAAAAAAor&#10;BoP8BB+Av4Qsg/oz6T5XxgCH8QGHhYf6GGX8cfyyIAoAESBw1mNdLuXYAe==&#10;" annotation="t"/>
                </v:rect>
              </w:pict>
            </w:r>
            <w:r>
              <w:rPr>
                <w:lang w:val="en-US"/>
              </w:rPr>
              <w:pict w14:anchorId="05906486">
                <v:shape id="_x0000_i1074" type="#_x0000_t75" style="width:348.75pt;height:236.25pt">
                  <v:imagedata r:id="rId102" o:title=""/>
                </v:shape>
              </w:pict>
            </w:r>
          </w:p>
        </w:tc>
      </w:tr>
      <w:tr w:rsidR="000A1D85" w:rsidRPr="007D510A" w14:paraId="7A80D913" w14:textId="77777777" w:rsidTr="0045026E">
        <w:trPr>
          <w:trHeight w:val="2946"/>
        </w:trPr>
        <w:tc>
          <w:tcPr>
            <w:tcW w:w="1809" w:type="dxa"/>
            <w:shd w:val="clear" w:color="auto" w:fill="auto"/>
          </w:tcPr>
          <w:p w14:paraId="0D22576C" w14:textId="77777777" w:rsidR="000A1D85" w:rsidRPr="007D510A" w:rsidRDefault="000A1D85" w:rsidP="0045026E">
            <w:pPr>
              <w:rPr>
                <w:lang w:val="en-US"/>
              </w:rPr>
            </w:pPr>
          </w:p>
          <w:p w14:paraId="798086C6" w14:textId="77777777" w:rsidR="000A1D85" w:rsidRPr="007D510A" w:rsidRDefault="000A1D85" w:rsidP="0045026E">
            <w:pPr>
              <w:numPr>
                <w:ilvl w:val="0"/>
                <w:numId w:val="27"/>
              </w:numPr>
              <w:ind w:left="284"/>
              <w:rPr>
                <w:lang w:val="en-US"/>
              </w:rPr>
            </w:pPr>
            <w:r w:rsidRPr="007D510A">
              <w:rPr>
                <w:noProof/>
                <w:lang w:val="en-US"/>
              </w:rPr>
              <w:t>Schematics</w:t>
            </w:r>
          </w:p>
          <w:p w14:paraId="52BF5124" w14:textId="77777777" w:rsidR="000A1D85" w:rsidRPr="007D510A" w:rsidRDefault="000A1D85" w:rsidP="0045026E">
            <w:pPr>
              <w:rPr>
                <w:lang w:val="en-US"/>
              </w:rPr>
            </w:pPr>
          </w:p>
          <w:p w14:paraId="1098AB9F" w14:textId="77777777" w:rsidR="000A1D85" w:rsidRPr="007D510A" w:rsidRDefault="000A1D85" w:rsidP="0045026E">
            <w:pPr>
              <w:rPr>
                <w:lang w:val="en-US"/>
              </w:rPr>
            </w:pPr>
          </w:p>
          <w:p w14:paraId="4BFCA88F" w14:textId="77777777" w:rsidR="000A1D85" w:rsidRPr="007D510A" w:rsidRDefault="000A1D85" w:rsidP="0045026E">
            <w:pPr>
              <w:rPr>
                <w:lang w:val="en-US"/>
              </w:rPr>
            </w:pPr>
          </w:p>
          <w:p w14:paraId="36DB5FD3" w14:textId="77777777" w:rsidR="000A1D85" w:rsidRPr="007D510A" w:rsidRDefault="000A1D85" w:rsidP="0045026E">
            <w:pPr>
              <w:rPr>
                <w:lang w:val="en-US"/>
              </w:rPr>
            </w:pPr>
            <w:r w:rsidRPr="007D510A">
              <w:rPr>
                <w:b/>
                <w:bCs/>
                <w:lang w:val="en-US"/>
              </w:rPr>
              <w:t>Fig. 2.3.1.1:</w:t>
            </w:r>
            <w:r w:rsidRPr="007D510A">
              <w:rPr>
                <w:lang w:val="en-US"/>
              </w:rPr>
              <w:t xml:space="preserve"> </w:t>
            </w:r>
            <w:r w:rsidRPr="007D510A">
              <w:rPr>
                <w:i/>
                <w:iCs/>
                <w:lang w:val="en-US"/>
              </w:rPr>
              <w:t>DCDCbuck Rev10.02.06</w:t>
            </w:r>
            <w:r w:rsidRPr="007D510A">
              <w:rPr>
                <w:lang w:val="en-US"/>
              </w:rPr>
              <w:t xml:space="preserve"> schematics</w:t>
            </w:r>
          </w:p>
        </w:tc>
        <w:tc>
          <w:tcPr>
            <w:tcW w:w="7371" w:type="dxa"/>
            <w:shd w:val="clear" w:color="auto" w:fill="auto"/>
          </w:tcPr>
          <w:p w14:paraId="18F7EE62" w14:textId="77777777" w:rsidR="000A1D85" w:rsidRPr="007D510A" w:rsidRDefault="00F7703A" w:rsidP="0045026E">
            <w:pPr>
              <w:spacing w:before="40" w:after="40"/>
              <w:rPr>
                <w:lang w:val="en-US"/>
              </w:rPr>
            </w:pPr>
            <w:r>
              <w:rPr>
                <w:noProof/>
              </w:rPr>
              <w:pict w14:anchorId="0F6D2526">
                <v:shape id="Grafik 3" o:spid="_x0000_i1075" type="#_x0000_t75" style="width:357pt;height:150pt;visibility:visible">
                  <v:imagedata r:id="rId103" o:title=""/>
                </v:shape>
              </w:pict>
            </w:r>
          </w:p>
        </w:tc>
      </w:tr>
    </w:tbl>
    <w:p w14:paraId="3C14A5F0" w14:textId="77777777" w:rsidR="000A1D85" w:rsidRPr="00471FF7" w:rsidRDefault="000A1D85" w:rsidP="000A1D85">
      <w:pPr>
        <w:rPr>
          <w:lang w:val="en-US"/>
        </w:rPr>
      </w:pPr>
    </w:p>
    <w:p w14:paraId="7F2EC1B9" w14:textId="77777777" w:rsidR="000A1D85" w:rsidRPr="00EB13F4" w:rsidRDefault="000A1D85" w:rsidP="000A1D85">
      <w:pPr>
        <w:pStyle w:val="berschrift4"/>
        <w:rPr>
          <w:lang w:val="en-US"/>
        </w:rPr>
      </w:pPr>
      <w:r w:rsidRPr="00EB13F4">
        <w:rPr>
          <w:lang w:val="en-US"/>
        </w:rPr>
        <w:t xml:space="preserve">Layout of </w:t>
      </w:r>
      <w:r w:rsidRPr="00057F85">
        <w:rPr>
          <w:i/>
          <w:iCs w:val="0"/>
          <w:lang w:val="en-US"/>
        </w:rPr>
        <w:t>DCDCbuck_Rev10.02.06</w:t>
      </w:r>
      <w:r w:rsidRPr="00EB13F4">
        <w:rPr>
          <w:lang w:val="en-US"/>
        </w:rPr>
        <w:t xml:space="preserve"> (</w:t>
      </w:r>
      <w:r w:rsidRPr="00057F85">
        <w:rPr>
          <w:i/>
          <w:iCs w:val="0"/>
          <w:lang w:val="en-US"/>
        </w:rPr>
        <w:t>Eagle</w:t>
      </w:r>
      <w:r w:rsidRPr="00EB13F4">
        <w:rPr>
          <w:lang w:val="en-US"/>
        </w:rPr>
        <w:t>)</w:t>
      </w:r>
    </w:p>
    <w:p w14:paraId="3FCAD8BC" w14:textId="77777777" w:rsidR="000A1D85" w:rsidRDefault="00F7703A" w:rsidP="000A1D85">
      <w:pPr>
        <w:keepNext/>
        <w:spacing w:after="240"/>
        <w:rPr>
          <w:lang w:val="en-US"/>
        </w:rPr>
      </w:pPr>
      <w:r>
        <w:rPr>
          <w:lang w:val="en-US"/>
        </w:rPr>
        <w:pict w14:anchorId="6936ECAF">
          <v:shape id="_x0000_i1076" type="#_x0000_t75" style="width:452.25pt;height:395.25pt">
            <v:imagedata r:id="rId104" o:title=""/>
          </v:shape>
        </w:pict>
      </w:r>
    </w:p>
    <w:p w14:paraId="63E967F5" w14:textId="77777777" w:rsidR="000A1D85" w:rsidRDefault="000A1D85" w:rsidP="000A1D85">
      <w:pPr>
        <w:rPr>
          <w:lang w:val="en-US"/>
        </w:rPr>
      </w:pPr>
      <w:r w:rsidRPr="00B7494D">
        <w:rPr>
          <w:b/>
          <w:bCs/>
          <w:lang w:val="en-US"/>
        </w:rPr>
        <w:t>Fig. 2.</w:t>
      </w:r>
      <w:r>
        <w:rPr>
          <w:b/>
          <w:bCs/>
          <w:lang w:val="en-US"/>
        </w:rPr>
        <w:t>3</w:t>
      </w:r>
      <w:r w:rsidRPr="00B7494D">
        <w:rPr>
          <w:b/>
          <w:bCs/>
          <w:lang w:val="en-US"/>
        </w:rPr>
        <w:t>.1.</w:t>
      </w:r>
      <w:r>
        <w:rPr>
          <w:b/>
          <w:bCs/>
          <w:lang w:val="en-US"/>
        </w:rPr>
        <w:t>2</w:t>
      </w:r>
      <w:r w:rsidRPr="00B7494D">
        <w:rPr>
          <w:b/>
          <w:bCs/>
          <w:lang w:val="en-US"/>
        </w:rPr>
        <w:t>:</w:t>
      </w:r>
      <w:r>
        <w:rPr>
          <w:lang w:val="en-US"/>
        </w:rPr>
        <w:t xml:space="preserve"> </w:t>
      </w:r>
      <w:r w:rsidRPr="00B7494D">
        <w:rPr>
          <w:i/>
          <w:iCs/>
          <w:lang w:val="en-US"/>
        </w:rPr>
        <w:t>DCDCbuck</w:t>
      </w:r>
      <w:r>
        <w:rPr>
          <w:i/>
          <w:iCs/>
          <w:lang w:val="en-US"/>
        </w:rPr>
        <w:t xml:space="preserve"> </w:t>
      </w:r>
      <w:r w:rsidRPr="00B7494D">
        <w:rPr>
          <w:i/>
          <w:iCs/>
          <w:lang w:val="en-US"/>
        </w:rPr>
        <w:t>Rev10.02.06</w:t>
      </w:r>
      <w:r>
        <w:rPr>
          <w:lang w:val="en-US"/>
        </w:rPr>
        <w:t xml:space="preserve"> layout</w:t>
      </w:r>
    </w:p>
    <w:p w14:paraId="0C45FCAC" w14:textId="77777777" w:rsidR="000A1D85" w:rsidRDefault="000A1D85" w:rsidP="000A1D85">
      <w:pPr>
        <w:rPr>
          <w:lang w:val="en-US"/>
        </w:rPr>
      </w:pPr>
    </w:p>
    <w:p w14:paraId="73FAFDB7" w14:textId="77777777" w:rsidR="000A1D85" w:rsidRDefault="000A1D85" w:rsidP="000A1D85">
      <w:pPr>
        <w:rPr>
          <w:lang w:val="en-US"/>
        </w:rPr>
      </w:pPr>
    </w:p>
    <w:p w14:paraId="7EE44E43" w14:textId="77777777" w:rsidR="000A1D85" w:rsidRDefault="000A1D85" w:rsidP="000A1D85">
      <w:pPr>
        <w:pStyle w:val="berschrift4"/>
        <w:rPr>
          <w:lang w:val="en-US"/>
        </w:rPr>
      </w:pPr>
      <w:r w:rsidRPr="009C3E99">
        <w:rPr>
          <w:lang w:val="en-US"/>
        </w:rPr>
        <w:t>Synchronous/Asynchronous Switch</w:t>
      </w:r>
      <w:r>
        <w:rPr>
          <w:lang w:val="en-US"/>
        </w:rPr>
        <w:t xml:space="preserve">: </w:t>
      </w:r>
      <w:r w:rsidRPr="003659D2">
        <w:rPr>
          <w:i/>
          <w:iCs w:val="0"/>
          <w:lang w:val="en-US"/>
        </w:rPr>
        <w:t>sw</w:t>
      </w:r>
      <w:r>
        <w:rPr>
          <w:lang w:val="en-US"/>
        </w:rPr>
        <w:t>(1)</w:t>
      </w:r>
    </w:p>
    <w:p w14:paraId="179B590D" w14:textId="77777777" w:rsidR="000A1D85" w:rsidRDefault="000A1D85" w:rsidP="000A1D85">
      <w:pPr>
        <w:rPr>
          <w:lang w:val="en-US"/>
        </w:rPr>
      </w:pPr>
      <w:r w:rsidRPr="003659D2">
        <w:rPr>
          <w:i/>
          <w:iCs/>
          <w:lang w:val="en-US"/>
        </w:rPr>
        <w:t>sw</w:t>
      </w:r>
      <w:r>
        <w:rPr>
          <w:lang w:val="en-US"/>
        </w:rPr>
        <w:t>(1) gates gate of low-side switch:</w:t>
      </w:r>
    </w:p>
    <w:p w14:paraId="3DB4132D" w14:textId="77777777" w:rsidR="000A1D85" w:rsidRDefault="000A1D85" w:rsidP="000A1D85">
      <w:pPr>
        <w:rPr>
          <w:lang w:val="en-US"/>
        </w:rPr>
      </w:pPr>
    </w:p>
    <w:p w14:paraId="40507BD1" w14:textId="77777777" w:rsidR="000A1D85" w:rsidRDefault="000A1D85" w:rsidP="000A1D85">
      <w:pPr>
        <w:rPr>
          <w:lang w:val="en-US"/>
        </w:rPr>
      </w:pPr>
    </w:p>
    <w:p w14:paraId="6AAACBED" w14:textId="65FB1354" w:rsidR="000A1D85" w:rsidRDefault="000A1D85" w:rsidP="000A1D85">
      <w:pPr>
        <w:rPr>
          <w:lang w:val="en-US"/>
        </w:rPr>
      </w:pPr>
    </w:p>
    <w:p w14:paraId="355E3C7C" w14:textId="62CE8F17" w:rsidR="000A1D85" w:rsidRDefault="000A1D85" w:rsidP="000A1D85">
      <w:pPr>
        <w:rPr>
          <w:lang w:val="en-US"/>
        </w:rPr>
      </w:pPr>
    </w:p>
    <w:p w14:paraId="76219263" w14:textId="015E5665" w:rsidR="006D1861" w:rsidRDefault="006D1861" w:rsidP="000A1D85">
      <w:pPr>
        <w:rPr>
          <w:lang w:val="en-US"/>
        </w:rPr>
      </w:pPr>
    </w:p>
    <w:p w14:paraId="0CA6A88B" w14:textId="328895A6" w:rsidR="006D1861" w:rsidRDefault="00F7703A" w:rsidP="000A1D85">
      <w:pPr>
        <w:rPr>
          <w:lang w:val="en-US"/>
        </w:rPr>
      </w:pPr>
      <w:r>
        <w:rPr>
          <w:noProof/>
        </w:rPr>
        <w:pict w14:anchorId="460B1745">
          <v:rect id="Freihand 2418" o:spid="_x0000_s1160" style="position:absolute;left:0;text-align:left;margin-left:16.95pt;margin-top:5.5pt;width:47.6pt;height:16.1pt;z-index:27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" annotation="t"/>
          </v:rect>
        </w:pict>
      </w:r>
      <w:r>
        <w:rPr>
          <w:noProof/>
        </w:rPr>
        <w:pict w14:anchorId="6C0C0E3A">
          <v:rect id="Freihand 2412" o:spid="_x0000_s1159" style="position:absolute;left:0;text-align:left;margin-left:59.75pt;margin-top:-53.05pt;width:249.7pt;height:116.4pt;z-index:9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" annotation="t"/>
          </v:rect>
        </w:pict>
      </w:r>
    </w:p>
    <w:p w14:paraId="43FB21B9" w14:textId="0E5E901E" w:rsidR="006D1861" w:rsidRDefault="006D1861" w:rsidP="000A1D85">
      <w:pPr>
        <w:rPr>
          <w:lang w:val="en-US"/>
        </w:rPr>
      </w:pPr>
    </w:p>
    <w:p w14:paraId="636D41F2" w14:textId="7510B34B" w:rsidR="006D1861" w:rsidRDefault="006D1861" w:rsidP="000A1D85">
      <w:pPr>
        <w:rPr>
          <w:lang w:val="en-US"/>
        </w:rPr>
      </w:pPr>
    </w:p>
    <w:p w14:paraId="02222C9D" w14:textId="530AB1E4" w:rsidR="006D1861" w:rsidRDefault="006D1861" w:rsidP="000A1D85">
      <w:pPr>
        <w:rPr>
          <w:lang w:val="en-US"/>
        </w:rPr>
      </w:pPr>
    </w:p>
    <w:p w14:paraId="11E8A045" w14:textId="77777777" w:rsidR="006D1861" w:rsidRDefault="006D1861" w:rsidP="000A1D85">
      <w:pPr>
        <w:rPr>
          <w:lang w:val="en-US"/>
        </w:rPr>
      </w:pPr>
    </w:p>
    <w:p w14:paraId="7B431E69" w14:textId="77777777" w:rsidR="000A1D85" w:rsidRDefault="000A1D85" w:rsidP="000A1D85">
      <w:pPr>
        <w:rPr>
          <w:lang w:val="en-US"/>
        </w:rPr>
      </w:pPr>
    </w:p>
    <w:p w14:paraId="58F29948" w14:textId="77777777" w:rsidR="000A1D85" w:rsidRPr="009C3E99" w:rsidRDefault="000A1D85" w:rsidP="000A1D85">
      <w:pPr>
        <w:rPr>
          <w:lang w:val="en-US"/>
        </w:rPr>
      </w:pPr>
    </w:p>
    <w:p w14:paraId="6DEF31CD" w14:textId="59205A7A" w:rsidR="000A1D85" w:rsidRDefault="000A1D85" w:rsidP="000A1D85">
      <w:pPr>
        <w:pStyle w:val="berschrift4"/>
        <w:rPr>
          <w:lang w:val="en-US"/>
        </w:rPr>
      </w:pPr>
      <w:r>
        <w:rPr>
          <w:lang w:val="en-US"/>
        </w:rPr>
        <w:br w:type="page"/>
      </w:r>
      <w:r w:rsidRPr="009C3E99">
        <w:rPr>
          <w:lang w:val="en-US"/>
        </w:rPr>
        <w:lastRenderedPageBreak/>
        <w:t>Load Current Circuit and Switch</w:t>
      </w:r>
      <w:r>
        <w:rPr>
          <w:lang w:val="en-US"/>
        </w:rPr>
        <w:t xml:space="preserve">: </w:t>
      </w:r>
      <w:r w:rsidRPr="003659D2">
        <w:rPr>
          <w:i/>
          <w:iCs w:val="0"/>
          <w:lang w:val="en-US"/>
        </w:rPr>
        <w:t>sw</w:t>
      </w:r>
      <w:r>
        <w:rPr>
          <w:lang w:val="en-US"/>
        </w:rPr>
        <w:t>(0)</w:t>
      </w:r>
    </w:p>
    <w:p w14:paraId="2766D56D" w14:textId="63099711" w:rsidR="009031F1" w:rsidRDefault="009031F1" w:rsidP="000A1D85">
      <w:pPr>
        <w:rPr>
          <w:lang w:val="en-US"/>
        </w:rPr>
      </w:pPr>
    </w:p>
    <w:p w14:paraId="0BBEF7C2" w14:textId="6F231117" w:rsidR="009031F1" w:rsidRDefault="009031F1" w:rsidP="000A1D85">
      <w:pPr>
        <w:rPr>
          <w:lang w:val="en-US"/>
        </w:rPr>
      </w:pPr>
    </w:p>
    <w:p w14:paraId="2923969E" w14:textId="7D5DCF6E" w:rsidR="009031F1" w:rsidRDefault="00F7703A" w:rsidP="000A1D85">
      <w:pPr>
        <w:rPr>
          <w:lang w:val="en-US"/>
        </w:rPr>
      </w:pPr>
      <w:r>
        <w:rPr>
          <w:noProof/>
        </w:rPr>
        <w:pict w14:anchorId="2C3160DD">
          <v:rect id="Freihand 129" o:spid="_x0000_s1532" style="position:absolute;left:0;text-align:left;margin-left:350.15pt;margin-top:-1.4pt;width:51.2pt;height:30.55pt;z-index: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" annotation="t"/>
          </v:rect>
        </w:pict>
      </w:r>
      <w:r>
        <w:rPr>
          <w:noProof/>
        </w:rPr>
        <w:pict w14:anchorId="67858C8E">
          <v:rect id="Freihand 134" o:spid="_x0000_s1531" style="position:absolute;left:0;text-align:left;margin-left:412.4pt;margin-top:3.75pt;width:41.8pt;height:9.75pt;z-index: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" annotation="t"/>
          </v:rect>
        </w:pict>
      </w:r>
      <w:r>
        <w:rPr>
          <w:noProof/>
        </w:rPr>
        <w:pict w14:anchorId="30B1EED0">
          <v:rect id="Freihand 155" o:spid="_x0000_s1530" style="position:absolute;left:0;text-align:left;margin-left:462.2pt;margin-top:-2.45pt;width:14.05pt;height:18.8pt;z-index:1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" annotation="t"/>
          </v:rect>
        </w:pict>
      </w:r>
      <w:r>
        <w:rPr>
          <w:noProof/>
        </w:rPr>
        <w:pict w14:anchorId="6713FA30">
          <v:rect id="Freihand 164" o:spid="_x0000_s1529" style="position:absolute;left:0;text-align:left;margin-left:487.4pt;margin-top:-3.85pt;width:24.6pt;height:20.45pt;z-index:11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" annotation="t"/>
          </v:rect>
        </w:pict>
      </w:r>
      <w:r>
        <w:rPr>
          <w:noProof/>
        </w:rPr>
        <w:pict w14:anchorId="77848C30">
          <v:rect id="Freihand 167" o:spid="_x0000_s1528" style="position:absolute;left:0;text-align:left;margin-left:476.9pt;margin-top:2.7pt;width:7.45pt;height:5.55pt;z-index: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" annotation="t"/>
          </v:rect>
        </w:pict>
      </w:r>
    </w:p>
    <w:p w14:paraId="5F3C3088" w14:textId="52DC0D4F" w:rsidR="009031F1" w:rsidRDefault="009031F1" w:rsidP="000A1D85">
      <w:pPr>
        <w:rPr>
          <w:lang w:val="en-US"/>
        </w:rPr>
      </w:pPr>
    </w:p>
    <w:p w14:paraId="6ADE7E95" w14:textId="77777777" w:rsidR="009031F1" w:rsidRDefault="009031F1" w:rsidP="000A1D85">
      <w:pPr>
        <w:rPr>
          <w:lang w:val="en-US"/>
        </w:rPr>
      </w:pPr>
    </w:p>
    <w:p w14:paraId="4E3929B8" w14:textId="39D1A739" w:rsidR="00904D4F" w:rsidRDefault="00F7703A" w:rsidP="000A1D85">
      <w:pPr>
        <w:rPr>
          <w:lang w:val="en-US"/>
        </w:rPr>
      </w:pPr>
      <w:r>
        <w:rPr>
          <w:noProof/>
        </w:rPr>
        <w:pict w14:anchorId="0D420BF6">
          <v:rect id="Freihand 272" o:spid="_x0000_s1527" style="position:absolute;left:0;text-align:left;margin-left:345.85pt;margin-top:-7.9pt;width:7pt;height:24.55pt;z-index: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" annotation="t"/>
          </v:rect>
        </w:pict>
      </w:r>
      <w:r>
        <w:rPr>
          <w:noProof/>
        </w:rPr>
        <w:pict w14:anchorId="46FAE0BF">
          <v:rect id="Freihand 179" o:spid="_x0000_s1526" style="position:absolute;left:0;text-align:left;margin-left:343.9pt;margin-top:-.3pt;width:84.1pt;height:19.25pt;z-index:1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" annotation="t"/>
          </v:rect>
        </w:pict>
      </w:r>
    </w:p>
    <w:p w14:paraId="2C4CAC09" w14:textId="6E64D1A6" w:rsidR="00904D4F" w:rsidRDefault="00904D4F" w:rsidP="000A1D85">
      <w:pPr>
        <w:rPr>
          <w:lang w:val="en-US"/>
        </w:rPr>
      </w:pPr>
    </w:p>
    <w:p w14:paraId="3EAAB400" w14:textId="2546DA8C" w:rsidR="00904D4F" w:rsidRDefault="00F7703A" w:rsidP="000A1D85">
      <w:pPr>
        <w:rPr>
          <w:lang w:val="en-US"/>
        </w:rPr>
      </w:pPr>
      <w:r>
        <w:rPr>
          <w:noProof/>
        </w:rPr>
        <w:pict w14:anchorId="7D5E49EC">
          <v:rect id="Freihand 191" o:spid="_x0000_s1525" style="position:absolute;left:0;text-align:left;margin-left:378.8pt;margin-top:-12.65pt;width:100.85pt;height:49.15pt;z-index:1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fffc00" strokeweight="6mm">
            <v:stroke opacity="21845f" endcap="square"/>
            <v:path shadowok="f" o:extrusionok="f" fillok="f" insetpenok="f"/>
            <o:lock v:ext="edit" rotation="t" aspectratio="t" verticies="t" text="t" shapetype="t"/>
            <o:ink i="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" annotation="t"/>
          </v:rect>
        </w:pict>
      </w:r>
      <w:r>
        <w:rPr>
          <w:noProof/>
        </w:rPr>
        <w:pict w14:anchorId="47F24A2C">
          <v:rect id="Freihand 44" o:spid="_x0000_s1524" style="position:absolute;left:0;text-align:left;margin-left:164.8pt;margin-top:7.15pt;width:38.7pt;height:12.3pt;z-index: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" annotation="t"/>
          </v:rect>
        </w:pict>
      </w:r>
    </w:p>
    <w:p w14:paraId="5AC317C3" w14:textId="4CB541C4" w:rsidR="00904D4F" w:rsidRDefault="00F7703A" w:rsidP="000A1D85">
      <w:pPr>
        <w:rPr>
          <w:lang w:val="en-US"/>
        </w:rPr>
      </w:pPr>
      <w:r>
        <w:rPr>
          <w:noProof/>
        </w:rPr>
        <w:pict w14:anchorId="00F1862E">
          <v:rect id="Freihand 230" o:spid="_x0000_s1523" style="position:absolute;left:0;text-align:left;margin-left:7.45pt;margin-top:-33.4pt;width:166pt;height:88.85pt;z-index:1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" annotation="t"/>
          </v:rect>
        </w:pict>
      </w:r>
      <w:r>
        <w:rPr>
          <w:noProof/>
        </w:rPr>
        <w:pict w14:anchorId="31AB11CB">
          <v:rect id="Freihand 192" o:spid="_x0000_s1522" style="position:absolute;left:0;text-align:left;margin-left:378.75pt;margin-top:-21.9pt;width:104.5pt;height:54.8pt;z-index: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" annotation="t"/>
          </v:rect>
        </w:pict>
      </w:r>
      <w:r>
        <w:rPr>
          <w:noProof/>
        </w:rPr>
        <w:pict w14:anchorId="2EDC908C">
          <v:rect id="Freihand 190" o:spid="_x0000_s1521" style="position:absolute;left:0;text-align:left;margin-left:381.85pt;margin-top:-12pt;width:97.15pt;height:34.5pt;z-index:1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" annotation="t"/>
          </v:rect>
        </w:pict>
      </w:r>
      <w:r>
        <w:rPr>
          <w:noProof/>
        </w:rPr>
        <w:pict w14:anchorId="15B95BE6">
          <v:rect id="Freihand 144" o:spid="_x0000_s1520" style="position:absolute;left:0;text-align:left;margin-left:163.1pt;margin-top:-28.8pt;width:206.45pt;height:61.3pt;z-index: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" annotation="t"/>
          </v:rect>
        </w:pict>
      </w:r>
      <w:r>
        <w:rPr>
          <w:noProof/>
        </w:rPr>
        <w:pict w14:anchorId="7D7DAB26">
          <v:rect id="Freihand 38" o:spid="_x0000_s1519" style="position:absolute;left:0;text-align:left;margin-left:49.75pt;margin-top:1.2pt;width:45.85pt;height:15.2pt;z-index: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" annotation="t"/>
          </v:rect>
        </w:pict>
      </w:r>
    </w:p>
    <w:p w14:paraId="3059CECF" w14:textId="1B88E17E" w:rsidR="00904D4F" w:rsidRDefault="00904D4F" w:rsidP="000A1D85">
      <w:pPr>
        <w:rPr>
          <w:lang w:val="en-US"/>
        </w:rPr>
      </w:pPr>
    </w:p>
    <w:p w14:paraId="720A59CE" w14:textId="3149A12E" w:rsidR="00904D4F" w:rsidRDefault="00F7703A" w:rsidP="000A1D85">
      <w:pPr>
        <w:rPr>
          <w:lang w:val="en-US"/>
        </w:rPr>
      </w:pPr>
      <w:r>
        <w:rPr>
          <w:noProof/>
        </w:rPr>
        <w:pict w14:anchorId="6292B57E">
          <v:rect id="Freihand 215" o:spid="_x0000_s1518" style="position:absolute;left:0;text-align:left;margin-left:395.65pt;margin-top:-19.55pt;width:114.15pt;height:56.4pt;z-index:1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" annotation="t"/>
          </v:rect>
        </w:pict>
      </w:r>
      <w:r>
        <w:rPr>
          <w:noProof/>
        </w:rPr>
        <w:pict w14:anchorId="57A87959">
          <v:rect id="Freihand 111" o:spid="_x0000_s1517" style="position:absolute;left:0;text-align:left;margin-left:221.55pt;margin-top:-34.8pt;width:125.45pt;height:76.15pt;z-index: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" annotation="t"/>
          </v:rect>
        </w:pict>
      </w:r>
    </w:p>
    <w:p w14:paraId="0D6F7780" w14:textId="48116199" w:rsidR="00904D4F" w:rsidRDefault="00F7703A" w:rsidP="000A1D85">
      <w:pPr>
        <w:rPr>
          <w:lang w:val="en-US"/>
        </w:rPr>
      </w:pPr>
      <w:r>
        <w:rPr>
          <w:noProof/>
        </w:rPr>
        <w:pict w14:anchorId="66F109C9">
          <v:rect id="Freihand 268" o:spid="_x0000_s1516" style="position:absolute;left:0;text-align:left;margin-left:190.15pt;margin-top:-37.05pt;width:13.75pt;height:83.5pt;z-index:2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849398" strokeweight="1mm">
            <v:stroke endcap="round"/>
            <v:path shadowok="f" o:extrusionok="f" fillok="f" insetpenok="f"/>
            <o:lock v:ext="edit" rotation="t" aspectratio="t" verticies="t" text="t" shapetype="t"/>
            <o:ink i="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" annotation="t"/>
          </v:rect>
        </w:pict>
      </w:r>
      <w:r>
        <w:rPr>
          <w:noProof/>
        </w:rPr>
        <w:pict w14:anchorId="26FF6DD9">
          <v:rect id="Freihand 74" o:spid="_x0000_s1515" style="position:absolute;left:0;text-align:left;margin-left:338.35pt;margin-top:-11.75pt;width:10.7pt;height:24.3pt;z-index: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" annotation="t"/>
          </v:rect>
        </w:pict>
      </w:r>
    </w:p>
    <w:p w14:paraId="51A09396" w14:textId="085F2231" w:rsidR="00904D4F" w:rsidRDefault="00F7703A" w:rsidP="000A1D85">
      <w:pPr>
        <w:rPr>
          <w:lang w:val="en-US"/>
        </w:rPr>
      </w:pPr>
      <w:r>
        <w:rPr>
          <w:noProof/>
        </w:rPr>
        <w:pict w14:anchorId="66B6A830">
          <v:rect id="Freihand 172" o:spid="_x0000_s1514" style="position:absolute;left:0;text-align:left;margin-left:378.8pt;margin-top:-3.7pt;width:33.6pt;height:34.2pt;z-index:1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" annotation="t"/>
          </v:rect>
        </w:pict>
      </w:r>
      <w:r>
        <w:rPr>
          <w:noProof/>
        </w:rPr>
        <w:pict w14:anchorId="78107A52">
          <v:rect id="Freihand 92" o:spid="_x0000_s1513" style="position:absolute;left:0;text-align:left;margin-left:286.85pt;margin-top:-20.85pt;width:80.7pt;height:65.75pt;z-index: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" annotation="t"/>
          </v:rect>
        </w:pict>
      </w:r>
    </w:p>
    <w:p w14:paraId="075D4DE8" w14:textId="0BC877EB" w:rsidR="00904D4F" w:rsidRDefault="00F7703A" w:rsidP="000A1D85">
      <w:pPr>
        <w:rPr>
          <w:lang w:val="en-US"/>
        </w:rPr>
      </w:pPr>
      <w:r>
        <w:rPr>
          <w:noProof/>
        </w:rPr>
        <w:pict w14:anchorId="4B65645F">
          <v:rect id="Freihand 269" o:spid="_x0000_s1512" style="position:absolute;left:0;text-align:left;margin-left:196.85pt;margin-top:-6pt;width:7.6pt;height:30pt;z-index:2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849398" strokeweight="1mm">
            <v:stroke endcap="round"/>
            <v:path shadowok="f" o:extrusionok="f" fillok="f" insetpenok="f"/>
            <o:lock v:ext="edit" rotation="t" aspectratio="t" verticies="t" text="t" shapetype="t"/>
            <o:ink i="ANYBHQIQJgEQWM9UiuaXxU+PBvi60uGbIgMLSBBEhKfiBEVkRmQFAzgLZBkLOAkA/v8DAAAAAAAK&#10;ngE/gv2h+01pGWWSZJEbXa3REkSaVKS98/D575Z4+ACD/AcfgOZmJiaTAiIrFYqoiJlOV3OWYmy4&#10;mZm8578+/PnvaPCAh/AC91RuTOFf4B/gD5/DsPcS9wP2PeBB1fH834Pr8fwfH4/D4ch8PhxD6/wJ&#10;3CvZ/4G/D9fl8fR+HQ4j6PCHT/B9Pl2D938D/buK/8UaYAoAESCAAUz8euXYAe==&#10;" annotation="t"/>
          </v:rect>
        </w:pict>
      </w:r>
      <w:r>
        <w:rPr>
          <w:noProof/>
        </w:rPr>
        <w:pict w14:anchorId="2B9E0155">
          <v:rect id="Freihand 119" o:spid="_x0000_s1511" style="position:absolute;left:0;text-align:left;margin-left:279.4pt;margin-top:.4pt;width:52.65pt;height:25.25pt;z-index: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" annotation="t"/>
          </v:rect>
        </w:pict>
      </w:r>
    </w:p>
    <w:p w14:paraId="099DD1B7" w14:textId="58D4D1DE" w:rsidR="00904D4F" w:rsidRDefault="00F7703A" w:rsidP="000A1D85">
      <w:pPr>
        <w:rPr>
          <w:lang w:val="en-US"/>
        </w:rPr>
      </w:pPr>
      <w:r>
        <w:rPr>
          <w:noProof/>
        </w:rPr>
        <w:pict w14:anchorId="55B9ED63">
          <v:rect id="Freihand 263" o:spid="_x0000_s1510" style="position:absolute;left:0;text-align:left;margin-left:26.2pt;margin-top:-64.95pt;width:203.8pt;height:136.45pt;z-index:2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849398" strokeweight="1mm">
            <v:stroke endcap="round"/>
            <v:path shadowok="f" o:extrusionok="f" fillok="f" insetpenok="f"/>
            <o:lock v:ext="edit" rotation="t" aspectratio="t" verticies="t" text="t" shapetype="t"/>
            <o:ink i="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" annotation="t"/>
          </v:rect>
        </w:pict>
      </w:r>
    </w:p>
    <w:p w14:paraId="6AF6F74C" w14:textId="0F07CDC7" w:rsidR="00904D4F" w:rsidRDefault="00F7703A" w:rsidP="000A1D85">
      <w:pPr>
        <w:rPr>
          <w:lang w:val="en-US"/>
        </w:rPr>
      </w:pPr>
      <w:r>
        <w:rPr>
          <w:noProof/>
        </w:rPr>
        <w:pict w14:anchorId="6D7DD2AB">
          <v:rect id="Freihand 259" o:spid="_x0000_s1509" style="position:absolute;left:0;text-align:left;margin-left:43.25pt;margin-top:-16.35pt;width:170.35pt;height:47.85pt;z-index: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" annotation="t"/>
          </v:rect>
        </w:pict>
      </w:r>
    </w:p>
    <w:p w14:paraId="27DDC743" w14:textId="62A6A8E3" w:rsidR="00904D4F" w:rsidRDefault="00904D4F" w:rsidP="000A1D85">
      <w:pPr>
        <w:rPr>
          <w:lang w:val="en-US"/>
        </w:rPr>
      </w:pPr>
    </w:p>
    <w:p w14:paraId="5A79A72F" w14:textId="080F9623" w:rsidR="00904D4F" w:rsidRDefault="00904D4F" w:rsidP="000A1D85">
      <w:pPr>
        <w:rPr>
          <w:lang w:val="en-US"/>
        </w:rPr>
      </w:pPr>
    </w:p>
    <w:p w14:paraId="58FF81F3" w14:textId="5D291AD2" w:rsidR="00904D4F" w:rsidRDefault="00904D4F" w:rsidP="000A1D85">
      <w:pPr>
        <w:rPr>
          <w:lang w:val="en-US"/>
        </w:rPr>
      </w:pPr>
    </w:p>
    <w:p w14:paraId="651E73A5" w14:textId="77777777" w:rsidR="000A1D85" w:rsidRDefault="000A1D85" w:rsidP="000A1D85">
      <w:pPr>
        <w:rPr>
          <w:lang w:val="en-US"/>
        </w:rPr>
      </w:pPr>
    </w:p>
    <w:p w14:paraId="5C475B14" w14:textId="27E9B1E7" w:rsidR="000A1D85" w:rsidRDefault="000A1D85" w:rsidP="000A1D85">
      <w:pPr>
        <w:rPr>
          <w:lang w:val="en-US"/>
        </w:rPr>
      </w:pPr>
    </w:p>
    <w:p w14:paraId="387DFBD0" w14:textId="5108CB13" w:rsidR="000A1D85" w:rsidRDefault="00F7703A" w:rsidP="000A1D85">
      <w:pPr>
        <w:rPr>
          <w:lang w:val="en-US"/>
        </w:rPr>
      </w:pPr>
      <w:r>
        <w:rPr>
          <w:noProof/>
        </w:rPr>
        <w:pict w14:anchorId="0D9610A2">
          <v:rect id="Freihand 2640" o:spid="_x0000_s1142" style="position:absolute;left:0;text-align:left;margin-left:396.55pt;margin-top:-10pt;width:78.7pt;height:24.9pt;z-index:27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" annotation="t"/>
          </v:rect>
        </w:pict>
      </w:r>
    </w:p>
    <w:p w14:paraId="54322378" w14:textId="1A3CB44E" w:rsidR="000A1D85" w:rsidRDefault="000A1D85" w:rsidP="000A1D85">
      <w:pPr>
        <w:rPr>
          <w:lang w:val="en-US"/>
        </w:rPr>
      </w:pPr>
    </w:p>
    <w:p w14:paraId="25DDDAB2" w14:textId="4B1BA7A5" w:rsidR="00904D4F" w:rsidRDefault="00904D4F" w:rsidP="000A1D85">
      <w:pPr>
        <w:rPr>
          <w:lang w:val="en-US"/>
        </w:rPr>
      </w:pPr>
    </w:p>
    <w:p w14:paraId="7EFB3BA1" w14:textId="072B95C3" w:rsidR="00904D4F" w:rsidRDefault="00904D4F" w:rsidP="000A1D85">
      <w:pPr>
        <w:rPr>
          <w:lang w:val="en-US"/>
        </w:rPr>
      </w:pPr>
    </w:p>
    <w:p w14:paraId="2E1D2080" w14:textId="0E988131" w:rsidR="00904D4F" w:rsidRDefault="00904D4F" w:rsidP="000A1D85">
      <w:pPr>
        <w:rPr>
          <w:lang w:val="en-US"/>
        </w:rPr>
      </w:pPr>
    </w:p>
    <w:p w14:paraId="0BA0FC70" w14:textId="3A01090B" w:rsidR="009031F1" w:rsidRDefault="009031F1" w:rsidP="000A1D85">
      <w:pPr>
        <w:rPr>
          <w:lang w:val="en-US"/>
        </w:rPr>
      </w:pPr>
    </w:p>
    <w:p w14:paraId="54C4CB69" w14:textId="1CBC5416" w:rsidR="009031F1" w:rsidRDefault="009031F1" w:rsidP="000A1D85">
      <w:pPr>
        <w:rPr>
          <w:lang w:val="en-US"/>
        </w:rPr>
      </w:pPr>
    </w:p>
    <w:p w14:paraId="7FF29AC4" w14:textId="19285C0C" w:rsidR="009031F1" w:rsidRDefault="009031F1" w:rsidP="000A1D85">
      <w:pPr>
        <w:rPr>
          <w:lang w:val="en-US"/>
        </w:rPr>
      </w:pPr>
    </w:p>
    <w:p w14:paraId="3C60022A" w14:textId="4A3FDBE0" w:rsidR="009031F1" w:rsidRDefault="009031F1" w:rsidP="000A1D85">
      <w:pPr>
        <w:rPr>
          <w:lang w:val="en-US"/>
        </w:rPr>
      </w:pPr>
    </w:p>
    <w:p w14:paraId="0EE2F951" w14:textId="34836335" w:rsidR="009031F1" w:rsidRDefault="009031F1" w:rsidP="000A1D85">
      <w:pPr>
        <w:rPr>
          <w:lang w:val="en-US"/>
        </w:rPr>
      </w:pPr>
    </w:p>
    <w:p w14:paraId="2F81A65F" w14:textId="1BD8543E" w:rsidR="009031F1" w:rsidRDefault="009031F1" w:rsidP="000A1D85">
      <w:pPr>
        <w:rPr>
          <w:lang w:val="en-US"/>
        </w:rPr>
      </w:pPr>
    </w:p>
    <w:p w14:paraId="55249E2C" w14:textId="78D4DB0B" w:rsidR="009031F1" w:rsidRDefault="009031F1" w:rsidP="000A1D85">
      <w:pPr>
        <w:rPr>
          <w:lang w:val="en-US"/>
        </w:rPr>
      </w:pPr>
    </w:p>
    <w:p w14:paraId="18E425C4" w14:textId="038991EB" w:rsidR="009031F1" w:rsidRDefault="009031F1" w:rsidP="000A1D85">
      <w:pPr>
        <w:rPr>
          <w:lang w:val="en-US"/>
        </w:rPr>
      </w:pPr>
    </w:p>
    <w:p w14:paraId="4FAFA34F" w14:textId="2018FDB8" w:rsidR="009031F1" w:rsidRDefault="009031F1" w:rsidP="000A1D85">
      <w:pPr>
        <w:rPr>
          <w:lang w:val="en-US"/>
        </w:rPr>
      </w:pPr>
    </w:p>
    <w:p w14:paraId="79CA4485" w14:textId="5FB3A9DC" w:rsidR="009031F1" w:rsidRDefault="009031F1" w:rsidP="000A1D85">
      <w:pPr>
        <w:rPr>
          <w:lang w:val="en-US"/>
        </w:rPr>
      </w:pPr>
    </w:p>
    <w:p w14:paraId="0A884D65" w14:textId="2A0DC175" w:rsidR="009031F1" w:rsidRDefault="009031F1" w:rsidP="000A1D85">
      <w:pPr>
        <w:rPr>
          <w:lang w:val="en-US"/>
        </w:rPr>
      </w:pPr>
    </w:p>
    <w:p w14:paraId="6CC36DF5" w14:textId="205E42A5" w:rsidR="009031F1" w:rsidRDefault="009031F1" w:rsidP="000A1D85">
      <w:pPr>
        <w:rPr>
          <w:lang w:val="en-US"/>
        </w:rPr>
      </w:pPr>
    </w:p>
    <w:p w14:paraId="5B2F8A7B" w14:textId="49E08905" w:rsidR="009031F1" w:rsidRDefault="009031F1" w:rsidP="000A1D85">
      <w:pPr>
        <w:rPr>
          <w:lang w:val="en-US"/>
        </w:rPr>
      </w:pPr>
    </w:p>
    <w:p w14:paraId="45F553B7" w14:textId="6F997795" w:rsidR="009031F1" w:rsidRDefault="009031F1" w:rsidP="000A1D85">
      <w:pPr>
        <w:rPr>
          <w:lang w:val="en-US"/>
        </w:rPr>
      </w:pPr>
    </w:p>
    <w:p w14:paraId="6D8D82BE" w14:textId="68DD975A" w:rsidR="009031F1" w:rsidRDefault="009031F1" w:rsidP="000A1D85">
      <w:pPr>
        <w:rPr>
          <w:lang w:val="en-US"/>
        </w:rPr>
      </w:pPr>
    </w:p>
    <w:p w14:paraId="180439EE" w14:textId="752F17F4" w:rsidR="009031F1" w:rsidRDefault="009031F1" w:rsidP="000A1D85">
      <w:pPr>
        <w:rPr>
          <w:lang w:val="en-US"/>
        </w:rPr>
      </w:pPr>
    </w:p>
    <w:p w14:paraId="2AB6EA32" w14:textId="46435210" w:rsidR="009031F1" w:rsidRDefault="009031F1" w:rsidP="000A1D85">
      <w:pPr>
        <w:rPr>
          <w:lang w:val="en-US"/>
        </w:rPr>
      </w:pPr>
    </w:p>
    <w:p w14:paraId="1FAFF7BF" w14:textId="3CC01C40" w:rsidR="009031F1" w:rsidRDefault="009031F1" w:rsidP="000A1D85">
      <w:pPr>
        <w:rPr>
          <w:lang w:val="en-US"/>
        </w:rPr>
      </w:pPr>
    </w:p>
    <w:p w14:paraId="31089021" w14:textId="308E0367" w:rsidR="009031F1" w:rsidRDefault="009031F1" w:rsidP="000A1D85">
      <w:pPr>
        <w:rPr>
          <w:lang w:val="en-US"/>
        </w:rPr>
      </w:pPr>
    </w:p>
    <w:p w14:paraId="361FF81F" w14:textId="77777777" w:rsidR="009031F1" w:rsidRDefault="009031F1" w:rsidP="000A1D85">
      <w:pPr>
        <w:rPr>
          <w:lang w:val="en-US"/>
        </w:rPr>
      </w:pPr>
    </w:p>
    <w:p w14:paraId="53505832" w14:textId="77777777" w:rsidR="00904D4F" w:rsidRDefault="00904D4F" w:rsidP="000A1D85">
      <w:pPr>
        <w:rPr>
          <w:lang w:val="en-US"/>
        </w:rPr>
      </w:pPr>
    </w:p>
    <w:p w14:paraId="3EC2367B" w14:textId="77777777" w:rsidR="000A1D85" w:rsidRDefault="000A1D85" w:rsidP="000A1D85">
      <w:pPr>
        <w:pStyle w:val="berschrift4"/>
        <w:rPr>
          <w:lang w:val="en-US"/>
        </w:rPr>
      </w:pPr>
      <w:r>
        <w:rPr>
          <w:lang w:val="en-US"/>
        </w:rPr>
        <w:br w:type="page"/>
      </w:r>
      <w:r w:rsidRPr="009C3E99">
        <w:rPr>
          <w:lang w:val="en-US"/>
        </w:rPr>
        <w:lastRenderedPageBreak/>
        <w:t>Charge-Pump for High-Side Power-N-Channel MOSFET</w:t>
      </w:r>
    </w:p>
    <w:p w14:paraId="3BB0D0DE" w14:textId="77777777" w:rsidR="000A1D85" w:rsidRPr="00521659" w:rsidRDefault="000A1D85" w:rsidP="000A1D85">
      <w:pPr>
        <w:rPr>
          <w:sz w:val="14"/>
          <w:szCs w:val="14"/>
          <w:lang w:val="en-US"/>
        </w:rPr>
      </w:pPr>
      <w:r>
        <w:rPr>
          <w:lang w:val="en-US"/>
        </w:rPr>
        <w:t xml:space="preserve">Electrons have some 3x higher mobility in silicon than holes. Therefore, N-channel MOSFETS and npn bipolar junction transistors (BJTs) are preferred for power applications. Level shifter and charge pump are required to achieve positive </w:t>
      </w:r>
      <w:r w:rsidRPr="00521659">
        <w:rPr>
          <w:i/>
          <w:iCs/>
          <w:lang w:val="en-US"/>
        </w:rPr>
        <w:t>U</w:t>
      </w:r>
      <w:r w:rsidRPr="00521659">
        <w:rPr>
          <w:i/>
          <w:iCs/>
          <w:vertAlign w:val="subscript"/>
          <w:lang w:val="en-US"/>
        </w:rPr>
        <w:t>GS</w:t>
      </w:r>
      <w:r>
        <w:rPr>
          <w:lang w:val="en-US"/>
        </w:rPr>
        <w:t xml:space="preserve"> at high voltage lines.</w:t>
      </w:r>
    </w:p>
    <w:p w14:paraId="0949B9BB" w14:textId="77777777" w:rsidR="000A1D85" w:rsidRDefault="000A1D85" w:rsidP="000A1D85">
      <w:pPr>
        <w:rPr>
          <w:lang w:val="en-US"/>
        </w:rPr>
      </w:pPr>
    </w:p>
    <w:p w14:paraId="6C66EFAE" w14:textId="77777777" w:rsidR="000A1D85" w:rsidRDefault="000A1D85" w:rsidP="000A1D85">
      <w:pPr>
        <w:rPr>
          <w:lang w:val="en-US"/>
        </w:rPr>
      </w:pPr>
      <w:r w:rsidRPr="003659D2">
        <w:rPr>
          <w:i/>
          <w:iCs/>
          <w:lang w:val="en-US"/>
        </w:rPr>
        <w:t>DCDCbuck_Rev10.02</w:t>
      </w:r>
      <w:r>
        <w:rPr>
          <w:lang w:val="en-US"/>
        </w:rPr>
        <w:t>: Charge pump m</w:t>
      </w:r>
      <w:r w:rsidRPr="003659D2">
        <w:rPr>
          <w:lang w:val="en-US"/>
        </w:rPr>
        <w:t>ade up of</w:t>
      </w:r>
      <w:r>
        <w:rPr>
          <w:lang w:val="en-US"/>
        </w:rPr>
        <w:t xml:space="preserve"> </w:t>
      </w:r>
      <w:r w:rsidRPr="003659D2">
        <w:rPr>
          <w:i/>
          <w:iCs/>
          <w:lang w:val="en-US"/>
        </w:rPr>
        <w:t>D_BIAS</w:t>
      </w:r>
      <w:r>
        <w:rPr>
          <w:lang w:val="en-US"/>
        </w:rPr>
        <w:t xml:space="preserve"> and</w:t>
      </w:r>
      <w:r>
        <w:rPr>
          <w:i/>
          <w:iCs/>
          <w:lang w:val="en-US"/>
        </w:rPr>
        <w:t xml:space="preserve"> </w:t>
      </w:r>
      <w:r w:rsidRPr="003659D2">
        <w:rPr>
          <w:i/>
          <w:iCs/>
          <w:lang w:val="en-US"/>
        </w:rPr>
        <w:t>C_BOOT1</w:t>
      </w:r>
      <w:r>
        <w:rPr>
          <w:lang w:val="en-US"/>
        </w:rPr>
        <w:t xml:space="preserve"> and in the schematics of. Both power FETS are N-Channel MOSFETs </w:t>
      </w:r>
      <w:r w:rsidRPr="00521659">
        <w:rPr>
          <w:i/>
          <w:iCs/>
          <w:lang w:val="en-US"/>
        </w:rPr>
        <w:t>NTMFS4883N</w:t>
      </w:r>
      <w:r>
        <w:rPr>
          <w:lang w:val="en-US"/>
        </w:rPr>
        <w:t xml:space="preserve"> [NTMFS4883N) </w:t>
      </w:r>
    </w:p>
    <w:p w14:paraId="4405E19E" w14:textId="77777777" w:rsidR="000A1D85" w:rsidRDefault="000A1D85" w:rsidP="000A1D85">
      <w:pPr>
        <w:tabs>
          <w:tab w:val="left" w:pos="1276"/>
        </w:tabs>
        <w:rPr>
          <w:sz w:val="16"/>
          <w:szCs w:val="16"/>
          <w:lang w:val="en-US"/>
        </w:rPr>
      </w:pPr>
    </w:p>
    <w:p w14:paraId="30AD4A88" w14:textId="0ADE21E0" w:rsidR="000A1D85" w:rsidRPr="00521659" w:rsidRDefault="000A1D85" w:rsidP="000A1D85">
      <w:pPr>
        <w:tabs>
          <w:tab w:val="left" w:pos="1276"/>
        </w:tabs>
        <w:rPr>
          <w:sz w:val="16"/>
          <w:szCs w:val="16"/>
          <w:lang w:val="en-US"/>
        </w:rPr>
      </w:pPr>
      <w:r w:rsidRPr="00521659">
        <w:rPr>
          <w:sz w:val="16"/>
          <w:szCs w:val="16"/>
          <w:lang w:val="en-US"/>
        </w:rPr>
        <w:t xml:space="preserve">[NTMFS4883N] </w:t>
      </w:r>
      <w:r w:rsidRPr="00521659">
        <w:rPr>
          <w:sz w:val="16"/>
          <w:szCs w:val="16"/>
          <w:lang w:val="en-US"/>
        </w:rPr>
        <w:tab/>
      </w:r>
      <w:hyperlink r:id="rId105" w:history="1">
        <w:r w:rsidR="004055DC" w:rsidRPr="007C1FDE">
          <w:rPr>
            <w:rStyle w:val="Hyperlink"/>
            <w:sz w:val="16"/>
            <w:szCs w:val="16"/>
            <w:lang w:val="en-US"/>
          </w:rPr>
          <w:t>https://www.onsemi.com/download/data-sheet/pdf/ntmfs4833n-d.pdf</w:t>
        </w:r>
      </w:hyperlink>
      <w:r w:rsidR="004055DC">
        <w:rPr>
          <w:sz w:val="16"/>
          <w:szCs w:val="16"/>
          <w:lang w:val="en-US"/>
        </w:rPr>
        <w:t xml:space="preserve"> </w:t>
      </w:r>
    </w:p>
    <w:p w14:paraId="03111EF9" w14:textId="77777777" w:rsidR="000A1D85" w:rsidRDefault="000A1D85" w:rsidP="000A1D85">
      <w:pPr>
        <w:rPr>
          <w:lang w:val="en-US"/>
        </w:rPr>
      </w:pPr>
    </w:p>
    <w:p w14:paraId="42DDE896" w14:textId="49A8E524" w:rsidR="000A1D85" w:rsidRDefault="00F7703A" w:rsidP="000A1D85">
      <w:pPr>
        <w:rPr>
          <w:lang w:val="en-US"/>
        </w:rPr>
      </w:pPr>
      <w:r>
        <w:rPr>
          <w:noProof/>
        </w:rPr>
        <w:pict w14:anchorId="71865647">
          <v:rect id="Freihand 256" o:spid="_x0000_s1589" style="position:absolute;left:0;text-align:left;margin-left:304.45pt;margin-top:.3pt;width:40.9pt;height:17.45pt;z-index:44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" annotation="t"/>
          </v:rect>
        </w:pict>
      </w:r>
    </w:p>
    <w:p w14:paraId="563089D3" w14:textId="781D01D3" w:rsidR="000A1D85" w:rsidRDefault="000A1D85" w:rsidP="000A1D85">
      <w:pPr>
        <w:rPr>
          <w:lang w:val="en-US"/>
        </w:rPr>
      </w:pPr>
    </w:p>
    <w:p w14:paraId="1F245180" w14:textId="0BDBE6F4" w:rsidR="000A1D85" w:rsidRDefault="000A1D85" w:rsidP="000A1D85">
      <w:pPr>
        <w:rPr>
          <w:lang w:val="en-US"/>
        </w:rPr>
      </w:pPr>
    </w:p>
    <w:p w14:paraId="4F5759EA" w14:textId="46935D04" w:rsidR="000A1D85" w:rsidRDefault="00F7703A" w:rsidP="000A1D85">
      <w:pPr>
        <w:rPr>
          <w:lang w:val="en-US"/>
        </w:rPr>
      </w:pPr>
      <w:r>
        <w:rPr>
          <w:noProof/>
        </w:rPr>
        <w:pict w14:anchorId="552D5143">
          <v:rect id="Freihand 243" o:spid="_x0000_s1588" style="position:absolute;left:0;text-align:left;margin-left:358.05pt;margin-top:7.2pt;width:18.75pt;height:12.75pt;z-index:15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" annotation="t"/>
          </v:rect>
        </w:pict>
      </w:r>
      <w:r>
        <w:rPr>
          <w:noProof/>
        </w:rPr>
        <w:pict w14:anchorId="795470DF">
          <v:rect id="_x0000_s1587" style="position:absolute;left:0;text-align:left;margin-left:46.6pt;margin-top:-24pt;width:364.35pt;height:70.35pt;z-index:9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" annotation="t"/>
          </v:rect>
        </w:pict>
      </w:r>
    </w:p>
    <w:p w14:paraId="65214B9C" w14:textId="755E02A9" w:rsidR="000A1D85" w:rsidRDefault="00F7703A" w:rsidP="000A1D85">
      <w:pPr>
        <w:rPr>
          <w:lang w:val="en-US"/>
        </w:rPr>
      </w:pPr>
      <w:r>
        <w:rPr>
          <w:noProof/>
        </w:rPr>
        <w:pict w14:anchorId="3F3F2AE9">
          <v:rect id="Freihand 274" o:spid="_x0000_s1586" style="position:absolute;left:0;text-align:left;margin-left:344.9pt;margin-top:5.1pt;width:5.75pt;height:7.35pt;z-index:18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" annotation="t"/>
          </v:rect>
        </w:pict>
      </w:r>
      <w:r>
        <w:rPr>
          <w:noProof/>
        </w:rPr>
        <w:pict w14:anchorId="0DEEF947">
          <v:rect id="Freihand 248" o:spid="_x0000_s1585" style="position:absolute;left:0;text-align:left;margin-left:293.25pt;margin-top:-12.6pt;width:2.35pt;height:32.85pt;z-index: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" annotation="t"/>
          </v:rect>
        </w:pict>
      </w:r>
    </w:p>
    <w:p w14:paraId="495E8533" w14:textId="4C978CB3" w:rsidR="000A1D85" w:rsidRDefault="00F7703A" w:rsidP="000A1D85">
      <w:pPr>
        <w:rPr>
          <w:lang w:val="en-US"/>
        </w:rPr>
      </w:pPr>
      <w:r>
        <w:rPr>
          <w:noProof/>
        </w:rPr>
        <w:pict w14:anchorId="6E3A45E0">
          <v:rect id="Freihand 282" o:spid="_x0000_s1584" style="position:absolute;left:0;text-align:left;margin-left:143.65pt;margin-top:-6.25pt;width:57.85pt;height:36.9pt;z-index:44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" annotation="t"/>
          </v:rect>
        </w:pict>
      </w:r>
      <w:r>
        <w:rPr>
          <w:noProof/>
        </w:rPr>
        <w:pict w14:anchorId="00EAD440">
          <v:rect id="Freihand 277" o:spid="_x0000_s1583" style="position:absolute;left:0;text-align:left;margin-left:227.05pt;margin-top:-.9pt;width:25.35pt;height:4.6pt;z-index:18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" annotation="t"/>
          </v:rect>
        </w:pict>
      </w:r>
      <w:r>
        <w:rPr>
          <w:noProof/>
        </w:rPr>
        <w:pict w14:anchorId="6DD9B17F">
          <v:rect id="Freihand 229" o:spid="_x0000_s1582" style="position:absolute;left:0;text-align:left;margin-left:500pt;margin-top:16.1pt;width:12.85pt;height:4.1pt;z-index:14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" annotation="t"/>
          </v:rect>
        </w:pict>
      </w:r>
    </w:p>
    <w:p w14:paraId="4A28D416" w14:textId="25528CF3" w:rsidR="000A1D85" w:rsidRDefault="00F7703A" w:rsidP="000A1D85">
      <w:pPr>
        <w:rPr>
          <w:lang w:val="en-US"/>
        </w:rPr>
      </w:pPr>
      <w:r>
        <w:rPr>
          <w:noProof/>
        </w:rPr>
        <w:pict w14:anchorId="4AE098CB">
          <v:rect id="Freihand 283" o:spid="_x0000_s1581" style="position:absolute;left:0;text-align:left;margin-left:256.8pt;margin-top:-18.9pt;width:74.75pt;height:56.4pt;z-index:44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" annotation="t"/>
          </v:rect>
        </w:pict>
      </w:r>
      <w:r>
        <w:rPr>
          <w:noProof/>
        </w:rPr>
        <w:pict w14:anchorId="1BD183B5">
          <v:rect id="Freihand 228" o:spid="_x0000_s1580" style="position:absolute;left:0;text-align:left;margin-left:457pt;margin-top:2.2pt;width:21.1pt;height:3.95pt;z-index:4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" annotation="t"/>
          </v:rect>
        </w:pict>
      </w:r>
      <w:r>
        <w:rPr>
          <w:noProof/>
        </w:rPr>
        <w:pict w14:anchorId="48B30A77">
          <v:rect id="Freihand 227" o:spid="_x0000_s1579" style="position:absolute;left:0;text-align:left;margin-left:422.05pt;margin-top:.35pt;width:18.5pt;height:5pt;z-index:43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" annotation="t"/>
          </v:rect>
        </w:pict>
      </w:r>
      <w:r>
        <w:rPr>
          <w:noProof/>
        </w:rPr>
        <w:pict w14:anchorId="77389042">
          <v:rect id="Freihand 202" o:spid="_x0000_s1578" style="position:absolute;left:0;text-align:left;margin-left:420.95pt;margin-top:2.2pt;width:18.85pt;height:4.2pt;z-index:11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" annotation="t"/>
          </v:rect>
        </w:pict>
      </w:r>
    </w:p>
    <w:p w14:paraId="1B5D32AD" w14:textId="2D786C2E" w:rsidR="000A1D85" w:rsidRDefault="00F7703A" w:rsidP="000A1D85">
      <w:pPr>
        <w:rPr>
          <w:lang w:val="en-US"/>
        </w:rPr>
      </w:pPr>
      <w:r>
        <w:rPr>
          <w:noProof/>
        </w:rPr>
        <w:pict w14:anchorId="08869114">
          <v:rect id="_x0000_s1577" style="position:absolute;left:0;text-align:left;margin-left:368.05pt;margin-top:-5.5pt;width:10.5pt;height:26.55pt;z-index:44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" annotation="t"/>
          </v:rect>
        </w:pict>
      </w:r>
      <w:r>
        <w:rPr>
          <w:noProof/>
        </w:rPr>
        <w:pict w14:anchorId="00EBB4F2">
          <v:rect id="_x0000_s1576" style="position:absolute;left:0;text-align:left;margin-left:252.65pt;margin-top:3.9pt;width:42.8pt;height:6.8pt;z-index: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" annotation="t"/>
          </v:rect>
        </w:pict>
      </w:r>
      <w:r>
        <w:rPr>
          <w:noProof/>
        </w:rPr>
        <w:pict w14:anchorId="740C66AE">
          <v:rect id="Freihand 200" o:spid="_x0000_s1575" style="position:absolute;left:0;text-align:left;margin-left:303.85pt;margin-top:2.85pt;width:9.1pt;height:11.05pt;z-index:11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" annotation="t"/>
          </v:rect>
        </w:pict>
      </w:r>
    </w:p>
    <w:p w14:paraId="616DD2CA" w14:textId="02099C84" w:rsidR="000A1D85" w:rsidRDefault="00F7703A" w:rsidP="000A1D85">
      <w:pPr>
        <w:rPr>
          <w:lang w:val="en-US"/>
        </w:rPr>
      </w:pPr>
      <w:r>
        <w:rPr>
          <w:noProof/>
        </w:rPr>
        <w:pict w14:anchorId="0362D81E">
          <v:rect id="_x0000_s1574" style="position:absolute;left:0;text-align:left;margin-left:380.35pt;margin-top:-2.85pt;width:33.15pt;height:13pt;z-index:44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" annotation="t"/>
          </v:rect>
        </w:pict>
      </w:r>
    </w:p>
    <w:p w14:paraId="4D3C7536" w14:textId="238B55CA" w:rsidR="000A1D85" w:rsidRDefault="000A1D85" w:rsidP="000A1D85">
      <w:pPr>
        <w:rPr>
          <w:lang w:val="en-US"/>
        </w:rPr>
      </w:pPr>
    </w:p>
    <w:p w14:paraId="23696CB0" w14:textId="2150BE60" w:rsidR="000A1D85" w:rsidRDefault="00F7703A" w:rsidP="000A1D85">
      <w:pPr>
        <w:rPr>
          <w:lang w:val="en-US"/>
        </w:rPr>
      </w:pPr>
      <w:r>
        <w:rPr>
          <w:noProof/>
        </w:rPr>
        <w:pict w14:anchorId="2C144967">
          <v:rect id="Freihand 226" o:spid="_x0000_s1573" style="position:absolute;left:0;text-align:left;margin-left:438.45pt;margin-top:-54.25pt;width:77.3pt;height:134.4pt;z-index:43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" annotation="t"/>
          </v:rect>
        </w:pict>
      </w:r>
      <w:r>
        <w:rPr>
          <w:noProof/>
        </w:rPr>
        <w:pict w14:anchorId="4792E645">
          <v:rect id="Freihand 177" o:spid="_x0000_s1572" style="position:absolute;left:0;text-align:left;margin-left:33.85pt;margin-top:-115.95pt;width:484.05pt;height:240.65pt;z-index:8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" annotation="t"/>
          </v:rect>
        </w:pict>
      </w:r>
    </w:p>
    <w:p w14:paraId="1E7B6E23" w14:textId="3366DC55" w:rsidR="000A1D85" w:rsidRDefault="000A1D85" w:rsidP="000A1D85">
      <w:pPr>
        <w:rPr>
          <w:lang w:val="en-US"/>
        </w:rPr>
      </w:pPr>
    </w:p>
    <w:p w14:paraId="003CF229" w14:textId="3A1BF222" w:rsidR="000A1D85" w:rsidRDefault="00F7703A" w:rsidP="000A1D85">
      <w:pPr>
        <w:rPr>
          <w:lang w:val="en-US"/>
        </w:rPr>
      </w:pPr>
      <w:r>
        <w:rPr>
          <w:noProof/>
        </w:rPr>
        <w:pict w14:anchorId="50391D0A">
          <v:rect id="Freihand 199" o:spid="_x0000_s1571" style="position:absolute;left:0;text-align:left;margin-left:264.5pt;margin-top:-52.15pt;width:82.55pt;height:125.3pt;z-index:1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" annotation="t"/>
          </v:rect>
        </w:pict>
      </w:r>
    </w:p>
    <w:p w14:paraId="3D22C046" w14:textId="2BD8BD83" w:rsidR="000A1D85" w:rsidRDefault="00F7703A" w:rsidP="000A1D85">
      <w:pPr>
        <w:rPr>
          <w:lang w:val="en-US"/>
        </w:rPr>
      </w:pPr>
      <w:r>
        <w:rPr>
          <w:noProof/>
        </w:rPr>
        <w:pict w14:anchorId="2FF6D867">
          <v:rect id="Freihand 273" o:spid="_x0000_s1570" style="position:absolute;left:0;text-align:left;margin-left:350.2pt;margin-top:-5.85pt;width:38.25pt;height:24.2pt;z-index:4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" annotation="t"/>
          </v:rect>
        </w:pict>
      </w:r>
      <w:r>
        <w:rPr>
          <w:noProof/>
        </w:rPr>
        <w:pict w14:anchorId="23415C45">
          <v:rect id="Freihand 239" o:spid="_x0000_s1569" style="position:absolute;left:0;text-align:left;margin-left:279.3pt;margin-top:-6pt;width:42.15pt;height:14.15pt;z-index: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" annotation="t"/>
          </v:rect>
        </w:pict>
      </w:r>
      <w:r>
        <w:rPr>
          <w:noProof/>
        </w:rPr>
        <w:pict w14:anchorId="27812549">
          <v:rect id="Freihand 235" o:spid="_x0000_s1568" style="position:absolute;left:0;text-align:left;margin-left:309.55pt;margin-top:-3.7pt;width:14.05pt;height:14pt;z-index:43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" annotation="t"/>
          </v:rect>
        </w:pict>
      </w:r>
    </w:p>
    <w:p w14:paraId="79370BCE" w14:textId="530A3C99" w:rsidR="000A1D85" w:rsidRDefault="000A1D85" w:rsidP="000A1D85">
      <w:pPr>
        <w:rPr>
          <w:lang w:val="en-US"/>
        </w:rPr>
      </w:pPr>
    </w:p>
    <w:p w14:paraId="4FCCC5E9" w14:textId="5ADA624A" w:rsidR="000A1D85" w:rsidRDefault="000A1D85" w:rsidP="000A1D85">
      <w:pPr>
        <w:rPr>
          <w:lang w:val="en-US"/>
        </w:rPr>
      </w:pPr>
    </w:p>
    <w:p w14:paraId="7DD16105" w14:textId="28CBDD95" w:rsidR="000A1D85" w:rsidRDefault="00F7703A" w:rsidP="000A1D85">
      <w:pPr>
        <w:rPr>
          <w:lang w:val="en-US"/>
        </w:rPr>
      </w:pPr>
      <w:r>
        <w:rPr>
          <w:noProof/>
        </w:rPr>
        <w:pict w14:anchorId="4C3F05BC">
          <v:rect id="Freihand 232" o:spid="_x0000_s1567" style="position:absolute;left:0;text-align:left;margin-left:287.6pt;margin-top:-1.15pt;width:7.25pt;height:7.35pt;z-index:43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" annotation="t"/>
          </v:rect>
        </w:pict>
      </w:r>
      <w:r>
        <w:rPr>
          <w:noProof/>
        </w:rPr>
        <w:pict w14:anchorId="5669F7B4">
          <v:rect id="Freihand 231" o:spid="_x0000_s1566" style="position:absolute;left:0;text-align:left;margin-left:283.7pt;margin-top:-1.1pt;width:4.65pt;height:8.6pt;z-index:43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weight=".5mm">
            <v:stroke endcap="round"/>
            <v:path shadowok="f" o:extrusionok="f" fillok="f" insetpenok="f"/>
            <o:lock v:ext="edit" rotation="t" aspectratio="t" verticies="t" text="t" shapetype="t"/>
            <o:ink i="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" annotation="t"/>
          </v:rect>
        </w:pict>
      </w:r>
      <w:r>
        <w:rPr>
          <w:noProof/>
        </w:rPr>
        <w:pict w14:anchorId="7C69C79C">
          <v:rect id="Freihand 193" o:spid="_x0000_s1565" style="position:absolute;left:0;text-align:left;margin-left:329.7pt;margin-top:-1.1pt;width:11.3pt;height:14.2pt;z-index:10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" annotation="t"/>
          </v:rect>
        </w:pict>
      </w:r>
    </w:p>
    <w:p w14:paraId="6483F3CD" w14:textId="5E045DD0" w:rsidR="000A1D85" w:rsidRDefault="000A1D85" w:rsidP="000A1D85">
      <w:pPr>
        <w:rPr>
          <w:lang w:val="en-US"/>
        </w:rPr>
      </w:pPr>
    </w:p>
    <w:p w14:paraId="352CEA65" w14:textId="275F1A50" w:rsidR="000A1D85" w:rsidRDefault="000A1D85" w:rsidP="000A1D85">
      <w:pPr>
        <w:rPr>
          <w:lang w:val="en-US"/>
        </w:rPr>
      </w:pPr>
    </w:p>
    <w:p w14:paraId="17290640" w14:textId="77777777" w:rsidR="000A1D85" w:rsidRDefault="000A1D85" w:rsidP="000A1D85">
      <w:pPr>
        <w:rPr>
          <w:lang w:val="en-US"/>
        </w:rPr>
      </w:pPr>
    </w:p>
    <w:p w14:paraId="1BE18BC3" w14:textId="77777777" w:rsidR="000A1D85" w:rsidRDefault="000A1D85" w:rsidP="000A1D85">
      <w:pPr>
        <w:rPr>
          <w:lang w:val="en-US"/>
        </w:rPr>
      </w:pPr>
    </w:p>
    <w:p w14:paraId="36BB6865" w14:textId="77777777" w:rsidR="000A1D85" w:rsidRDefault="000A1D85" w:rsidP="000A1D85">
      <w:pPr>
        <w:rPr>
          <w:lang w:val="en-US"/>
        </w:rPr>
      </w:pPr>
    </w:p>
    <w:p w14:paraId="4EA0B924" w14:textId="77777777" w:rsidR="000A1D85" w:rsidRDefault="000A1D85" w:rsidP="000A1D85">
      <w:pPr>
        <w:rPr>
          <w:lang w:val="en-US"/>
        </w:rPr>
      </w:pPr>
    </w:p>
    <w:p w14:paraId="06EB7ABD" w14:textId="77777777" w:rsidR="000A1D85" w:rsidRDefault="000A1D85" w:rsidP="000A1D85">
      <w:pPr>
        <w:rPr>
          <w:lang w:val="en-US"/>
        </w:rPr>
      </w:pPr>
    </w:p>
    <w:p w14:paraId="12D06447" w14:textId="77777777" w:rsidR="000A1D85" w:rsidRDefault="000A1D85" w:rsidP="000A1D85">
      <w:pPr>
        <w:rPr>
          <w:lang w:val="en-US"/>
        </w:rPr>
      </w:pPr>
    </w:p>
    <w:p w14:paraId="5FA3B36F" w14:textId="77777777" w:rsidR="000A1D85" w:rsidRDefault="000A1D85" w:rsidP="000A1D85">
      <w:pPr>
        <w:rPr>
          <w:lang w:val="en-US"/>
        </w:rPr>
      </w:pPr>
    </w:p>
    <w:p w14:paraId="262799A5" w14:textId="77777777" w:rsidR="000A1D85" w:rsidRDefault="000A1D85" w:rsidP="000A1D85">
      <w:pPr>
        <w:rPr>
          <w:lang w:val="en-US"/>
        </w:rPr>
      </w:pPr>
    </w:p>
    <w:p w14:paraId="583E0D21" w14:textId="77777777" w:rsidR="000A1D85" w:rsidRDefault="000A1D85" w:rsidP="000A1D85">
      <w:pPr>
        <w:rPr>
          <w:lang w:val="en-US"/>
        </w:rPr>
      </w:pPr>
    </w:p>
    <w:p w14:paraId="5F8AA20C" w14:textId="77777777" w:rsidR="000A1D85" w:rsidRDefault="000A1D85" w:rsidP="000A1D85">
      <w:pPr>
        <w:rPr>
          <w:lang w:val="en-US"/>
        </w:rPr>
      </w:pPr>
    </w:p>
    <w:p w14:paraId="64779840" w14:textId="77777777" w:rsidR="000A1D85" w:rsidRDefault="000A1D85" w:rsidP="000A1D85">
      <w:pPr>
        <w:rPr>
          <w:lang w:val="en-US"/>
        </w:rPr>
      </w:pPr>
    </w:p>
    <w:p w14:paraId="5B18ACAF" w14:textId="77777777" w:rsidR="000A1D85" w:rsidRDefault="000A1D85" w:rsidP="000A1D85">
      <w:pPr>
        <w:rPr>
          <w:lang w:val="en-US"/>
        </w:rPr>
      </w:pPr>
    </w:p>
    <w:p w14:paraId="5CA5A2D1" w14:textId="77777777" w:rsidR="000A1D85" w:rsidRDefault="000A1D85" w:rsidP="000A1D85">
      <w:pPr>
        <w:rPr>
          <w:lang w:val="en-US"/>
        </w:rPr>
      </w:pPr>
    </w:p>
    <w:p w14:paraId="596425AF" w14:textId="77777777" w:rsidR="000A1D85" w:rsidRDefault="000A1D85" w:rsidP="000A1D85">
      <w:pPr>
        <w:rPr>
          <w:lang w:val="en-US"/>
        </w:rPr>
      </w:pPr>
    </w:p>
    <w:p w14:paraId="72068AC8" w14:textId="77777777" w:rsidR="000A1D85" w:rsidRDefault="000A1D85" w:rsidP="000A1D85">
      <w:pPr>
        <w:rPr>
          <w:lang w:val="en-US"/>
        </w:rPr>
      </w:pPr>
    </w:p>
    <w:p w14:paraId="0006FD31" w14:textId="77777777" w:rsidR="000A1D85" w:rsidRDefault="000A1D85" w:rsidP="000A1D85">
      <w:pPr>
        <w:rPr>
          <w:lang w:val="en-US"/>
        </w:rPr>
      </w:pPr>
    </w:p>
    <w:p w14:paraId="272BEEE2" w14:textId="77777777" w:rsidR="000A1D85" w:rsidRDefault="000A1D85" w:rsidP="000A1D85">
      <w:pPr>
        <w:rPr>
          <w:lang w:val="en-US"/>
        </w:rPr>
      </w:pPr>
    </w:p>
    <w:p w14:paraId="5B7822C7" w14:textId="77777777" w:rsidR="000A1D85" w:rsidRDefault="000A1D85" w:rsidP="000A1D85">
      <w:pPr>
        <w:rPr>
          <w:lang w:val="en-US"/>
        </w:rPr>
      </w:pPr>
    </w:p>
    <w:p w14:paraId="2ADB0921" w14:textId="77777777" w:rsidR="000A1D85" w:rsidRDefault="000A1D85" w:rsidP="000A1D85">
      <w:pPr>
        <w:rPr>
          <w:lang w:val="en-US"/>
        </w:rPr>
      </w:pPr>
    </w:p>
    <w:p w14:paraId="2FFA12DA" w14:textId="77777777" w:rsidR="000A1D85" w:rsidRPr="009C3E99" w:rsidRDefault="000A1D85" w:rsidP="000A1D85">
      <w:pPr>
        <w:rPr>
          <w:lang w:val="en-US"/>
        </w:rPr>
      </w:pPr>
    </w:p>
    <w:p w14:paraId="27B20333" w14:textId="77777777" w:rsidR="000A1D85" w:rsidRDefault="000A1D85" w:rsidP="000A1D85">
      <w:pPr>
        <w:pStyle w:val="berschrift4"/>
        <w:rPr>
          <w:lang w:val="en-US"/>
        </w:rPr>
      </w:pPr>
      <w:r>
        <w:rPr>
          <w:lang w:val="en-US"/>
        </w:rPr>
        <w:br w:type="page"/>
      </w:r>
      <w:r w:rsidRPr="009C3E99">
        <w:rPr>
          <w:lang w:val="en-US"/>
        </w:rPr>
        <w:lastRenderedPageBreak/>
        <w:t>Current Sensor Circuits</w:t>
      </w:r>
    </w:p>
    <w:p w14:paraId="7331725F" w14:textId="77777777" w:rsidR="000A1D85" w:rsidRDefault="000A1D85" w:rsidP="000A1D85">
      <w:pPr>
        <w:rPr>
          <w:lang w:val="en-US"/>
        </w:rPr>
      </w:pPr>
      <w:r>
        <w:rPr>
          <w:lang w:val="en-US"/>
        </w:rPr>
        <w:t xml:space="preserve">Currentmode control requires current measurement. This is done with an </w:t>
      </w:r>
      <w:r w:rsidRPr="007F0B69">
        <w:rPr>
          <w:i/>
          <w:iCs/>
          <w:lang w:val="en-US"/>
        </w:rPr>
        <w:t>INA240A4</w:t>
      </w:r>
      <w:r>
        <w:rPr>
          <w:lang w:val="en-US"/>
        </w:rPr>
        <w:t xml:space="preserve"> [INA240] device in the </w:t>
      </w:r>
      <w:r w:rsidRPr="007F0B69">
        <w:rPr>
          <w:i/>
          <w:iCs/>
          <w:lang w:val="en-US"/>
        </w:rPr>
        <w:t>DCDCbuckRev10</w:t>
      </w:r>
      <w:r>
        <w:rPr>
          <w:lang w:val="en-US"/>
        </w:rPr>
        <w:t xml:space="preserve"> board of F. Schwankner. The INA240A4 features an amplification of 200 (=46dB). Measuring over a 5mΩ resistor yields a transimpedance of 5mΩ∙200 = 1000Ω, and consequently a sensitivity of </w:t>
      </w:r>
      <w:r w:rsidRPr="007F0B69">
        <w:rPr>
          <w:i/>
          <w:iCs/>
          <w:lang w:val="en-US"/>
        </w:rPr>
        <w:t>S</w:t>
      </w:r>
      <w:r>
        <w:rPr>
          <w:lang w:val="en-US"/>
        </w:rPr>
        <w:t> = 1000mV/A = 1Ω.</w:t>
      </w:r>
    </w:p>
    <w:p w14:paraId="4AFDA537" w14:textId="77777777" w:rsidR="000A1D85" w:rsidRDefault="000A1D85" w:rsidP="000A1D85">
      <w:pPr>
        <w:rPr>
          <w:lang w:val="en-US"/>
        </w:rPr>
      </w:pPr>
      <w:r>
        <w:rPr>
          <w:lang w:val="en-US"/>
        </w:rPr>
        <w:t>The REF5020 [REF5020] reference voltage generator (supplying 2048mV) is required to allow for the measurement of negative currents.</w:t>
      </w:r>
    </w:p>
    <w:p w14:paraId="7FB80ECF" w14:textId="77777777" w:rsidR="000A1D85" w:rsidRDefault="000A1D85" w:rsidP="000A1D85">
      <w:pPr>
        <w:rPr>
          <w:lang w:val="en-US"/>
        </w:rPr>
      </w:pPr>
      <w:r>
        <w:rPr>
          <w:lang w:val="en-US"/>
        </w:rPr>
        <w:t xml:space="preserve">The </w:t>
      </w:r>
      <w:r w:rsidRPr="003119B9">
        <w:rPr>
          <w:i/>
          <w:iCs/>
          <w:lang w:val="en-US"/>
        </w:rPr>
        <w:t>LTC2308</w:t>
      </w:r>
      <w:r>
        <w:rPr>
          <w:lang w:val="en-US"/>
        </w:rPr>
        <w:t xml:space="preserve"> [LTC2308] ADC on the DE1-SoC board with its sensitivity of 1bit/mV is operated in differential mode. Overall sensitivity is </w:t>
      </w:r>
      <w:r w:rsidRPr="003119B9">
        <w:rPr>
          <w:i/>
          <w:iCs/>
          <w:lang w:val="en-US"/>
        </w:rPr>
        <w:t>S</w:t>
      </w:r>
      <w:r>
        <w:rPr>
          <w:lang w:val="en-US"/>
        </w:rPr>
        <w:t> = 1bit/mA.</w:t>
      </w:r>
    </w:p>
    <w:p w14:paraId="531D279D" w14:textId="77777777" w:rsidR="000A1D85" w:rsidRDefault="000A1D85" w:rsidP="000A1D85">
      <w:pPr>
        <w:rPr>
          <w:lang w:val="en-US"/>
        </w:rPr>
      </w:pPr>
    </w:p>
    <w:p w14:paraId="6D7BAAB2" w14:textId="77777777" w:rsidR="00C8187E" w:rsidRPr="008A74CA" w:rsidRDefault="00C8187E" w:rsidP="00C8187E">
      <w:pPr>
        <w:tabs>
          <w:tab w:val="left" w:pos="851"/>
        </w:tabs>
        <w:rPr>
          <w:sz w:val="14"/>
          <w:szCs w:val="14"/>
          <w:lang w:val="en-US"/>
        </w:rPr>
      </w:pPr>
      <w:bookmarkStart w:id="18" w:name="_Hlk117279353"/>
      <w:r w:rsidRPr="008A74CA">
        <w:rPr>
          <w:sz w:val="16"/>
          <w:szCs w:val="16"/>
          <w:lang w:val="en-US"/>
        </w:rPr>
        <w:t>[INA240]</w:t>
      </w:r>
      <w:r w:rsidRPr="008A74CA">
        <w:rPr>
          <w:sz w:val="14"/>
          <w:szCs w:val="14"/>
          <w:lang w:val="en-US"/>
        </w:rPr>
        <w:tab/>
      </w:r>
      <w:hyperlink r:id="rId106" w:history="1">
        <w:r w:rsidRPr="008A74CA">
          <w:rPr>
            <w:rStyle w:val="Hyperlink"/>
            <w:sz w:val="14"/>
            <w:szCs w:val="14"/>
            <w:lang w:val="en-US"/>
          </w:rPr>
          <w:t>https://www.ti.com/lit/ds/symlink/ina240.pdf?ts=1665477121802&amp;ref_url=https%253A%252F%252Fwww.google.com%252F</w:t>
        </w:r>
      </w:hyperlink>
      <w:r w:rsidRPr="008A74CA">
        <w:rPr>
          <w:sz w:val="14"/>
          <w:szCs w:val="14"/>
          <w:lang w:val="en-US"/>
        </w:rPr>
        <w:t xml:space="preserve"> </w:t>
      </w:r>
    </w:p>
    <w:p w14:paraId="3C5070AA" w14:textId="77777777" w:rsidR="00C8187E" w:rsidRPr="008A74CA" w:rsidRDefault="00C8187E" w:rsidP="00C8187E">
      <w:pPr>
        <w:tabs>
          <w:tab w:val="left" w:pos="851"/>
        </w:tabs>
        <w:rPr>
          <w:sz w:val="14"/>
          <w:szCs w:val="14"/>
          <w:lang w:val="en-US"/>
        </w:rPr>
      </w:pPr>
      <w:r w:rsidRPr="008A74CA">
        <w:rPr>
          <w:sz w:val="16"/>
          <w:szCs w:val="16"/>
          <w:lang w:val="en-US"/>
        </w:rPr>
        <w:t>[REF5020]</w:t>
      </w:r>
      <w:r w:rsidRPr="008A74CA">
        <w:rPr>
          <w:sz w:val="14"/>
          <w:szCs w:val="14"/>
          <w:lang w:val="en-US"/>
        </w:rPr>
        <w:tab/>
      </w:r>
      <w:hyperlink r:id="rId107" w:history="1">
        <w:r w:rsidRPr="008A74CA">
          <w:rPr>
            <w:rStyle w:val="Hyperlink"/>
            <w:sz w:val="14"/>
            <w:szCs w:val="14"/>
            <w:lang w:val="en-US"/>
          </w:rPr>
          <w:t>https://www.ti.com/lit/ds/symlink/ref5025.pdf?ts=1665933475187&amp;ref_url=https%253A%252F%252Fwww.google.com%252F</w:t>
        </w:r>
      </w:hyperlink>
    </w:p>
    <w:p w14:paraId="74FF094A" w14:textId="77777777" w:rsidR="00C8187E" w:rsidRPr="008A74CA" w:rsidRDefault="00C8187E" w:rsidP="00C8187E">
      <w:pPr>
        <w:tabs>
          <w:tab w:val="left" w:pos="851"/>
        </w:tabs>
        <w:rPr>
          <w:sz w:val="14"/>
          <w:szCs w:val="14"/>
          <w:lang w:val="en-US"/>
        </w:rPr>
      </w:pPr>
      <w:r w:rsidRPr="008A74CA">
        <w:rPr>
          <w:sz w:val="16"/>
          <w:szCs w:val="16"/>
          <w:lang w:val="en-US"/>
        </w:rPr>
        <w:t>[LTC2308]</w:t>
      </w:r>
      <w:r w:rsidRPr="008A74CA">
        <w:rPr>
          <w:sz w:val="14"/>
          <w:szCs w:val="14"/>
          <w:lang w:val="en-US"/>
        </w:rPr>
        <w:tab/>
      </w:r>
      <w:hyperlink r:id="rId108" w:history="1">
        <w:r w:rsidRPr="008A74CA">
          <w:rPr>
            <w:rStyle w:val="Hyperlink"/>
            <w:sz w:val="14"/>
            <w:szCs w:val="14"/>
            <w:lang w:val="fr-FR"/>
          </w:rPr>
          <w:t>https://www.analog.com/media/en/technical-documentation/data-sheets/2308fc.pdf</w:t>
        </w:r>
      </w:hyperlink>
    </w:p>
    <w:bookmarkEnd w:id="18"/>
    <w:p w14:paraId="387FE057" w14:textId="449DF23A" w:rsidR="000A1D85" w:rsidRDefault="000A1D85" w:rsidP="000A1D85">
      <w:pPr>
        <w:rPr>
          <w:lang w:val="en-US"/>
        </w:rPr>
      </w:pPr>
    </w:p>
    <w:p w14:paraId="7A6270B6" w14:textId="6566BEC9" w:rsidR="000A1D85" w:rsidRDefault="00F7703A" w:rsidP="000A1D85">
      <w:pPr>
        <w:rPr>
          <w:lang w:val="en-US"/>
        </w:rPr>
      </w:pPr>
      <w:r>
        <w:rPr>
          <w:noProof/>
        </w:rPr>
        <w:pict w14:anchorId="5A96C740">
          <v:rect id="Freihand 382" o:spid="_x0000_s1564" style="position:absolute;left:0;text-align:left;margin-left:215.9pt;margin-top:.9pt;width:62.1pt;height:18.45pt;z-index:44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" annotation="t"/>
          </v:rect>
        </w:pict>
      </w:r>
    </w:p>
    <w:p w14:paraId="44E23317" w14:textId="76740EE5" w:rsidR="000A1D85" w:rsidRDefault="000A1D85" w:rsidP="000A1D85">
      <w:pPr>
        <w:rPr>
          <w:lang w:val="en-US"/>
        </w:rPr>
      </w:pPr>
    </w:p>
    <w:p w14:paraId="7ABD3709" w14:textId="343ECFD0" w:rsidR="000A1D85" w:rsidRDefault="00F7703A" w:rsidP="000A1D85">
      <w:pPr>
        <w:rPr>
          <w:lang w:val="en-US"/>
        </w:rPr>
      </w:pPr>
      <w:r>
        <w:rPr>
          <w:noProof/>
        </w:rPr>
        <w:pict w14:anchorId="0FF7E5FD">
          <v:rect id="Freihand 424" o:spid="_x0000_s1563" style="position:absolute;left:0;text-align:left;margin-left:358.75pt;margin-top:6.85pt;width:9.05pt;height:9.7pt;z-index:35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" annotation="t"/>
          </v:rect>
        </w:pict>
      </w:r>
      <w:r>
        <w:rPr>
          <w:noProof/>
        </w:rPr>
        <w:pict w14:anchorId="64F1DB7B">
          <v:rect id="Freihand 368" o:spid="_x0000_s1562" style="position:absolute;left:0;text-align:left;margin-left:42.35pt;margin-top:-9.7pt;width:41.9pt;height:25.6pt;z-index:28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" annotation="t"/>
          </v:rect>
        </w:pict>
      </w:r>
    </w:p>
    <w:p w14:paraId="28326917" w14:textId="10D38FDD" w:rsidR="000A1D85" w:rsidRDefault="000A1D85" w:rsidP="000A1D85">
      <w:pPr>
        <w:rPr>
          <w:lang w:val="en-US"/>
        </w:rPr>
      </w:pPr>
    </w:p>
    <w:p w14:paraId="76731E96" w14:textId="31A65F5C" w:rsidR="000A1D85" w:rsidRDefault="00F7703A" w:rsidP="000A1D85">
      <w:pPr>
        <w:rPr>
          <w:lang w:val="en-US"/>
        </w:rPr>
      </w:pPr>
      <w:r>
        <w:rPr>
          <w:noProof/>
        </w:rPr>
        <w:pict w14:anchorId="5E8F11AF">
          <v:rect id="Freihand 607" o:spid="_x0000_s1561" style="position:absolute;left:0;text-align:left;margin-left:316.6pt;margin-top:-48.4pt;width:55.4pt;height:117.65pt;z-index: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" annotation="t"/>
          </v:rect>
        </w:pict>
      </w:r>
      <w:r>
        <w:rPr>
          <w:noProof/>
        </w:rPr>
        <w:pict w14:anchorId="3C2C2C1C">
          <v:rect id="_x0000_s1560" style="position:absolute;left:0;text-align:left;margin-left:366.85pt;margin-top:4.65pt;width:10.25pt;height:12.55pt;z-index:3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" annotation="t"/>
          </v:rect>
        </w:pict>
      </w:r>
    </w:p>
    <w:p w14:paraId="1AD4BCA8" w14:textId="19A72DC8" w:rsidR="000A1D85" w:rsidRDefault="00F7703A" w:rsidP="000A1D85">
      <w:pPr>
        <w:rPr>
          <w:lang w:val="en-US"/>
        </w:rPr>
      </w:pPr>
      <w:r>
        <w:rPr>
          <w:noProof/>
        </w:rPr>
        <w:pict w14:anchorId="0ECAEB07">
          <v:rect id="Freihand 387" o:spid="_x0000_s1559" style="position:absolute;left:0;text-align:left;margin-left:357.95pt;margin-top:-19.25pt;width:42.3pt;height:42.15pt;z-index:30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" annotation="t"/>
          </v:rect>
        </w:pict>
      </w:r>
      <w:r>
        <w:rPr>
          <w:noProof/>
        </w:rPr>
        <w:pict w14:anchorId="3ADC507A">
          <v:rect id="Freihand 376" o:spid="_x0000_s1558" style="position:absolute;left:0;text-align:left;margin-left:29.15pt;margin-top:-8.2pt;width:54pt;height:35.75pt;z-index:29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" annotation="t"/>
          </v:rect>
        </w:pict>
      </w:r>
    </w:p>
    <w:p w14:paraId="7E5D41B6" w14:textId="4EA8848C" w:rsidR="000A1D85" w:rsidRDefault="00F7703A" w:rsidP="000A1D85">
      <w:pPr>
        <w:rPr>
          <w:lang w:val="en-US"/>
        </w:rPr>
      </w:pPr>
      <w:r>
        <w:rPr>
          <w:noProof/>
        </w:rPr>
        <w:pict w14:anchorId="22C3DAAB">
          <v:rect id="Freihand 397" o:spid="_x0000_s1557" style="position:absolute;left:0;text-align:left;margin-left:88.1pt;margin-top:-59.35pt;width:402.05pt;height:119.3pt;z-index:32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" annotation="t"/>
          </v:rect>
        </w:pict>
      </w:r>
      <w:r>
        <w:rPr>
          <w:noProof/>
        </w:rPr>
        <w:pict w14:anchorId="5038B67A">
          <v:rect id="Freihand 390" o:spid="_x0000_s1556" style="position:absolute;left:0;text-align:left;margin-left:113.95pt;margin-top:-.15pt;width:23.75pt;height:6.15pt;z-index: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" annotation="t"/>
          </v:rect>
        </w:pict>
      </w:r>
    </w:p>
    <w:p w14:paraId="7F1D7785" w14:textId="4D7BE3CB" w:rsidR="000A1D85" w:rsidRDefault="00F7703A" w:rsidP="000A1D85">
      <w:pPr>
        <w:rPr>
          <w:lang w:val="en-US"/>
        </w:rPr>
      </w:pPr>
      <w:r>
        <w:rPr>
          <w:noProof/>
        </w:rPr>
        <w:pict w14:anchorId="149FB1FD">
          <v:rect id="Freihand 608" o:spid="_x0000_s1555" style="position:absolute;left:0;text-align:left;margin-left:364pt;margin-top:3.55pt;width:66.5pt;height:7.3pt;z-index:45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" annotation="t"/>
          </v:rect>
        </w:pict>
      </w:r>
      <w:r>
        <w:rPr>
          <w:noProof/>
        </w:rPr>
        <w:pict w14:anchorId="27E8E609">
          <v:rect id="_x0000_s1554" style="position:absolute;left:0;text-align:left;margin-left:468pt;margin-top:.95pt;width:34.45pt;height:11.5pt;z-index:35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" annotation="t"/>
          </v:rect>
        </w:pict>
      </w:r>
      <w:r>
        <w:rPr>
          <w:noProof/>
        </w:rPr>
        <w:pict w14:anchorId="1254AF33">
          <v:rect id="_x0000_s1553" style="position:absolute;left:0;text-align:left;margin-left:453.7pt;margin-top:-50.3pt;width:38.15pt;height:111.8pt;z-index:33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" annotation="t"/>
          </v:rect>
        </w:pict>
      </w:r>
    </w:p>
    <w:p w14:paraId="30CA8C1A" w14:textId="5D62AA66" w:rsidR="000A1D85" w:rsidRDefault="00F7703A" w:rsidP="000A1D85">
      <w:pPr>
        <w:rPr>
          <w:lang w:val="en-US"/>
        </w:rPr>
      </w:pPr>
      <w:r>
        <w:rPr>
          <w:noProof/>
        </w:rPr>
        <w:pict w14:anchorId="590CDC0C">
          <v:rect id="Freihand 423" o:spid="_x0000_s1552" style="position:absolute;left:0;text-align:left;margin-left:371.45pt;margin-top:-2.05pt;width:51.35pt;height:15.2pt;z-index: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" annotation="t"/>
          </v:rect>
        </w:pict>
      </w:r>
    </w:p>
    <w:p w14:paraId="3852B80C" w14:textId="4491634B" w:rsidR="000A1D85" w:rsidRDefault="000A1D85" w:rsidP="000A1D85">
      <w:pPr>
        <w:rPr>
          <w:lang w:val="en-US"/>
        </w:rPr>
      </w:pPr>
    </w:p>
    <w:p w14:paraId="2D00B148" w14:textId="47DD24C2" w:rsidR="000A1D85" w:rsidRDefault="000A1D85" w:rsidP="000A1D85">
      <w:pPr>
        <w:rPr>
          <w:lang w:val="en-US"/>
        </w:rPr>
      </w:pPr>
    </w:p>
    <w:p w14:paraId="5950798B" w14:textId="7F53BA2F" w:rsidR="000A1D85" w:rsidRDefault="000A1D85" w:rsidP="000A1D85">
      <w:pPr>
        <w:rPr>
          <w:lang w:val="en-US"/>
        </w:rPr>
      </w:pPr>
    </w:p>
    <w:p w14:paraId="4A1AA478" w14:textId="7B24721F" w:rsidR="000A1D85" w:rsidRDefault="000A1D85" w:rsidP="000A1D85">
      <w:pPr>
        <w:rPr>
          <w:lang w:val="en-US"/>
        </w:rPr>
      </w:pPr>
    </w:p>
    <w:p w14:paraId="403B09FF" w14:textId="33FB437E" w:rsidR="000A1D85" w:rsidRDefault="000A1D85" w:rsidP="000A1D85">
      <w:pPr>
        <w:rPr>
          <w:lang w:val="en-US"/>
        </w:rPr>
      </w:pPr>
    </w:p>
    <w:p w14:paraId="49591A08" w14:textId="7A4875E7" w:rsidR="000A1D85" w:rsidRDefault="000A1D85" w:rsidP="000A1D85">
      <w:pPr>
        <w:rPr>
          <w:lang w:val="en-US"/>
        </w:rPr>
      </w:pPr>
    </w:p>
    <w:p w14:paraId="48E00652" w14:textId="555F44BD" w:rsidR="000A1D85" w:rsidRDefault="000A1D85" w:rsidP="000A1D85">
      <w:pPr>
        <w:rPr>
          <w:lang w:val="en-US"/>
        </w:rPr>
      </w:pPr>
    </w:p>
    <w:p w14:paraId="42DCF568" w14:textId="31BF5C17" w:rsidR="000A1D85" w:rsidRDefault="000A1D85" w:rsidP="000A1D85">
      <w:pPr>
        <w:rPr>
          <w:lang w:val="en-US"/>
        </w:rPr>
      </w:pPr>
    </w:p>
    <w:p w14:paraId="153CB8DF" w14:textId="558D06AC" w:rsidR="000A1D85" w:rsidRDefault="000A1D85" w:rsidP="000A1D85">
      <w:pPr>
        <w:rPr>
          <w:lang w:val="en-US"/>
        </w:rPr>
      </w:pPr>
    </w:p>
    <w:p w14:paraId="1E45CF26" w14:textId="7728B666" w:rsidR="000A1D85" w:rsidRDefault="000A1D85" w:rsidP="000A1D85">
      <w:pPr>
        <w:rPr>
          <w:lang w:val="en-US"/>
        </w:rPr>
      </w:pPr>
    </w:p>
    <w:p w14:paraId="6FEA5FD6" w14:textId="0D6B8D75" w:rsidR="000A1D85" w:rsidRDefault="000A1D85" w:rsidP="000A1D85">
      <w:pPr>
        <w:rPr>
          <w:lang w:val="en-US"/>
        </w:rPr>
      </w:pPr>
    </w:p>
    <w:p w14:paraId="721E6697" w14:textId="1352ABB0" w:rsidR="000A1D85" w:rsidRDefault="000A1D85" w:rsidP="000A1D85">
      <w:pPr>
        <w:rPr>
          <w:lang w:val="en-US"/>
        </w:rPr>
      </w:pPr>
    </w:p>
    <w:p w14:paraId="65914A17" w14:textId="11D43551" w:rsidR="000A1D85" w:rsidRDefault="000A1D85" w:rsidP="000A1D85">
      <w:pPr>
        <w:rPr>
          <w:lang w:val="en-US"/>
        </w:rPr>
      </w:pPr>
    </w:p>
    <w:p w14:paraId="150E198E" w14:textId="58F707BE" w:rsidR="000A1D85" w:rsidRDefault="000A1D85" w:rsidP="000A1D85">
      <w:pPr>
        <w:rPr>
          <w:lang w:val="en-US"/>
        </w:rPr>
      </w:pPr>
    </w:p>
    <w:p w14:paraId="17F0F5D8" w14:textId="12140F93" w:rsidR="000A1D85" w:rsidRDefault="000A1D85" w:rsidP="000A1D85">
      <w:pPr>
        <w:rPr>
          <w:lang w:val="en-US"/>
        </w:rPr>
      </w:pPr>
    </w:p>
    <w:p w14:paraId="26A64568" w14:textId="53C179CD" w:rsidR="000A1D85" w:rsidRDefault="000A1D85" w:rsidP="000A1D85">
      <w:pPr>
        <w:rPr>
          <w:lang w:val="en-US"/>
        </w:rPr>
      </w:pPr>
    </w:p>
    <w:p w14:paraId="406A9134" w14:textId="535148AA" w:rsidR="000A1D85" w:rsidRDefault="000A1D85" w:rsidP="000A1D85">
      <w:pPr>
        <w:rPr>
          <w:lang w:val="en-US"/>
        </w:rPr>
      </w:pPr>
    </w:p>
    <w:p w14:paraId="2AE8714E" w14:textId="77777777" w:rsidR="00C8187E" w:rsidRDefault="00C8187E" w:rsidP="000A1D85">
      <w:pPr>
        <w:rPr>
          <w:lang w:val="en-US"/>
        </w:rPr>
      </w:pPr>
    </w:p>
    <w:p w14:paraId="076E5373" w14:textId="2E8420D2" w:rsidR="000A1D85" w:rsidRDefault="000A1D85" w:rsidP="000A1D85">
      <w:pPr>
        <w:rPr>
          <w:lang w:val="en-US"/>
        </w:rPr>
      </w:pPr>
    </w:p>
    <w:p w14:paraId="1DEBDB0D" w14:textId="7C3F557D" w:rsidR="000A1D85" w:rsidRDefault="000A1D85" w:rsidP="000A1D85">
      <w:pPr>
        <w:rPr>
          <w:lang w:val="en-US"/>
        </w:rPr>
      </w:pPr>
    </w:p>
    <w:p w14:paraId="24BF9F76" w14:textId="66553FDE" w:rsidR="000A1D85" w:rsidRDefault="000A1D85" w:rsidP="000A1D85">
      <w:pPr>
        <w:rPr>
          <w:lang w:val="en-US"/>
        </w:rPr>
      </w:pPr>
    </w:p>
    <w:p w14:paraId="6F8004DB" w14:textId="1D474444" w:rsidR="000A1D85" w:rsidRDefault="000A1D85" w:rsidP="000A1D85">
      <w:pPr>
        <w:rPr>
          <w:lang w:val="en-US"/>
        </w:rPr>
      </w:pPr>
    </w:p>
    <w:p w14:paraId="52129E2C" w14:textId="77777777" w:rsidR="000A1D85" w:rsidRDefault="000A1D85" w:rsidP="000A1D85">
      <w:pPr>
        <w:rPr>
          <w:lang w:val="en-US"/>
        </w:rPr>
      </w:pPr>
    </w:p>
    <w:p w14:paraId="1CCE3FDA" w14:textId="77777777" w:rsidR="000A1D85" w:rsidRDefault="000A1D85" w:rsidP="000A1D85">
      <w:pPr>
        <w:rPr>
          <w:lang w:val="en-US"/>
        </w:rPr>
      </w:pPr>
    </w:p>
    <w:p w14:paraId="2F74444B" w14:textId="77777777" w:rsidR="000A1D85" w:rsidRDefault="000A1D85" w:rsidP="000A1D85">
      <w:pPr>
        <w:rPr>
          <w:lang w:val="en-US"/>
        </w:rPr>
      </w:pPr>
    </w:p>
    <w:p w14:paraId="1A6CD0A2" w14:textId="77777777" w:rsidR="000A1D85" w:rsidRPr="009C3E99" w:rsidRDefault="000A1D85" w:rsidP="000A1D85">
      <w:pPr>
        <w:rPr>
          <w:lang w:val="en-US"/>
        </w:rPr>
      </w:pPr>
    </w:p>
    <w:p w14:paraId="03A1B136" w14:textId="32E63B57" w:rsidR="00214F27" w:rsidRDefault="000A1D85" w:rsidP="00214F27">
      <w:pPr>
        <w:pStyle w:val="berschrift4"/>
        <w:rPr>
          <w:lang w:val="en-US"/>
        </w:rPr>
      </w:pPr>
      <w:r>
        <w:rPr>
          <w:lang w:val="en-US"/>
        </w:rPr>
        <w:br w:type="page"/>
      </w:r>
      <w:r w:rsidR="00214F27">
        <w:rPr>
          <w:lang w:val="en-US"/>
        </w:rPr>
        <w:lastRenderedPageBreak/>
        <w:t>Average Output Voltage Determination</w:t>
      </w:r>
    </w:p>
    <w:p w14:paraId="6D1826DA" w14:textId="2240326C" w:rsidR="00214F27" w:rsidRDefault="00214F27" w:rsidP="00214F27">
      <w:pPr>
        <w:rPr>
          <w:lang w:val="en-US"/>
        </w:rPr>
      </w:pPr>
    </w:p>
    <w:p w14:paraId="529768EA" w14:textId="6543048D" w:rsidR="00214F27" w:rsidRDefault="00F7703A" w:rsidP="00214F27">
      <w:pPr>
        <w:rPr>
          <w:lang w:val="en-US"/>
        </w:rPr>
      </w:pPr>
      <w:r>
        <w:rPr>
          <w:noProof/>
        </w:rPr>
        <w:pict w14:anchorId="6C5A74E2">
          <v:rect id="Freihand 15" o:spid="_x0000_s1594" style="position:absolute;left:0;text-align:left;margin-left:226.05pt;margin-top:-23.85pt;width:167.6pt;height:65.8pt;z-index: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" annotation="t"/>
          </v:rect>
        </w:pict>
      </w:r>
    </w:p>
    <w:p w14:paraId="15A0AC42" w14:textId="457F4DF3" w:rsidR="00214F27" w:rsidRDefault="00214F27" w:rsidP="00214F27">
      <w:pPr>
        <w:rPr>
          <w:lang w:val="en-US"/>
        </w:rPr>
      </w:pPr>
    </w:p>
    <w:p w14:paraId="4FFD0BE2" w14:textId="49B7BBFC" w:rsidR="00214F27" w:rsidRDefault="00214F27" w:rsidP="00214F27">
      <w:pPr>
        <w:rPr>
          <w:lang w:val="en-US"/>
        </w:rPr>
      </w:pPr>
    </w:p>
    <w:p w14:paraId="39BDC7E0" w14:textId="036000BD" w:rsidR="00214F27" w:rsidRDefault="00F7703A" w:rsidP="00214F27">
      <w:pPr>
        <w:rPr>
          <w:lang w:val="en-US"/>
        </w:rPr>
      </w:pPr>
      <w:r>
        <w:rPr>
          <w:noProof/>
        </w:rPr>
        <w:pict w14:anchorId="1DF96337">
          <v:rect id="Freihand 517" o:spid="_x0000_s1549" style="position:absolute;left:0;text-align:left;margin-left:54.7pt;margin-top:.4pt;width:242.45pt;height:9.15pt;z-index:43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" annotation="t"/>
          </v:rect>
        </w:pict>
      </w:r>
    </w:p>
    <w:p w14:paraId="40A9AFFF" w14:textId="797279BB" w:rsidR="00214F27" w:rsidRDefault="00F7703A" w:rsidP="00214F27">
      <w:pPr>
        <w:rPr>
          <w:lang w:val="en-US"/>
        </w:rPr>
      </w:pPr>
      <w:r>
        <w:rPr>
          <w:noProof/>
        </w:rPr>
        <w:pict w14:anchorId="5E9446F1">
          <v:rect id="Freihand 1" o:spid="_x0000_s1593" style="position:absolute;left:0;text-align:left;margin-left:267.55pt;margin-top:.85pt;width:1.45pt;height:1.45pt;z-index:20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EcBEFjPVIrml8VPjwb4utLhmyIDC0gQRIDM/QdFMkYyBQM4C2QZCzgJAP7/AwAAAAAAChQBAQAC&#10;QAlEAAoAESAARbCupPDYAf==&#10;" annotation="t"/>
          </v:rect>
        </w:pict>
      </w:r>
      <w:r>
        <w:rPr>
          <w:noProof/>
        </w:rPr>
        <w:pict w14:anchorId="0347A877">
          <v:rect id="Freihand 595" o:spid="_x0000_s1548" style="position:absolute;left:0;text-align:left;margin-left:142.3pt;margin-top:11.05pt;width:3.05pt;height:3.6pt;z-index:45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" annotation="t"/>
          </v:rect>
        </w:pict>
      </w:r>
      <w:r>
        <w:rPr>
          <w:noProof/>
        </w:rPr>
        <w:pict w14:anchorId="486FEDDF">
          <v:rect id="Freihand 594" o:spid="_x0000_s1547" style="position:absolute;left:0;text-align:left;margin-left:142.25pt;margin-top:9.5pt;width:7.7pt;height:4.95pt;z-index:45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" annotation="t"/>
          </v:rect>
        </w:pict>
      </w:r>
      <w:r>
        <w:rPr>
          <w:noProof/>
        </w:rPr>
        <w:pict w14:anchorId="2CCBA5B0">
          <v:rect id="Freihand 578" o:spid="_x0000_s1546" style="position:absolute;left:0;text-align:left;margin-left:11.45pt;margin-top:-71pt;width:475.1pt;height:149.15pt;z-index:43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" annotation="t"/>
          </v:rect>
        </w:pict>
      </w:r>
    </w:p>
    <w:p w14:paraId="48D19863" w14:textId="7E431A8D" w:rsidR="00214F27" w:rsidRDefault="00F7703A" w:rsidP="00214F27">
      <w:pPr>
        <w:rPr>
          <w:lang w:val="en-US"/>
        </w:rPr>
      </w:pPr>
      <w:r>
        <w:rPr>
          <w:noProof/>
        </w:rPr>
        <w:pict w14:anchorId="5FB6AE21">
          <v:rect id="Freihand 37" o:spid="_x0000_s1592" style="position:absolute;left:0;text-align:left;margin-left:484.65pt;margin-top:13.45pt;width:26.2pt;height:2.8pt;z-index:24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IIBHQJEBgEQWM9UiuaXxU+PBvi60uGbIgMLSBBE56WQAUUyRjIFAzgLZBkLOAkA/v8DAAAAAAAK&#10;SxOFYDAXYKTHWYOWaGGKy6WOEIPyvFRe7i861jt05972h/AVhxiPT3z/B3AnT3aO38Hy6H8Bff8H&#10;w+H4u8DJ4AoAESDwXNXvpPDYAf==&#10;" annotation="t"/>
          </v:rect>
        </w:pict>
      </w:r>
      <w:r>
        <w:rPr>
          <w:noProof/>
        </w:rPr>
        <w:pict w14:anchorId="1697F6E1">
          <v:rect id="Freihand 587" o:spid="_x0000_s1544" style="position:absolute;left:0;text-align:left;margin-left:463.65pt;margin-top:-5.2pt;width:54.2pt;height:15.35pt;z-index:44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" annotation="t"/>
          </v:rect>
        </w:pict>
      </w:r>
      <w:r>
        <w:rPr>
          <w:noProof/>
        </w:rPr>
        <w:pict w14:anchorId="422FEBA0">
          <v:rect id="Freihand 561" o:spid="_x0000_s1543" style="position:absolute;left:0;text-align:left;margin-left:445.6pt;margin-top:-38.05pt;width:74.2pt;height:3.15pt;z-index: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" annotation="t"/>
          </v:rect>
        </w:pict>
      </w:r>
    </w:p>
    <w:p w14:paraId="2BCFE422" w14:textId="533211EA" w:rsidR="00214F27" w:rsidRDefault="00F7703A" w:rsidP="00214F27">
      <w:pPr>
        <w:rPr>
          <w:lang w:val="en-US"/>
        </w:rPr>
      </w:pPr>
      <w:r>
        <w:rPr>
          <w:noProof/>
        </w:rPr>
        <w:pict w14:anchorId="5865C48C">
          <v:rect id="Freihand 58" o:spid="_x0000_s1591" style="position:absolute;left:0;text-align:left;margin-left:36.45pt;margin-top:-23.2pt;width:305.95pt;height:56.5pt;z-index:46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e71224" strokeweight=".5mm">
            <v:stroke endcap="round"/>
            <v:path shadowok="f" o:extrusionok="f" fillok="f" insetpenok="f"/>
            <o:lock v:ext="edit" rotation="t" aspectratio="t" verticies="t" text="t" shapetype="t"/>
            <o:ink i="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" annotation="t"/>
          </v:rect>
        </w:pict>
      </w:r>
    </w:p>
    <w:p w14:paraId="616FC1D8" w14:textId="517EED8B" w:rsidR="00214F27" w:rsidRDefault="00214F27" w:rsidP="00214F27">
      <w:pPr>
        <w:rPr>
          <w:lang w:val="en-US"/>
        </w:rPr>
      </w:pPr>
    </w:p>
    <w:p w14:paraId="176C5EFA" w14:textId="52D287BA" w:rsidR="00214F27" w:rsidRDefault="00214F27" w:rsidP="00214F27">
      <w:pPr>
        <w:rPr>
          <w:lang w:val="en-US"/>
        </w:rPr>
      </w:pPr>
    </w:p>
    <w:p w14:paraId="338458B0" w14:textId="4F3806F9" w:rsidR="00214F27" w:rsidRDefault="00F7703A" w:rsidP="00214F27">
      <w:pPr>
        <w:rPr>
          <w:lang w:val="en-US"/>
        </w:rPr>
      </w:pPr>
      <w:r>
        <w:rPr>
          <w:noProof/>
        </w:rPr>
        <w:pict w14:anchorId="3001C6E5">
          <v:rect id="_x0000_s1590" style="position:absolute;left:0;text-align:left;margin-left:232.7pt;margin-top:-12.05pt;width:49.55pt;height:29.25pt;z-index:46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" annotation="t"/>
          </v:rect>
        </w:pict>
      </w:r>
    </w:p>
    <w:p w14:paraId="774B36CB" w14:textId="77777777" w:rsidR="00214F27" w:rsidRDefault="00214F27" w:rsidP="00214F27">
      <w:pPr>
        <w:rPr>
          <w:lang w:val="en-US"/>
        </w:rPr>
      </w:pPr>
    </w:p>
    <w:p w14:paraId="1B82084D" w14:textId="77777777" w:rsidR="00214F27" w:rsidRDefault="00214F27" w:rsidP="00214F27">
      <w:pPr>
        <w:rPr>
          <w:lang w:val="en-US"/>
        </w:rPr>
      </w:pPr>
    </w:p>
    <w:p w14:paraId="668543DE" w14:textId="77777777" w:rsidR="00214F27" w:rsidRDefault="00214F27" w:rsidP="00214F27">
      <w:pPr>
        <w:rPr>
          <w:lang w:val="en-US"/>
        </w:rPr>
      </w:pPr>
    </w:p>
    <w:p w14:paraId="218989F2" w14:textId="77777777" w:rsidR="00214F27" w:rsidRDefault="00214F27" w:rsidP="00214F27">
      <w:pPr>
        <w:rPr>
          <w:lang w:val="en-US"/>
        </w:rPr>
      </w:pPr>
    </w:p>
    <w:p w14:paraId="347DCAC7" w14:textId="77777777" w:rsidR="00214F27" w:rsidRDefault="00214F27" w:rsidP="00214F27">
      <w:pPr>
        <w:rPr>
          <w:lang w:val="en-US"/>
        </w:rPr>
      </w:pPr>
    </w:p>
    <w:p w14:paraId="58D9012B" w14:textId="77777777" w:rsidR="00214F27" w:rsidRDefault="00214F27" w:rsidP="00214F27">
      <w:pPr>
        <w:rPr>
          <w:lang w:val="en-US"/>
        </w:rPr>
      </w:pPr>
    </w:p>
    <w:p w14:paraId="180EB666" w14:textId="77777777" w:rsidR="00214F27" w:rsidRDefault="00214F27" w:rsidP="00214F27">
      <w:pPr>
        <w:rPr>
          <w:lang w:val="en-US"/>
        </w:rPr>
      </w:pPr>
    </w:p>
    <w:p w14:paraId="0778307D" w14:textId="77777777" w:rsidR="00214F27" w:rsidRDefault="00214F27" w:rsidP="00214F27">
      <w:pPr>
        <w:rPr>
          <w:lang w:val="en-US"/>
        </w:rPr>
      </w:pPr>
    </w:p>
    <w:p w14:paraId="28E8DF30" w14:textId="77777777" w:rsidR="00214F27" w:rsidRDefault="00214F27" w:rsidP="00214F27">
      <w:pPr>
        <w:rPr>
          <w:lang w:val="en-US"/>
        </w:rPr>
      </w:pPr>
    </w:p>
    <w:p w14:paraId="08C6FBA0" w14:textId="77777777" w:rsidR="00214F27" w:rsidRDefault="00214F27" w:rsidP="00214F27">
      <w:pPr>
        <w:rPr>
          <w:lang w:val="en-US"/>
        </w:rPr>
      </w:pPr>
    </w:p>
    <w:p w14:paraId="54AFCBAA" w14:textId="77777777" w:rsidR="00214F27" w:rsidRDefault="00214F27" w:rsidP="00214F27">
      <w:pPr>
        <w:rPr>
          <w:lang w:val="en-US"/>
        </w:rPr>
      </w:pPr>
    </w:p>
    <w:p w14:paraId="77252ED7" w14:textId="77777777" w:rsidR="00214F27" w:rsidRDefault="00214F27" w:rsidP="00214F27">
      <w:pPr>
        <w:rPr>
          <w:lang w:val="en-US"/>
        </w:rPr>
      </w:pPr>
    </w:p>
    <w:p w14:paraId="6882F87F" w14:textId="77777777" w:rsidR="00214F27" w:rsidRDefault="00214F27" w:rsidP="00214F27">
      <w:pPr>
        <w:rPr>
          <w:lang w:val="en-US"/>
        </w:rPr>
      </w:pPr>
    </w:p>
    <w:p w14:paraId="03840CDD" w14:textId="77777777" w:rsidR="00214F27" w:rsidRDefault="00214F27" w:rsidP="00214F27">
      <w:pPr>
        <w:rPr>
          <w:lang w:val="en-US"/>
        </w:rPr>
      </w:pPr>
    </w:p>
    <w:p w14:paraId="7BEE1CE6" w14:textId="77777777" w:rsidR="00214F27" w:rsidRDefault="00214F27" w:rsidP="00214F27">
      <w:pPr>
        <w:rPr>
          <w:lang w:val="en-US"/>
        </w:rPr>
      </w:pPr>
    </w:p>
    <w:p w14:paraId="78D7A09B" w14:textId="77777777" w:rsidR="00214F27" w:rsidRDefault="00214F27" w:rsidP="00214F27">
      <w:pPr>
        <w:rPr>
          <w:lang w:val="en-US"/>
        </w:rPr>
      </w:pPr>
    </w:p>
    <w:p w14:paraId="033960A9" w14:textId="77777777" w:rsidR="00214F27" w:rsidRDefault="00214F27" w:rsidP="00214F27">
      <w:pPr>
        <w:rPr>
          <w:lang w:val="en-US"/>
        </w:rPr>
      </w:pPr>
    </w:p>
    <w:p w14:paraId="4B3DDABB" w14:textId="77777777" w:rsidR="00214F27" w:rsidRDefault="00214F27" w:rsidP="00214F27">
      <w:pPr>
        <w:rPr>
          <w:lang w:val="en-US"/>
        </w:rPr>
      </w:pPr>
    </w:p>
    <w:p w14:paraId="1EFD1FA4" w14:textId="77777777" w:rsidR="00214F27" w:rsidRDefault="00214F27" w:rsidP="00214F27">
      <w:pPr>
        <w:rPr>
          <w:lang w:val="en-US"/>
        </w:rPr>
      </w:pPr>
    </w:p>
    <w:p w14:paraId="6FB389AD" w14:textId="77777777" w:rsidR="00214F27" w:rsidRDefault="00214F27" w:rsidP="00214F27">
      <w:pPr>
        <w:rPr>
          <w:lang w:val="en-US"/>
        </w:rPr>
      </w:pPr>
    </w:p>
    <w:p w14:paraId="55B5AD67" w14:textId="77777777" w:rsidR="00214F27" w:rsidRDefault="00214F27" w:rsidP="00214F27">
      <w:pPr>
        <w:rPr>
          <w:lang w:val="en-US"/>
        </w:rPr>
      </w:pPr>
    </w:p>
    <w:p w14:paraId="35CA367D" w14:textId="77777777" w:rsidR="00214F27" w:rsidRDefault="00214F27" w:rsidP="00214F27">
      <w:pPr>
        <w:rPr>
          <w:lang w:val="en-US"/>
        </w:rPr>
      </w:pPr>
    </w:p>
    <w:p w14:paraId="29992CBB" w14:textId="77777777" w:rsidR="00214F27" w:rsidRDefault="00214F27" w:rsidP="00214F27">
      <w:pPr>
        <w:rPr>
          <w:lang w:val="en-US"/>
        </w:rPr>
      </w:pPr>
    </w:p>
    <w:p w14:paraId="7455DB2C" w14:textId="77777777" w:rsidR="00214F27" w:rsidRDefault="00214F27" w:rsidP="00214F27">
      <w:pPr>
        <w:rPr>
          <w:lang w:val="en-US"/>
        </w:rPr>
      </w:pPr>
    </w:p>
    <w:p w14:paraId="1CC60DA3" w14:textId="77777777" w:rsidR="00214F27" w:rsidRDefault="00214F27" w:rsidP="00214F27">
      <w:pPr>
        <w:rPr>
          <w:lang w:val="en-US"/>
        </w:rPr>
      </w:pPr>
    </w:p>
    <w:p w14:paraId="7505FA5B" w14:textId="77777777" w:rsidR="00214F27" w:rsidRDefault="00214F27" w:rsidP="00214F27">
      <w:pPr>
        <w:rPr>
          <w:lang w:val="en-US"/>
        </w:rPr>
      </w:pPr>
    </w:p>
    <w:p w14:paraId="01627497" w14:textId="77777777" w:rsidR="00214F27" w:rsidRDefault="00214F27" w:rsidP="00214F27">
      <w:pPr>
        <w:rPr>
          <w:lang w:val="en-US"/>
        </w:rPr>
      </w:pPr>
    </w:p>
    <w:p w14:paraId="391F7E54" w14:textId="77777777" w:rsidR="00214F27" w:rsidRDefault="00214F27" w:rsidP="00214F27">
      <w:pPr>
        <w:rPr>
          <w:lang w:val="en-US"/>
        </w:rPr>
      </w:pPr>
    </w:p>
    <w:p w14:paraId="083E1C36" w14:textId="77777777" w:rsidR="00214F27" w:rsidRDefault="00214F27" w:rsidP="00214F27">
      <w:pPr>
        <w:rPr>
          <w:lang w:val="en-US"/>
        </w:rPr>
      </w:pPr>
    </w:p>
    <w:p w14:paraId="51CCEB54" w14:textId="77777777" w:rsidR="00214F27" w:rsidRDefault="00214F27" w:rsidP="00214F27">
      <w:pPr>
        <w:rPr>
          <w:lang w:val="en-US"/>
        </w:rPr>
      </w:pPr>
    </w:p>
    <w:p w14:paraId="3D6CD9B2" w14:textId="77777777" w:rsidR="00214F27" w:rsidRDefault="00214F27" w:rsidP="00214F27">
      <w:pPr>
        <w:rPr>
          <w:lang w:val="en-US"/>
        </w:rPr>
      </w:pPr>
    </w:p>
    <w:p w14:paraId="13E855E3" w14:textId="77777777" w:rsidR="00214F27" w:rsidRDefault="00214F27" w:rsidP="00214F27">
      <w:pPr>
        <w:rPr>
          <w:lang w:val="en-US"/>
        </w:rPr>
      </w:pPr>
    </w:p>
    <w:p w14:paraId="53339F3C" w14:textId="77777777" w:rsidR="00214F27" w:rsidRDefault="00214F27" w:rsidP="00214F27">
      <w:pPr>
        <w:rPr>
          <w:lang w:val="en-US"/>
        </w:rPr>
      </w:pPr>
    </w:p>
    <w:p w14:paraId="7E709C5B" w14:textId="77777777" w:rsidR="00214F27" w:rsidRDefault="00214F27" w:rsidP="00214F27">
      <w:pPr>
        <w:rPr>
          <w:lang w:val="en-US"/>
        </w:rPr>
      </w:pPr>
    </w:p>
    <w:p w14:paraId="412B4DEA" w14:textId="77777777" w:rsidR="00214F27" w:rsidRDefault="00214F27" w:rsidP="00214F27">
      <w:pPr>
        <w:rPr>
          <w:lang w:val="en-US"/>
        </w:rPr>
      </w:pPr>
    </w:p>
    <w:p w14:paraId="3558D16A" w14:textId="77777777" w:rsidR="00214F27" w:rsidRDefault="00214F27" w:rsidP="00214F27">
      <w:pPr>
        <w:rPr>
          <w:lang w:val="en-US"/>
        </w:rPr>
      </w:pPr>
    </w:p>
    <w:p w14:paraId="5B8C9318" w14:textId="2B66AD52" w:rsidR="000A1D85" w:rsidRDefault="000A1D85" w:rsidP="000A1D85">
      <w:pPr>
        <w:pStyle w:val="berschrift4"/>
        <w:rPr>
          <w:lang w:val="en-US"/>
        </w:rPr>
      </w:pPr>
      <w:r w:rsidRPr="009C3E99">
        <w:rPr>
          <w:lang w:val="en-US"/>
        </w:rPr>
        <w:lastRenderedPageBreak/>
        <w:t>ADC Input Plug</w:t>
      </w:r>
    </w:p>
    <w:p w14:paraId="3AF3DB0F" w14:textId="0851DB81" w:rsidR="000A1D85" w:rsidRDefault="00F7703A" w:rsidP="000A1D85">
      <w:pPr>
        <w:spacing w:before="240" w:after="240"/>
        <w:rPr>
          <w:noProof/>
          <w:lang w:val="en-US"/>
        </w:rPr>
      </w:pPr>
      <w:r>
        <w:rPr>
          <w:noProof/>
        </w:rPr>
        <w:pict w14:anchorId="72642E51">
          <v:rect id="_x0000_s1542" style="position:absolute;left:0;text-align:left;margin-left:328.6pt;margin-top:52.7pt;width:7.55pt;height:15.2pt;z-index:46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" annotation="t"/>
          </v:rect>
        </w:pict>
      </w:r>
      <w:r>
        <w:rPr>
          <w:noProof/>
        </w:rPr>
        <w:pict w14:anchorId="638C5B38">
          <v:rect id="Freihand 615" o:spid="_x0000_s1541" style="position:absolute;left:0;text-align:left;margin-left:281.15pt;margin-top:85.05pt;width:7.3pt;height:13.05pt;z-index:46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" annotation="t"/>
          </v:rect>
        </w:pict>
      </w:r>
      <w:r>
        <w:rPr>
          <w:noProof/>
        </w:rPr>
        <w:pict w14:anchorId="18E79866">
          <v:rect id="Freihand 612" o:spid="_x0000_s1540" style="position:absolute;left:0;text-align:left;margin-left:181.1pt;margin-top:89.9pt;width:35.45pt;height:25.8pt;z-index:4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" annotation="t"/>
          </v:rect>
        </w:pict>
      </w:r>
      <w:r>
        <w:rPr>
          <w:noProof/>
        </w:rPr>
        <w:pict w14:anchorId="2BEA4C17">
          <v:rect id="Freihand 611" o:spid="_x0000_s1539" style="position:absolute;left:0;text-align:left;margin-left:408.65pt;margin-top:21.7pt;width:40.75pt;height:26.3pt;z-index:4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" annotation="t"/>
          </v:rect>
        </w:pict>
      </w:r>
      <w:r>
        <w:rPr>
          <w:noProof/>
        </w:rPr>
        <w:pict w14:anchorId="4AF3BD0A">
          <v:rect id="Freihand 610" o:spid="_x0000_s1538" style="position:absolute;left:0;text-align:left;margin-left:265.55pt;margin-top:74.4pt;width:96.8pt;height:9.6pt;z-index:45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" annotation="t"/>
          </v:rect>
        </w:pict>
      </w:r>
      <w:r>
        <w:rPr>
          <w:noProof/>
        </w:rPr>
        <w:pict w14:anchorId="209D86A8">
          <v:rect id="Freihand 609" o:spid="_x0000_s1537" style="position:absolute;left:0;text-align:left;margin-left:229.35pt;margin-top:179.45pt;width:33.65pt;height:28.4pt;z-index:45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" annotation="t"/>
          </v:rect>
        </w:pict>
      </w:r>
      <w:r>
        <w:rPr>
          <w:noProof/>
        </w:rPr>
        <w:pict w14:anchorId="2880E950">
          <v:rect id="_x0000_s1536" style="position:absolute;left:0;text-align:left;margin-left:392.55pt;margin-top:90.4pt;width:33.3pt;height:24.45pt;z-index:45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" annotation="t"/>
          </v:rect>
        </w:pict>
      </w:r>
      <w:r>
        <w:rPr>
          <w:noProof/>
        </w:rPr>
        <w:pict w14:anchorId="761B8D69">
          <v:rect id="Freihand 590" o:spid="_x0000_s1535" style="position:absolute;left:0;text-align:left;margin-left:185.2pt;margin-top:142.4pt;width:35.3pt;height:22.75pt;z-index:4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" annotation="t"/>
          </v:rect>
        </w:pict>
      </w:r>
      <w:r>
        <w:rPr>
          <w:noProof/>
        </w:rPr>
        <w:pict w14:anchorId="559FF06E">
          <v:rect id="Freihand 589" o:spid="_x0000_s1534" style="position:absolute;left:0;text-align:left;margin-left:213.5pt;margin-top:29.75pt;width:26.8pt;height:27.1pt;z-index:45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" annotation="t"/>
          </v:rect>
        </w:pict>
      </w:r>
      <w:r>
        <w:rPr>
          <w:noProof/>
        </w:rPr>
        <w:pict w14:anchorId="5609C47F">
          <v:rect id="Freihand 588" o:spid="_x0000_s1533" style="position:absolute;left:0;text-align:left;margin-left:366.05pt;margin-top:140.15pt;width:27.6pt;height:23.05pt;z-index:45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illed="f" strokecolor="#06f" strokeweight=".5mm">
            <v:stroke endcap="round"/>
            <v:path shadowok="f" o:extrusionok="f" fillok="f" insetpenok="f"/>
            <o:lock v:ext="edit" rotation="t" aspectratio="t" verticies="t" text="t" shapetype="t"/>
            <o:ink i="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" annotation="t"/>
          </v:rect>
        </w:pict>
      </w:r>
      <w:r w:rsidR="004510C1">
        <w:rPr>
          <w:noProof/>
          <w:lang w:val="en-US"/>
        </w:rPr>
        <w:pict w14:anchorId="7B22D328">
          <v:shape id="Grafik 19" o:spid="_x0000_i1077" type="#_x0000_t75" style="width:453.75pt;height:224.25pt;visibility:visible">
            <v:imagedata r:id="rId109" o:title=""/>
          </v:shape>
        </w:pict>
      </w:r>
    </w:p>
    <w:p w14:paraId="38279209" w14:textId="40394CA1" w:rsidR="000A1D85" w:rsidRDefault="000A1D85" w:rsidP="000A1D85">
      <w:pPr>
        <w:ind w:left="567" w:hanging="567"/>
        <w:rPr>
          <w:noProof/>
          <w:lang w:val="en-US"/>
        </w:rPr>
      </w:pPr>
      <w:r w:rsidRPr="00E8617A">
        <w:rPr>
          <w:b/>
          <w:bCs/>
          <w:noProof/>
          <w:lang w:val="en-US"/>
        </w:rPr>
        <w:t>Fig. 2.</w:t>
      </w:r>
      <w:r>
        <w:rPr>
          <w:b/>
          <w:bCs/>
          <w:noProof/>
          <w:lang w:val="en-US"/>
        </w:rPr>
        <w:t>3.1.</w:t>
      </w:r>
      <w:r w:rsidR="00967C50">
        <w:rPr>
          <w:b/>
          <w:bCs/>
          <w:noProof/>
          <w:lang w:val="en-US"/>
        </w:rPr>
        <w:t>8</w:t>
      </w:r>
      <w:r w:rsidRPr="00E8617A">
        <w:rPr>
          <w:b/>
          <w:bCs/>
          <w:noProof/>
          <w:lang w:val="en-US"/>
        </w:rPr>
        <w:t>:</w:t>
      </w:r>
      <w:r>
        <w:rPr>
          <w:noProof/>
          <w:lang w:val="en-US"/>
        </w:rPr>
        <w:t xml:space="preserve"> Pin assignment of the 10-pin ADC input plug (connected by the 10 wire ribbon cable). Numbers within the plug-box are the pin-numbers of the plug. Label </w:t>
      </w:r>
      <w:r w:rsidRPr="00E8617A">
        <w:rPr>
          <w:i/>
          <w:iCs/>
          <w:noProof/>
          <w:lang w:val="en-US"/>
        </w:rPr>
        <w:t>ADC_IN#</w:t>
      </w:r>
      <w:r>
        <w:rPr>
          <w:noProof/>
          <w:lang w:val="en-US"/>
        </w:rPr>
        <w:t xml:space="preserve"> (# = 1…8) indicates input channel number # of the ADC </w:t>
      </w:r>
      <w:r w:rsidRPr="00E8617A">
        <w:rPr>
          <w:i/>
          <w:iCs/>
          <w:noProof/>
          <w:lang w:val="en-US"/>
        </w:rPr>
        <w:t>LTC2308</w:t>
      </w:r>
      <w:r>
        <w:rPr>
          <w:noProof/>
          <w:lang w:val="en-US"/>
        </w:rPr>
        <w:t xml:space="preserve"> [15]. </w:t>
      </w:r>
      <w:r w:rsidRPr="00CC6113">
        <w:rPr>
          <w:i/>
          <w:iCs/>
          <w:noProof/>
          <w:lang w:val="en-US"/>
        </w:rPr>
        <w:t>ADC_IN3</w:t>
      </w:r>
      <w:r>
        <w:rPr>
          <w:noProof/>
          <w:lang w:val="en-US"/>
        </w:rPr>
        <w:t xml:space="preserve"> is ground for board revisions </w:t>
      </w:r>
      <w:r w:rsidRPr="00CC6113">
        <w:rPr>
          <w:i/>
          <w:iCs/>
          <w:noProof/>
          <w:lang w:val="en-US"/>
        </w:rPr>
        <w:t>Rev</w:t>
      </w:r>
      <w:r>
        <w:rPr>
          <w:noProof/>
          <w:lang w:val="en-US"/>
        </w:rPr>
        <w:t> </w:t>
      </w:r>
      <w:r>
        <w:rPr>
          <w:noProof/>
          <w:sz w:val="20"/>
          <w:szCs w:val="16"/>
          <w:lang w:val="en-US"/>
        </w:rPr>
        <w:t>≤</w:t>
      </w:r>
      <w:r>
        <w:rPr>
          <w:noProof/>
          <w:lang w:val="en-US"/>
        </w:rPr>
        <w:t> 11.01.</w:t>
      </w:r>
    </w:p>
    <w:p w14:paraId="611A36F6" w14:textId="77777777" w:rsidR="000A1D85" w:rsidRDefault="000A1D85" w:rsidP="000A1D85">
      <w:pPr>
        <w:rPr>
          <w:lang w:val="en-US"/>
        </w:rPr>
      </w:pPr>
    </w:p>
    <w:p w14:paraId="45BB7773" w14:textId="77777777" w:rsidR="000A1D85" w:rsidRDefault="000A1D85" w:rsidP="000A1D85">
      <w:pPr>
        <w:rPr>
          <w:lang w:val="en-US"/>
        </w:rPr>
      </w:pPr>
    </w:p>
    <w:p w14:paraId="43E248D3" w14:textId="5DF444C7" w:rsidR="000A1D85" w:rsidRPr="00C176AE" w:rsidRDefault="000A1D85" w:rsidP="000A1D85">
      <w:pPr>
        <w:pStyle w:val="Fuzeile"/>
        <w:tabs>
          <w:tab w:val="clear" w:pos="4819"/>
          <w:tab w:val="clear" w:pos="9071"/>
        </w:tabs>
        <w:rPr>
          <w:lang w:val="en-US"/>
        </w:rPr>
      </w:pPr>
      <w:r>
        <w:rPr>
          <w:lang w:val="en-US"/>
        </w:rPr>
        <w:t>Fig. 2.3.1.</w:t>
      </w:r>
      <w:r w:rsidR="00EC3217">
        <w:rPr>
          <w:lang w:val="en-US"/>
        </w:rPr>
        <w:t>8</w:t>
      </w:r>
      <w:r>
        <w:rPr>
          <w:lang w:val="en-US"/>
        </w:rPr>
        <w:t xml:space="preserve"> illustrates the </w:t>
      </w:r>
      <w:r>
        <w:rPr>
          <w:noProof/>
          <w:lang w:val="en-US"/>
        </w:rPr>
        <w:t xml:space="preserve">pin assignment of the 10-pin ADC input plug (connected by the 10 wire ribbon cable seen in the photo). Numbers within the plug-box are the pin-numbers of the plug. Label </w:t>
      </w:r>
      <w:r w:rsidRPr="00E8617A">
        <w:rPr>
          <w:i/>
          <w:iCs/>
          <w:noProof/>
          <w:lang w:val="en-US"/>
        </w:rPr>
        <w:t>ADC_IN#</w:t>
      </w:r>
      <w:r>
        <w:rPr>
          <w:noProof/>
          <w:lang w:val="en-US"/>
        </w:rPr>
        <w:t xml:space="preserve"> (# = 1…8) indicates input channel number # of the ADC </w:t>
      </w:r>
      <w:r w:rsidRPr="00E8617A">
        <w:rPr>
          <w:i/>
          <w:iCs/>
          <w:noProof/>
          <w:lang w:val="en-US"/>
        </w:rPr>
        <w:t>LTC2308</w:t>
      </w:r>
      <w:r>
        <w:rPr>
          <w:noProof/>
          <w:lang w:val="en-US"/>
        </w:rPr>
        <w:t xml:space="preserve">. </w:t>
      </w:r>
      <w:r w:rsidRPr="00CC6113">
        <w:rPr>
          <w:i/>
          <w:iCs/>
          <w:noProof/>
          <w:lang w:val="en-US"/>
        </w:rPr>
        <w:t>ADC_IN3</w:t>
      </w:r>
      <w:r>
        <w:rPr>
          <w:noProof/>
          <w:lang w:val="en-US"/>
        </w:rPr>
        <w:t xml:space="preserve"> is ground for board revisions </w:t>
      </w:r>
      <w:r w:rsidRPr="00CC6113">
        <w:rPr>
          <w:i/>
          <w:iCs/>
          <w:noProof/>
          <w:lang w:val="en-US"/>
        </w:rPr>
        <w:t>Rev</w:t>
      </w:r>
      <w:r>
        <w:rPr>
          <w:noProof/>
          <w:lang w:val="en-US"/>
        </w:rPr>
        <w:t> </w:t>
      </w:r>
      <w:r>
        <w:rPr>
          <w:noProof/>
          <w:sz w:val="20"/>
          <w:szCs w:val="16"/>
          <w:lang w:val="en-US"/>
        </w:rPr>
        <w:t>≤</w:t>
      </w:r>
      <w:r>
        <w:rPr>
          <w:noProof/>
          <w:lang w:val="en-US"/>
        </w:rPr>
        <w:t> 11.01</w:t>
      </w:r>
      <w:r>
        <w:rPr>
          <w:lang w:val="en-US"/>
        </w:rPr>
        <w:t>.</w:t>
      </w:r>
    </w:p>
    <w:p w14:paraId="5B109C85" w14:textId="77777777" w:rsidR="000A1D85" w:rsidRDefault="000A1D85" w:rsidP="000A1D85">
      <w:pPr>
        <w:rPr>
          <w:lang w:val="en-US"/>
        </w:rPr>
      </w:pPr>
    </w:p>
    <w:p w14:paraId="27517A4D" w14:textId="77777777" w:rsidR="000A1D85" w:rsidRPr="00C176AE" w:rsidRDefault="000A1D85" w:rsidP="000A1D85">
      <w:pPr>
        <w:rPr>
          <w:lang w:val="en-US"/>
        </w:rPr>
      </w:pPr>
    </w:p>
    <w:p w14:paraId="7BCDA998" w14:textId="77777777" w:rsidR="000A1D85" w:rsidRDefault="000A1D85" w:rsidP="000A1D85">
      <w:pPr>
        <w:pStyle w:val="berschrift2"/>
        <w:rPr>
          <w:lang w:val="en-US"/>
        </w:rPr>
      </w:pPr>
      <w:r>
        <w:rPr>
          <w:lang w:val="en-US"/>
        </w:rPr>
        <w:t>References</w:t>
      </w:r>
    </w:p>
    <w:p w14:paraId="1BF03351" w14:textId="77777777" w:rsidR="000A1D85" w:rsidRPr="009515F6" w:rsidRDefault="000A1D85" w:rsidP="000A1D85">
      <w:pPr>
        <w:numPr>
          <w:ilvl w:val="0"/>
          <w:numId w:val="12"/>
        </w:numPr>
        <w:tabs>
          <w:tab w:val="clear" w:pos="720"/>
          <w:tab w:val="num" w:pos="567"/>
        </w:tabs>
        <w:spacing w:before="40"/>
        <w:ind w:left="567" w:hanging="567"/>
        <w:rPr>
          <w:lang w:val="en-US"/>
        </w:rPr>
      </w:pPr>
      <w:r w:rsidRPr="009515F6">
        <w:rPr>
          <w:i/>
          <w:iCs/>
          <w:lang w:val="en-US"/>
        </w:rPr>
        <w:t>Texas Instruments</w:t>
      </w:r>
      <w:r>
        <w:rPr>
          <w:lang w:val="en-US"/>
        </w:rPr>
        <w:t>, “</w:t>
      </w:r>
      <w:r w:rsidRPr="00471F11">
        <w:rPr>
          <w:i/>
          <w:iCs/>
          <w:noProof/>
          <w:lang w:val="en-US"/>
        </w:rPr>
        <w:t>LM27222 High-Speed 4.5A Synchronous MOSFET Driver</w:t>
      </w:r>
      <w:r>
        <w:rPr>
          <w:lang w:val="en-US"/>
        </w:rPr>
        <w:t xml:space="preserve">”, avail.: </w:t>
      </w:r>
      <w:r w:rsidRPr="009515F6">
        <w:rPr>
          <w:sz w:val="14"/>
          <w:szCs w:val="14"/>
          <w:lang w:val="en-US"/>
        </w:rPr>
        <w:t>https://www.ti.com/lit/ds/symlink/lm27222.pdf?ts=1662800602460&amp;ref_url=https%253A%252F%252Fwww.ti.com%252Fproduct%252FLM27222</w:t>
      </w:r>
      <w:r w:rsidRPr="009515F6">
        <w:rPr>
          <w:lang w:val="en-US"/>
        </w:rPr>
        <w:t>.</w:t>
      </w:r>
    </w:p>
    <w:p w14:paraId="68ED7115" w14:textId="77777777" w:rsidR="000A1D85" w:rsidRPr="00471F11" w:rsidRDefault="000A1D85" w:rsidP="000A1D85">
      <w:pPr>
        <w:numPr>
          <w:ilvl w:val="0"/>
          <w:numId w:val="12"/>
        </w:numPr>
        <w:tabs>
          <w:tab w:val="clear" w:pos="720"/>
          <w:tab w:val="num" w:pos="567"/>
        </w:tabs>
        <w:spacing w:before="40"/>
        <w:ind w:left="567" w:hanging="567"/>
        <w:rPr>
          <w:lang w:val="en-US"/>
        </w:rPr>
      </w:pPr>
      <w:r>
        <w:rPr>
          <w:i/>
          <w:iCs/>
          <w:lang w:val="en-US"/>
        </w:rPr>
        <w:t xml:space="preserve">Linear Technology (today: </w:t>
      </w:r>
      <w:r w:rsidRPr="00471F11">
        <w:rPr>
          <w:i/>
          <w:iCs/>
          <w:lang w:val="en-US"/>
        </w:rPr>
        <w:t>Analog Devices</w:t>
      </w:r>
      <w:r>
        <w:rPr>
          <w:i/>
          <w:iCs/>
          <w:lang w:val="en-US"/>
        </w:rPr>
        <w:t>)</w:t>
      </w:r>
      <w:r>
        <w:rPr>
          <w:lang w:val="en-US"/>
        </w:rPr>
        <w:t>, “</w:t>
      </w:r>
      <w:r w:rsidRPr="00471F11">
        <w:rPr>
          <w:i/>
          <w:iCs/>
          <w:noProof/>
          <w:lang w:val="en-US"/>
        </w:rPr>
        <w:t>Low Noise, 500ksps,</w:t>
      </w:r>
      <w:r w:rsidRPr="00471F11">
        <w:rPr>
          <w:i/>
          <w:iCs/>
          <w:noProof/>
          <w:lang w:val="en-US"/>
        </w:rPr>
        <w:br/>
        <w:t>8-Channel, 12-Bit ADC</w:t>
      </w:r>
      <w:r>
        <w:rPr>
          <w:lang w:val="en-US"/>
        </w:rPr>
        <w:t xml:space="preserve">”, available: </w:t>
      </w:r>
      <w:r w:rsidRPr="00471F11">
        <w:rPr>
          <w:sz w:val="14"/>
          <w:szCs w:val="14"/>
          <w:lang w:val="en-US"/>
        </w:rPr>
        <w:t>https://www.analog.com/media/en/technical-documentation/data-sheets/2308fc.pdf</w:t>
      </w:r>
    </w:p>
    <w:p w14:paraId="7818177B" w14:textId="77777777" w:rsidR="000A1D85" w:rsidRPr="009515F6" w:rsidRDefault="000A1D85" w:rsidP="000A1D85">
      <w:pPr>
        <w:numPr>
          <w:ilvl w:val="0"/>
          <w:numId w:val="12"/>
        </w:numPr>
        <w:tabs>
          <w:tab w:val="clear" w:pos="720"/>
          <w:tab w:val="num" w:pos="567"/>
        </w:tabs>
        <w:spacing w:before="40"/>
        <w:ind w:left="567" w:hanging="567"/>
        <w:rPr>
          <w:lang w:val="en-US"/>
        </w:rPr>
      </w:pPr>
      <w:r w:rsidRPr="009515F6">
        <w:rPr>
          <w:i/>
          <w:iCs/>
          <w:lang w:val="en-US"/>
        </w:rPr>
        <w:t>Texas Instruments</w:t>
      </w:r>
      <w:r>
        <w:rPr>
          <w:lang w:val="en-US"/>
        </w:rPr>
        <w:t>, “</w:t>
      </w:r>
      <w:r w:rsidRPr="009515F6">
        <w:rPr>
          <w:i/>
          <w:iCs/>
          <w:lang w:val="en-US"/>
        </w:rPr>
        <w:t>INA240 –</w:t>
      </w:r>
      <w:r>
        <w:rPr>
          <w:i/>
          <w:iCs/>
          <w:lang w:val="en-US"/>
        </w:rPr>
        <w:t xml:space="preserve"> </w:t>
      </w:r>
      <w:r w:rsidRPr="009515F6">
        <w:rPr>
          <w:i/>
          <w:iCs/>
          <w:lang w:val="en-US"/>
        </w:rPr>
        <w:t>4-V to 80-V, Bidirectional, Ultra-Precise Current Sense Amplifier With Enhanced PWM Rejection</w:t>
      </w:r>
      <w:r>
        <w:rPr>
          <w:lang w:val="en-US"/>
        </w:rPr>
        <w:t xml:space="preserve">”, available: </w:t>
      </w:r>
      <w:hyperlink r:id="rId110" w:history="1">
        <w:r w:rsidRPr="009515F6">
          <w:rPr>
            <w:rStyle w:val="Hyperlink"/>
            <w:sz w:val="14"/>
            <w:szCs w:val="14"/>
            <w:lang w:val="en-US"/>
          </w:rPr>
          <w:t>https://www.ti.com/lit/ds/symlink/ina240.pdf?ts=1662820015241&amp;ref_url=https%253A%252F%252Fwww.ti.com%252Fproduct%252FINA240</w:t>
        </w:r>
      </w:hyperlink>
      <w:r>
        <w:rPr>
          <w:lang w:val="en-US"/>
        </w:rPr>
        <w:t xml:space="preserve"> </w:t>
      </w:r>
    </w:p>
    <w:p w14:paraId="4F49B641" w14:textId="77777777" w:rsidR="000A1D85" w:rsidRPr="009515F6" w:rsidRDefault="000A1D85" w:rsidP="000A1D85">
      <w:pPr>
        <w:numPr>
          <w:ilvl w:val="0"/>
          <w:numId w:val="12"/>
        </w:numPr>
        <w:tabs>
          <w:tab w:val="clear" w:pos="720"/>
          <w:tab w:val="num" w:pos="567"/>
        </w:tabs>
        <w:spacing w:before="40"/>
        <w:ind w:left="567" w:hanging="567"/>
        <w:rPr>
          <w:lang w:val="en-US"/>
        </w:rPr>
      </w:pPr>
      <w:r w:rsidRPr="009515F6">
        <w:rPr>
          <w:i/>
          <w:iCs/>
          <w:lang w:val="en-US"/>
        </w:rPr>
        <w:t>Texas Instruments</w:t>
      </w:r>
      <w:r>
        <w:rPr>
          <w:lang w:val="en-US"/>
        </w:rPr>
        <w:t>, “</w:t>
      </w:r>
      <w:r w:rsidRPr="009515F6">
        <w:rPr>
          <w:i/>
          <w:iCs/>
          <w:lang w:val="en-US"/>
        </w:rPr>
        <w:t>REF50xx</w:t>
      </w:r>
      <w:r>
        <w:rPr>
          <w:i/>
          <w:iCs/>
          <w:lang w:val="en-US"/>
        </w:rPr>
        <w:t xml:space="preserve"> </w:t>
      </w:r>
      <w:r w:rsidRPr="009515F6">
        <w:rPr>
          <w:i/>
          <w:iCs/>
          <w:lang w:val="en-US"/>
        </w:rPr>
        <w:t>– Low-Noise, Very Low Drift, Precision Voltage Reference</w:t>
      </w:r>
      <w:r>
        <w:rPr>
          <w:lang w:val="en-US"/>
        </w:rPr>
        <w:t xml:space="preserve">”, available: </w:t>
      </w:r>
      <w:hyperlink r:id="rId111" w:history="1">
        <w:r w:rsidRPr="009515F6">
          <w:rPr>
            <w:rStyle w:val="Hyperlink"/>
            <w:sz w:val="14"/>
            <w:szCs w:val="14"/>
            <w:lang w:val="en-US"/>
          </w:rPr>
          <w:t>https://www.ti.com/lit/ds/symlink/ina240.pdf?ts=1662820015241&amp;ref_url=https%253A%252F%252Fwww.ti.com%252Fproduct%252FINA240</w:t>
        </w:r>
      </w:hyperlink>
      <w:r>
        <w:rPr>
          <w:lang w:val="en-US"/>
        </w:rPr>
        <w:t xml:space="preserve"> </w:t>
      </w:r>
    </w:p>
    <w:p w14:paraId="59E1BD18" w14:textId="77777777" w:rsidR="000A1D85" w:rsidRPr="000D32A1" w:rsidRDefault="000A1D85" w:rsidP="000A1D85">
      <w:pPr>
        <w:pStyle w:val="Anrede"/>
        <w:rPr>
          <w:lang w:val="en-US"/>
        </w:rPr>
      </w:pPr>
    </w:p>
    <w:p w14:paraId="4420279F" w14:textId="77777777" w:rsidR="000A1D85" w:rsidRPr="000D32A1" w:rsidRDefault="000A1D85" w:rsidP="000A1D85">
      <w:pPr>
        <w:numPr>
          <w:ilvl w:val="0"/>
          <w:numId w:val="12"/>
        </w:numPr>
        <w:tabs>
          <w:tab w:val="clear" w:pos="720"/>
          <w:tab w:val="num" w:pos="567"/>
        </w:tabs>
        <w:spacing w:before="40"/>
        <w:ind w:left="567" w:hanging="567"/>
        <w:rPr>
          <w:lang w:val="en-US"/>
        </w:rPr>
      </w:pPr>
    </w:p>
    <w:p w14:paraId="43F4AF24" w14:textId="77777777" w:rsidR="009B718E" w:rsidRPr="000D32A1" w:rsidRDefault="009B718E" w:rsidP="000A1D85">
      <w:pPr>
        <w:rPr>
          <w:lang w:val="en-US"/>
        </w:rPr>
      </w:pPr>
    </w:p>
    <w:sectPr w:rsidR="009B718E" w:rsidRPr="000D32A1">
      <w:headerReference w:type="even" r:id="rId112"/>
      <w:headerReference w:type="default" r:id="rId113"/>
      <w:footerReference w:type="even" r:id="rId114"/>
      <w:footerReference w:type="default" r:id="rId115"/>
      <w:headerReference w:type="first" r:id="rId116"/>
      <w:footerReference w:type="first" r:id="rId117"/>
      <w:pgSz w:w="11907" w:h="16840"/>
      <w:pgMar w:top="1418" w:right="1418" w:bottom="1418" w:left="1418" w:header="680" w:footer="73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E0B493" w14:textId="77777777" w:rsidR="00F7703A" w:rsidRDefault="00F7703A">
      <w:r>
        <w:separator/>
      </w:r>
    </w:p>
  </w:endnote>
  <w:endnote w:type="continuationSeparator" w:id="0">
    <w:p w14:paraId="25234819" w14:textId="77777777" w:rsidR="00F7703A" w:rsidRDefault="00F770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G Times">
    <w:charset w:val="00"/>
    <w:family w:val="roman"/>
    <w:pitch w:val="variable"/>
    <w:sig w:usb0="00000007" w:usb1="00000000" w:usb2="00000000" w:usb3="00000000" w:csb0="0000009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47ACDD" w14:textId="77777777" w:rsidR="009B718E" w:rsidRDefault="009B718E">
    <w:pPr>
      <w:pStyle w:val="Fuzeile"/>
      <w:framePr w:wrap="around" w:vAnchor="text" w:hAnchor="margin" w:xAlign="right" w:y="1"/>
      <w:rPr>
        <w:rStyle w:val="Seitenzahl"/>
      </w:rPr>
    </w:pPr>
    <w:r>
      <w:rPr>
        <w:rStyle w:val="Seitenzahl"/>
      </w:rPr>
      <w:fldChar w:fldCharType="begin"/>
    </w:r>
    <w:r>
      <w:rPr>
        <w:rStyle w:val="Seitenzahl"/>
      </w:rPr>
      <w:instrText xml:space="preserve">PAGE  </w:instrText>
    </w:r>
    <w:r>
      <w:rPr>
        <w:rStyle w:val="Seitenzahl"/>
      </w:rPr>
      <w:fldChar w:fldCharType="separate"/>
    </w:r>
    <w:r>
      <w:rPr>
        <w:rStyle w:val="Seitenzahl"/>
        <w:noProof/>
      </w:rPr>
      <w:t>15</w:t>
    </w:r>
    <w:r>
      <w:rPr>
        <w:rStyle w:val="Seitenzahl"/>
      </w:rPr>
      <w:fldChar w:fldCharType="end"/>
    </w:r>
  </w:p>
  <w:p w14:paraId="52BF7206" w14:textId="77777777" w:rsidR="009B718E" w:rsidRDefault="009B718E">
    <w:pPr>
      <w:pStyle w:val="Fuzeile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0EC50F" w14:textId="77777777" w:rsidR="009B718E" w:rsidRDefault="009B718E">
    <w:pPr>
      <w:pStyle w:val="Fuzeile"/>
      <w:ind w:right="360"/>
    </w:pPr>
    <w:r>
      <w:tab/>
      <w:t xml:space="preserve">- </w:t>
    </w:r>
    <w:r w:rsidR="00202505">
      <w:rPr>
        <w:rStyle w:val="Seitenzahl"/>
      </w:rPr>
      <w:t xml:space="preserve">ESS2 page </w:t>
    </w:r>
    <w:r>
      <w:rPr>
        <w:rStyle w:val="Seitenzahl"/>
      </w:rPr>
      <w:fldChar w:fldCharType="begin"/>
    </w:r>
    <w:r>
      <w:rPr>
        <w:rStyle w:val="Seitenzahl"/>
      </w:rPr>
      <w:instrText xml:space="preserve"> PAGE </w:instrText>
    </w:r>
    <w:r>
      <w:rPr>
        <w:rStyle w:val="Seitenzahl"/>
      </w:rPr>
      <w:fldChar w:fldCharType="separate"/>
    </w:r>
    <w:r w:rsidR="000F1D4F">
      <w:rPr>
        <w:rStyle w:val="Seitenzahl"/>
        <w:noProof/>
      </w:rPr>
      <w:t>46</w:t>
    </w:r>
    <w:r>
      <w:rPr>
        <w:rStyle w:val="Seitenzahl"/>
      </w:rPr>
      <w:fldChar w:fldCharType="end"/>
    </w:r>
    <w:r>
      <w:rPr>
        <w:rStyle w:val="Seitenzahl"/>
      </w:rPr>
      <w:t xml:space="preserve"> </w:t>
    </w:r>
    <w:r>
      <w:t xml:space="preserve">-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EBE157" w14:textId="77777777" w:rsidR="00EA5AD2" w:rsidRDefault="00EA5AD2">
    <w:pPr>
      <w:pStyle w:val="Fuzeil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2FB9BA" w14:textId="77777777" w:rsidR="00F7703A" w:rsidRDefault="00F7703A">
      <w:r>
        <w:separator/>
      </w:r>
    </w:p>
  </w:footnote>
  <w:footnote w:type="continuationSeparator" w:id="0">
    <w:p w14:paraId="2FE97E21" w14:textId="77777777" w:rsidR="00F7703A" w:rsidRDefault="00F7703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45C3A2" w14:textId="77777777" w:rsidR="00EA5AD2" w:rsidRDefault="00EA5AD2">
    <w:pPr>
      <w:pStyle w:val="Kopfzeil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BB8C27" w14:textId="77777777" w:rsidR="00D219FA" w:rsidRPr="00AA7A75" w:rsidRDefault="00D219FA" w:rsidP="00EA5AD2">
    <w:pPr>
      <w:pStyle w:val="Kopfzeile"/>
      <w:tabs>
        <w:tab w:val="clear" w:pos="4819"/>
        <w:tab w:val="center" w:pos="4536"/>
      </w:tabs>
      <w:rPr>
        <w:sz w:val="16"/>
        <w:lang w:val="en-US"/>
      </w:rPr>
    </w:pPr>
    <w:r w:rsidRPr="00AA7A75">
      <w:rPr>
        <w:sz w:val="16"/>
        <w:lang w:val="en-US"/>
      </w:rPr>
      <w:t xml:space="preserve">Martin J. W. Schubert </w:t>
    </w:r>
    <w:r w:rsidRPr="00AA7A75">
      <w:rPr>
        <w:sz w:val="16"/>
        <w:lang w:val="en-US"/>
      </w:rPr>
      <w:tab/>
      <w:t>Electron</w:t>
    </w:r>
    <w:r>
      <w:rPr>
        <w:sz w:val="16"/>
        <w:lang w:val="en-US"/>
      </w:rPr>
      <w:t>ic Circuits and Systems</w:t>
    </w:r>
    <w:r w:rsidRPr="00AA7A75">
      <w:rPr>
        <w:sz w:val="16"/>
        <w:lang w:val="en-US"/>
      </w:rPr>
      <w:tab/>
      <w:t>OTH Regensburg</w:t>
    </w:r>
  </w:p>
  <w:p w14:paraId="67FC883C" w14:textId="77777777" w:rsidR="009B718E" w:rsidRPr="00D219FA" w:rsidRDefault="009B718E" w:rsidP="00D219FA">
    <w:pPr>
      <w:pStyle w:val="Kopfzeile"/>
      <w:rPr>
        <w:lang w:val="en-US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A57889" w14:textId="77777777" w:rsidR="00EA5AD2" w:rsidRDefault="00EA5AD2">
    <w:pPr>
      <w:pStyle w:val="Kopfzeil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6BFE7440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8B06C58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9745274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DE7950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6CCAB28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5F2722C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2827E9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8007370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8282CE6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7D611B6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FFFFFFFB"/>
    <w:multiLevelType w:val="multilevel"/>
    <w:tmpl w:val="4AD2D444"/>
    <w:lvl w:ilvl="0">
      <w:start w:val="2"/>
      <w:numFmt w:val="decimal"/>
      <w:pStyle w:val="berschrift1"/>
      <w:lvlText w:val="%1"/>
      <w:legacy w:legacy="1" w:legacySpace="144" w:legacyIndent="0"/>
      <w:lvlJc w:val="left"/>
    </w:lvl>
    <w:lvl w:ilvl="1">
      <w:start w:val="1"/>
      <w:numFmt w:val="decimal"/>
      <w:pStyle w:val="berschrift2"/>
      <w:lvlText w:val="%1.%2"/>
      <w:legacy w:legacy="1" w:legacySpace="144" w:legacyIndent="0"/>
      <w:lvlJc w:val="left"/>
    </w:lvl>
    <w:lvl w:ilvl="2">
      <w:start w:val="1"/>
      <w:numFmt w:val="decimal"/>
      <w:pStyle w:val="berschrift3"/>
      <w:lvlText w:val="%1.%2.%3"/>
      <w:legacy w:legacy="1" w:legacySpace="144" w:legacyIndent="0"/>
      <w:lvlJc w:val="left"/>
    </w:lvl>
    <w:lvl w:ilvl="3">
      <w:start w:val="1"/>
      <w:numFmt w:val="decimal"/>
      <w:pStyle w:val="berschrift4"/>
      <w:lvlText w:val="%1.%2.%3.%4"/>
      <w:legacy w:legacy="1" w:legacySpace="144" w:legacyIndent="0"/>
      <w:lvlJc w:val="left"/>
    </w:lvl>
    <w:lvl w:ilvl="4">
      <w:start w:val="1"/>
      <w:numFmt w:val="decimal"/>
      <w:pStyle w:val="berschrift5"/>
      <w:lvlText w:val="%1.%2.%3.%4.%5"/>
      <w:legacy w:legacy="1" w:legacySpace="144" w:legacyIndent="0"/>
      <w:lvlJc w:val="left"/>
    </w:lvl>
    <w:lvl w:ilvl="5">
      <w:start w:val="1"/>
      <w:numFmt w:val="decimal"/>
      <w:pStyle w:val="berschrift6"/>
      <w:lvlText w:val="%1.%2.%3.%4.%5.%6"/>
      <w:legacy w:legacy="1" w:legacySpace="144" w:legacyIndent="0"/>
      <w:lvlJc w:val="left"/>
    </w:lvl>
    <w:lvl w:ilvl="6">
      <w:start w:val="1"/>
      <w:numFmt w:val="decimal"/>
      <w:pStyle w:val="berschrift7"/>
      <w:lvlText w:val="%1.%2.%3.%4.%5.%6.%7"/>
      <w:legacy w:legacy="1" w:legacySpace="144" w:legacyIndent="0"/>
      <w:lvlJc w:val="left"/>
    </w:lvl>
    <w:lvl w:ilvl="7">
      <w:start w:val="1"/>
      <w:numFmt w:val="decimal"/>
      <w:pStyle w:val="berschrift8"/>
      <w:lvlText w:val="%1.%2.%3.%4.%5.%6.%7.%8"/>
      <w:legacy w:legacy="1" w:legacySpace="144" w:legacyIndent="0"/>
      <w:lvlJc w:val="left"/>
    </w:lvl>
    <w:lvl w:ilvl="8">
      <w:start w:val="1"/>
      <w:numFmt w:val="decimal"/>
      <w:pStyle w:val="berschrift9"/>
      <w:lvlText w:val="%1.%2.%3.%4.%5.%6.%7.%8.%9"/>
      <w:legacy w:legacy="1" w:legacySpace="144" w:legacyIndent="0"/>
      <w:lvlJc w:val="left"/>
    </w:lvl>
  </w:abstractNum>
  <w:abstractNum w:abstractNumId="11" w15:restartNumberingAfterBreak="0">
    <w:nsid w:val="0E6207D7"/>
    <w:multiLevelType w:val="hybridMultilevel"/>
    <w:tmpl w:val="A82AF86C"/>
    <w:lvl w:ilvl="0" w:tplc="CB60D994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0F7832C0"/>
    <w:multiLevelType w:val="hybridMultilevel"/>
    <w:tmpl w:val="03DAFEE4"/>
    <w:lvl w:ilvl="0" w:tplc="31B42B0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4AD60C9"/>
    <w:multiLevelType w:val="hybridMultilevel"/>
    <w:tmpl w:val="6174238A"/>
    <w:lvl w:ilvl="0" w:tplc="BE3A680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F90357"/>
    <w:multiLevelType w:val="hybridMultilevel"/>
    <w:tmpl w:val="B6683DD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54A1CEF"/>
    <w:multiLevelType w:val="hybridMultilevel"/>
    <w:tmpl w:val="9D740B26"/>
    <w:lvl w:ilvl="0" w:tplc="B4549CA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C610F1F"/>
    <w:multiLevelType w:val="hybridMultilevel"/>
    <w:tmpl w:val="F3CC73EE"/>
    <w:lvl w:ilvl="0" w:tplc="1CF8C8EE">
      <w:start w:val="1"/>
      <w:numFmt w:val="lowerLetter"/>
      <w:lvlText w:val="(%1)"/>
      <w:lvlJc w:val="left"/>
      <w:pPr>
        <w:ind w:left="1211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D10C86"/>
    <w:multiLevelType w:val="hybridMultilevel"/>
    <w:tmpl w:val="4F6AF228"/>
    <w:lvl w:ilvl="0" w:tplc="8B5A7D12">
      <w:start w:val="1"/>
      <w:numFmt w:val="decimal"/>
      <w:lvlText w:val="[%1]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F522433"/>
    <w:multiLevelType w:val="hybridMultilevel"/>
    <w:tmpl w:val="F36E8E12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58C034B"/>
    <w:multiLevelType w:val="hybridMultilevel"/>
    <w:tmpl w:val="EC68EBA0"/>
    <w:lvl w:ilvl="0" w:tplc="2D8CA0D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6482898"/>
    <w:multiLevelType w:val="hybridMultilevel"/>
    <w:tmpl w:val="206E9D0E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D5369E7"/>
    <w:multiLevelType w:val="hybridMultilevel"/>
    <w:tmpl w:val="7390F9EE"/>
    <w:lvl w:ilvl="0" w:tplc="5C2EB732">
      <w:start w:val="1"/>
      <w:numFmt w:val="lowerLetter"/>
      <w:lvlText w:val="(%1)"/>
      <w:lvlJc w:val="left"/>
      <w:pPr>
        <w:ind w:left="840" w:hanging="480"/>
      </w:pPr>
      <w:rPr>
        <w:rFonts w:hint="default"/>
        <w:b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D814670"/>
    <w:multiLevelType w:val="hybridMultilevel"/>
    <w:tmpl w:val="0E88C2E2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B5A7781"/>
    <w:multiLevelType w:val="hybridMultilevel"/>
    <w:tmpl w:val="4C0A9D68"/>
    <w:lvl w:ilvl="0" w:tplc="C076056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17"/>
  </w:num>
  <w:num w:numId="13">
    <w:abstractNumId w:val="19"/>
  </w:num>
  <w:num w:numId="14">
    <w:abstractNumId w:val="11"/>
  </w:num>
  <w:num w:numId="15">
    <w:abstractNumId w:val="15"/>
  </w:num>
  <w:num w:numId="16">
    <w:abstractNumId w:val="16"/>
  </w:num>
  <w:num w:numId="17">
    <w:abstractNumId w:val="21"/>
  </w:num>
  <w:num w:numId="18">
    <w:abstractNumId w:val="23"/>
  </w:num>
  <w:num w:numId="19">
    <w:abstractNumId w:val="12"/>
  </w:num>
  <w:num w:numId="20">
    <w:abstractNumId w:val="20"/>
  </w:num>
  <w:num w:numId="21">
    <w:abstractNumId w:val="22"/>
  </w:num>
  <w:num w:numId="22">
    <w:abstractNumId w:val="18"/>
  </w:num>
  <w:num w:numId="23">
    <w:abstractNumId w:val="10"/>
  </w:num>
  <w:num w:numId="24">
    <w:abstractNumId w:val="10"/>
  </w:num>
  <w:num w:numId="25">
    <w:abstractNumId w:val="10"/>
  </w:num>
  <w:num w:numId="26">
    <w:abstractNumId w:val="14"/>
  </w:num>
  <w:num w:numId="27">
    <w:abstractNumId w:val="13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107"/>
  <w:printFractionalCharacterWidth/>
  <w:hideSpellingErrors/>
  <w:hideGrammaticalErrors/>
  <w:doNotTrackMoves/>
  <w:defaultTabStop w:val="709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printColBlack/>
    <w:showBreaksInFrames/>
    <w:suppressSpBfAfterPgBrk/>
    <w:swapBordersFacingPages/>
    <w:convMailMergeEsc/>
    <w:usePrinterMetrics/>
    <w:doNotSuppressParagraphBorders/>
    <w:footnoteLayoutLikeWW8/>
    <w:shapeLayoutLikeWW8/>
    <w:alignTablesRowByRow/>
    <w:forgetLastTabAlignment/>
    <w:noSpaceRaiseLower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7868C0"/>
    <w:rsid w:val="000025D9"/>
    <w:rsid w:val="0002596F"/>
    <w:rsid w:val="00031F7A"/>
    <w:rsid w:val="00057F85"/>
    <w:rsid w:val="000660AC"/>
    <w:rsid w:val="000854B9"/>
    <w:rsid w:val="000A1D85"/>
    <w:rsid w:val="000A6022"/>
    <w:rsid w:val="000B318C"/>
    <w:rsid w:val="000D32A1"/>
    <w:rsid w:val="000E0843"/>
    <w:rsid w:val="000E14CB"/>
    <w:rsid w:val="000E60CF"/>
    <w:rsid w:val="000F1D4F"/>
    <w:rsid w:val="000F7250"/>
    <w:rsid w:val="0010105A"/>
    <w:rsid w:val="00111583"/>
    <w:rsid w:val="001133CB"/>
    <w:rsid w:val="00115C53"/>
    <w:rsid w:val="001A40F1"/>
    <w:rsid w:val="001A6E57"/>
    <w:rsid w:val="001A7CA3"/>
    <w:rsid w:val="001B3E67"/>
    <w:rsid w:val="001B64C6"/>
    <w:rsid w:val="001E0912"/>
    <w:rsid w:val="001E2118"/>
    <w:rsid w:val="00202505"/>
    <w:rsid w:val="002033A5"/>
    <w:rsid w:val="00214F27"/>
    <w:rsid w:val="00216F6B"/>
    <w:rsid w:val="00236109"/>
    <w:rsid w:val="00246C0C"/>
    <w:rsid w:val="00257973"/>
    <w:rsid w:val="002641DE"/>
    <w:rsid w:val="002703F2"/>
    <w:rsid w:val="00275382"/>
    <w:rsid w:val="002C5AC3"/>
    <w:rsid w:val="002C6B4C"/>
    <w:rsid w:val="002D377E"/>
    <w:rsid w:val="002E0CB9"/>
    <w:rsid w:val="002E1F8E"/>
    <w:rsid w:val="002F038F"/>
    <w:rsid w:val="002F04DA"/>
    <w:rsid w:val="002F1266"/>
    <w:rsid w:val="002F2E3F"/>
    <w:rsid w:val="002F40DA"/>
    <w:rsid w:val="00307BF8"/>
    <w:rsid w:val="00334C2B"/>
    <w:rsid w:val="003453F5"/>
    <w:rsid w:val="0034670B"/>
    <w:rsid w:val="003527EC"/>
    <w:rsid w:val="003543A0"/>
    <w:rsid w:val="003659D2"/>
    <w:rsid w:val="00375B5B"/>
    <w:rsid w:val="00382A39"/>
    <w:rsid w:val="003B018F"/>
    <w:rsid w:val="003B6410"/>
    <w:rsid w:val="003C00A5"/>
    <w:rsid w:val="003C103C"/>
    <w:rsid w:val="003C6403"/>
    <w:rsid w:val="003F5C7A"/>
    <w:rsid w:val="003F6F92"/>
    <w:rsid w:val="004055DC"/>
    <w:rsid w:val="00423834"/>
    <w:rsid w:val="00427552"/>
    <w:rsid w:val="00432572"/>
    <w:rsid w:val="0044193C"/>
    <w:rsid w:val="00443DF7"/>
    <w:rsid w:val="004510C1"/>
    <w:rsid w:val="00463920"/>
    <w:rsid w:val="00471F11"/>
    <w:rsid w:val="00471FF7"/>
    <w:rsid w:val="004B3DC6"/>
    <w:rsid w:val="004C3B5C"/>
    <w:rsid w:val="004E7467"/>
    <w:rsid w:val="004F2334"/>
    <w:rsid w:val="00505981"/>
    <w:rsid w:val="00514B5F"/>
    <w:rsid w:val="00516F43"/>
    <w:rsid w:val="0051716F"/>
    <w:rsid w:val="00521659"/>
    <w:rsid w:val="00523AD9"/>
    <w:rsid w:val="0053315C"/>
    <w:rsid w:val="00573452"/>
    <w:rsid w:val="00590769"/>
    <w:rsid w:val="005A5C81"/>
    <w:rsid w:val="005B7D07"/>
    <w:rsid w:val="005D6757"/>
    <w:rsid w:val="005E7443"/>
    <w:rsid w:val="005F1D1C"/>
    <w:rsid w:val="006016B8"/>
    <w:rsid w:val="00606AAE"/>
    <w:rsid w:val="006114BF"/>
    <w:rsid w:val="0062077A"/>
    <w:rsid w:val="00621DE2"/>
    <w:rsid w:val="00637537"/>
    <w:rsid w:val="00655F1E"/>
    <w:rsid w:val="00660904"/>
    <w:rsid w:val="00664062"/>
    <w:rsid w:val="00694619"/>
    <w:rsid w:val="006B2855"/>
    <w:rsid w:val="006C02BA"/>
    <w:rsid w:val="006C1794"/>
    <w:rsid w:val="006D1861"/>
    <w:rsid w:val="006D5C27"/>
    <w:rsid w:val="006E1B95"/>
    <w:rsid w:val="00707DEC"/>
    <w:rsid w:val="00715BF6"/>
    <w:rsid w:val="00743A5A"/>
    <w:rsid w:val="007544EC"/>
    <w:rsid w:val="007656AA"/>
    <w:rsid w:val="00770168"/>
    <w:rsid w:val="007773A9"/>
    <w:rsid w:val="007817FE"/>
    <w:rsid w:val="00781FFD"/>
    <w:rsid w:val="00782D40"/>
    <w:rsid w:val="007868C0"/>
    <w:rsid w:val="00787D75"/>
    <w:rsid w:val="007B28CE"/>
    <w:rsid w:val="007B3A97"/>
    <w:rsid w:val="007B3D91"/>
    <w:rsid w:val="007C3381"/>
    <w:rsid w:val="007C658E"/>
    <w:rsid w:val="007D442C"/>
    <w:rsid w:val="007D510A"/>
    <w:rsid w:val="007D556A"/>
    <w:rsid w:val="007D735E"/>
    <w:rsid w:val="007E13F8"/>
    <w:rsid w:val="008007E3"/>
    <w:rsid w:val="00814DB6"/>
    <w:rsid w:val="008227B4"/>
    <w:rsid w:val="00823662"/>
    <w:rsid w:val="00834B10"/>
    <w:rsid w:val="00834D3E"/>
    <w:rsid w:val="00844B73"/>
    <w:rsid w:val="00846EA8"/>
    <w:rsid w:val="00854746"/>
    <w:rsid w:val="008703C8"/>
    <w:rsid w:val="008A2877"/>
    <w:rsid w:val="008C7604"/>
    <w:rsid w:val="008D29BE"/>
    <w:rsid w:val="008D79AA"/>
    <w:rsid w:val="008E62AA"/>
    <w:rsid w:val="008F765D"/>
    <w:rsid w:val="0090036A"/>
    <w:rsid w:val="00902897"/>
    <w:rsid w:val="009031F1"/>
    <w:rsid w:val="00904D4F"/>
    <w:rsid w:val="009079FF"/>
    <w:rsid w:val="0093777E"/>
    <w:rsid w:val="0095020B"/>
    <w:rsid w:val="009515F6"/>
    <w:rsid w:val="00960FE0"/>
    <w:rsid w:val="00961195"/>
    <w:rsid w:val="00967C50"/>
    <w:rsid w:val="009802DB"/>
    <w:rsid w:val="00984771"/>
    <w:rsid w:val="009A32D1"/>
    <w:rsid w:val="009A4541"/>
    <w:rsid w:val="009A4C36"/>
    <w:rsid w:val="009B718E"/>
    <w:rsid w:val="009C3E99"/>
    <w:rsid w:val="009D0701"/>
    <w:rsid w:val="009D512B"/>
    <w:rsid w:val="009E27B4"/>
    <w:rsid w:val="009E3DF0"/>
    <w:rsid w:val="00A01F2F"/>
    <w:rsid w:val="00A202AE"/>
    <w:rsid w:val="00A52CE0"/>
    <w:rsid w:val="00A57648"/>
    <w:rsid w:val="00A61CB7"/>
    <w:rsid w:val="00A71D88"/>
    <w:rsid w:val="00A967D5"/>
    <w:rsid w:val="00AA4F8B"/>
    <w:rsid w:val="00AA7254"/>
    <w:rsid w:val="00AA7DFE"/>
    <w:rsid w:val="00AB0927"/>
    <w:rsid w:val="00AC5D80"/>
    <w:rsid w:val="00AD442F"/>
    <w:rsid w:val="00AD4F65"/>
    <w:rsid w:val="00AE60D1"/>
    <w:rsid w:val="00AE632F"/>
    <w:rsid w:val="00AF7949"/>
    <w:rsid w:val="00B112A4"/>
    <w:rsid w:val="00B12401"/>
    <w:rsid w:val="00B21765"/>
    <w:rsid w:val="00B50624"/>
    <w:rsid w:val="00B51A91"/>
    <w:rsid w:val="00B5317A"/>
    <w:rsid w:val="00B57192"/>
    <w:rsid w:val="00B70E0B"/>
    <w:rsid w:val="00B71B1C"/>
    <w:rsid w:val="00B7494D"/>
    <w:rsid w:val="00B76907"/>
    <w:rsid w:val="00B77CD8"/>
    <w:rsid w:val="00B8168F"/>
    <w:rsid w:val="00B8556E"/>
    <w:rsid w:val="00B9375E"/>
    <w:rsid w:val="00BB0944"/>
    <w:rsid w:val="00BB2F7B"/>
    <w:rsid w:val="00BC5468"/>
    <w:rsid w:val="00BD45DD"/>
    <w:rsid w:val="00BF1069"/>
    <w:rsid w:val="00C17086"/>
    <w:rsid w:val="00C176AE"/>
    <w:rsid w:val="00C51BCB"/>
    <w:rsid w:val="00C55C15"/>
    <w:rsid w:val="00C8187E"/>
    <w:rsid w:val="00C82802"/>
    <w:rsid w:val="00CA03F8"/>
    <w:rsid w:val="00CA6390"/>
    <w:rsid w:val="00CA7200"/>
    <w:rsid w:val="00CB4A6C"/>
    <w:rsid w:val="00CB63A7"/>
    <w:rsid w:val="00D04871"/>
    <w:rsid w:val="00D0619A"/>
    <w:rsid w:val="00D1149A"/>
    <w:rsid w:val="00D209BD"/>
    <w:rsid w:val="00D219FA"/>
    <w:rsid w:val="00D566D4"/>
    <w:rsid w:val="00D669EC"/>
    <w:rsid w:val="00D84870"/>
    <w:rsid w:val="00D865EC"/>
    <w:rsid w:val="00DA7FE2"/>
    <w:rsid w:val="00DB1A1E"/>
    <w:rsid w:val="00DB207D"/>
    <w:rsid w:val="00DC12AD"/>
    <w:rsid w:val="00DC42EA"/>
    <w:rsid w:val="00DE12EB"/>
    <w:rsid w:val="00DE70BC"/>
    <w:rsid w:val="00E059C8"/>
    <w:rsid w:val="00E27142"/>
    <w:rsid w:val="00E5339A"/>
    <w:rsid w:val="00E729C8"/>
    <w:rsid w:val="00E72CD8"/>
    <w:rsid w:val="00E76F84"/>
    <w:rsid w:val="00E848F4"/>
    <w:rsid w:val="00E94C93"/>
    <w:rsid w:val="00EA01DC"/>
    <w:rsid w:val="00EA31A1"/>
    <w:rsid w:val="00EA5AD2"/>
    <w:rsid w:val="00EB13F4"/>
    <w:rsid w:val="00EC3217"/>
    <w:rsid w:val="00ED3870"/>
    <w:rsid w:val="00ED57B3"/>
    <w:rsid w:val="00EE39DF"/>
    <w:rsid w:val="00EE669D"/>
    <w:rsid w:val="00F06A7A"/>
    <w:rsid w:val="00F26DD9"/>
    <w:rsid w:val="00F27C7D"/>
    <w:rsid w:val="00F56161"/>
    <w:rsid w:val="00F6080C"/>
    <w:rsid w:val="00F7703A"/>
    <w:rsid w:val="00F81F26"/>
    <w:rsid w:val="00F8604A"/>
    <w:rsid w:val="00FB655B"/>
    <w:rsid w:val="00FF23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95"/>
    <o:shapelayout v:ext="edit">
      <o:idmap v:ext="edit" data="1"/>
    </o:shapelayout>
  </w:shapeDefaults>
  <w:decimalSymbol w:val=","/>
  <w:listSeparator w:val=";"/>
  <w14:docId w14:val="2D3A5B0C"/>
  <w15:chartTrackingRefBased/>
  <w15:docId w15:val="{8C21143F-EB9F-4A6E-8EE1-85C0CEE485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" w:eastAsia="Times New Roman" w:hAnsi="CG Times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pPr>
      <w:jc w:val="both"/>
    </w:pPr>
    <w:rPr>
      <w:rFonts w:ascii="Times New Roman" w:hAnsi="Times New Roman"/>
      <w:sz w:val="24"/>
    </w:rPr>
  </w:style>
  <w:style w:type="paragraph" w:styleId="berschrift1">
    <w:name w:val="heading 1"/>
    <w:next w:val="Standard"/>
    <w:qFormat/>
    <w:pPr>
      <w:keepNext/>
      <w:numPr>
        <w:numId w:val="1"/>
      </w:numPr>
      <w:spacing w:before="480" w:after="240"/>
      <w:outlineLvl w:val="0"/>
    </w:pPr>
    <w:rPr>
      <w:rFonts w:ascii="Times New Roman" w:hAnsi="Times New Roman"/>
      <w:b/>
      <w:sz w:val="36"/>
    </w:rPr>
  </w:style>
  <w:style w:type="paragraph" w:styleId="berschrift2">
    <w:name w:val="heading 2"/>
    <w:basedOn w:val="Standard"/>
    <w:next w:val="Standard"/>
    <w:qFormat/>
    <w:pPr>
      <w:keepNext/>
      <w:numPr>
        <w:ilvl w:val="1"/>
        <w:numId w:val="1"/>
      </w:numPr>
      <w:spacing w:after="240"/>
      <w:outlineLvl w:val="1"/>
    </w:pPr>
    <w:rPr>
      <w:b/>
      <w:sz w:val="32"/>
    </w:rPr>
  </w:style>
  <w:style w:type="paragraph" w:styleId="berschrift3">
    <w:name w:val="heading 3"/>
    <w:basedOn w:val="Standard"/>
    <w:next w:val="Standardeinzug"/>
    <w:qFormat/>
    <w:pPr>
      <w:keepNext/>
      <w:numPr>
        <w:ilvl w:val="2"/>
        <w:numId w:val="1"/>
      </w:numPr>
      <w:spacing w:after="240"/>
      <w:outlineLvl w:val="2"/>
    </w:pPr>
    <w:rPr>
      <w:b/>
      <w:sz w:val="28"/>
    </w:rPr>
  </w:style>
  <w:style w:type="paragraph" w:styleId="berschrift4">
    <w:name w:val="heading 4"/>
    <w:basedOn w:val="Standard"/>
    <w:next w:val="Standard"/>
    <w:qFormat/>
    <w:pPr>
      <w:keepNext/>
      <w:numPr>
        <w:ilvl w:val="3"/>
        <w:numId w:val="1"/>
      </w:numPr>
      <w:spacing w:after="240"/>
      <w:outlineLvl w:val="3"/>
    </w:pPr>
    <w:rPr>
      <w:b/>
      <w:iCs/>
    </w:rPr>
  </w:style>
  <w:style w:type="paragraph" w:styleId="berschrift5">
    <w:name w:val="heading 5"/>
    <w:basedOn w:val="Standard"/>
    <w:next w:val="Standard"/>
    <w:qFormat/>
    <w:pPr>
      <w:numPr>
        <w:ilvl w:val="4"/>
        <w:numId w:val="1"/>
      </w:numPr>
      <w:spacing w:after="60"/>
      <w:outlineLvl w:val="4"/>
    </w:pPr>
  </w:style>
  <w:style w:type="paragraph" w:styleId="berschrift6">
    <w:name w:val="heading 6"/>
    <w:basedOn w:val="Standard"/>
    <w:next w:val="Standard"/>
    <w:qFormat/>
    <w:pPr>
      <w:numPr>
        <w:ilvl w:val="5"/>
        <w:numId w:val="1"/>
      </w:numPr>
      <w:spacing w:before="240" w:after="60"/>
      <w:outlineLvl w:val="5"/>
    </w:pPr>
    <w:rPr>
      <w:rFonts w:ascii="Arial" w:hAnsi="Arial"/>
      <w:i/>
      <w:sz w:val="22"/>
    </w:rPr>
  </w:style>
  <w:style w:type="paragraph" w:styleId="berschrift7">
    <w:name w:val="heading 7"/>
    <w:basedOn w:val="Standard"/>
    <w:next w:val="Standard"/>
    <w:qFormat/>
    <w:pPr>
      <w:numPr>
        <w:ilvl w:val="6"/>
        <w:numId w:val="1"/>
      </w:numPr>
      <w:spacing w:before="240" w:after="60"/>
      <w:outlineLvl w:val="6"/>
    </w:pPr>
    <w:rPr>
      <w:rFonts w:ascii="Arial" w:hAnsi="Arial"/>
    </w:rPr>
  </w:style>
  <w:style w:type="paragraph" w:styleId="berschrift8">
    <w:name w:val="heading 8"/>
    <w:basedOn w:val="Standard"/>
    <w:next w:val="Standard"/>
    <w:qFormat/>
    <w:pPr>
      <w:numPr>
        <w:ilvl w:val="7"/>
        <w:numId w:val="1"/>
      </w:numPr>
      <w:spacing w:before="240" w:after="60"/>
      <w:outlineLvl w:val="7"/>
    </w:pPr>
    <w:rPr>
      <w:rFonts w:ascii="Arial" w:hAnsi="Arial"/>
      <w:i/>
    </w:rPr>
  </w:style>
  <w:style w:type="paragraph" w:styleId="berschrift9">
    <w:name w:val="heading 9"/>
    <w:basedOn w:val="Standard"/>
    <w:next w:val="Standard"/>
    <w:qFormat/>
    <w:pPr>
      <w:numPr>
        <w:ilvl w:val="8"/>
        <w:numId w:val="1"/>
      </w:numPr>
      <w:spacing w:before="240" w:after="60"/>
      <w:outlineLvl w:val="8"/>
    </w:pPr>
    <w:rPr>
      <w:rFonts w:ascii="Arial" w:hAnsi="Arial"/>
      <w:i/>
      <w:sz w:val="1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tandardeinzug">
    <w:name w:val="Normal Indent"/>
    <w:basedOn w:val="Standard"/>
    <w:semiHidden/>
    <w:pPr>
      <w:ind w:left="708"/>
    </w:pPr>
  </w:style>
  <w:style w:type="paragraph" w:styleId="Fuzeile">
    <w:name w:val="footer"/>
    <w:basedOn w:val="Standard"/>
    <w:link w:val="FuzeileZchn"/>
    <w:semiHidden/>
    <w:pPr>
      <w:tabs>
        <w:tab w:val="center" w:pos="4819"/>
        <w:tab w:val="right" w:pos="9071"/>
      </w:tabs>
    </w:pPr>
  </w:style>
  <w:style w:type="paragraph" w:styleId="Kopfzeile">
    <w:name w:val="header"/>
    <w:basedOn w:val="Standard"/>
    <w:link w:val="KopfzeileZchn"/>
    <w:semiHidden/>
    <w:pPr>
      <w:tabs>
        <w:tab w:val="center" w:pos="4819"/>
        <w:tab w:val="right" w:pos="9071"/>
      </w:tabs>
    </w:pPr>
  </w:style>
  <w:style w:type="paragraph" w:styleId="Funotentext">
    <w:name w:val="footnote text"/>
    <w:basedOn w:val="Standard"/>
    <w:semiHidden/>
    <w:rPr>
      <w:sz w:val="20"/>
    </w:rPr>
  </w:style>
  <w:style w:type="paragraph" w:styleId="Beschriftung">
    <w:name w:val="caption"/>
    <w:basedOn w:val="Standard"/>
    <w:next w:val="Standard"/>
    <w:qFormat/>
    <w:pPr>
      <w:spacing w:before="120" w:after="120"/>
    </w:pPr>
    <w:rPr>
      <w:b/>
    </w:rPr>
  </w:style>
  <w:style w:type="character" w:styleId="Seitenzahl">
    <w:name w:val="page number"/>
    <w:basedOn w:val="Absatz-Standardschriftart"/>
    <w:semiHidden/>
  </w:style>
  <w:style w:type="character" w:styleId="Kommentarzeichen">
    <w:name w:val="annotation reference"/>
    <w:semiHidden/>
    <w:rPr>
      <w:sz w:val="16"/>
    </w:rPr>
  </w:style>
  <w:style w:type="paragraph" w:styleId="Kommentartext">
    <w:name w:val="annotation text"/>
    <w:basedOn w:val="Standard"/>
    <w:link w:val="KommentartextZchn"/>
    <w:semiHidden/>
    <w:rPr>
      <w:sz w:val="20"/>
    </w:rPr>
  </w:style>
  <w:style w:type="paragraph" w:styleId="Anrede">
    <w:name w:val="Salutation"/>
    <w:basedOn w:val="Standard"/>
    <w:next w:val="Standard"/>
    <w:semiHidden/>
  </w:style>
  <w:style w:type="paragraph" w:styleId="Textkrper">
    <w:name w:val="Body Text"/>
    <w:basedOn w:val="Standard"/>
    <w:semiHidden/>
    <w:pPr>
      <w:jc w:val="left"/>
    </w:pPr>
  </w:style>
  <w:style w:type="paragraph" w:styleId="Aufzhlungszeichen">
    <w:name w:val="List Bullet"/>
    <w:basedOn w:val="Standard"/>
    <w:autoRedefine/>
    <w:semiHidden/>
    <w:pPr>
      <w:numPr>
        <w:numId w:val="2"/>
      </w:numPr>
    </w:pPr>
  </w:style>
  <w:style w:type="paragraph" w:styleId="Aufzhlungszeichen2">
    <w:name w:val="List Bullet 2"/>
    <w:basedOn w:val="Standard"/>
    <w:autoRedefine/>
    <w:semiHidden/>
    <w:pPr>
      <w:numPr>
        <w:numId w:val="3"/>
      </w:numPr>
    </w:pPr>
  </w:style>
  <w:style w:type="paragraph" w:styleId="Aufzhlungszeichen3">
    <w:name w:val="List Bullet 3"/>
    <w:basedOn w:val="Standard"/>
    <w:autoRedefine/>
    <w:semiHidden/>
    <w:pPr>
      <w:numPr>
        <w:numId w:val="4"/>
      </w:numPr>
    </w:pPr>
  </w:style>
  <w:style w:type="paragraph" w:styleId="Aufzhlungszeichen4">
    <w:name w:val="List Bullet 4"/>
    <w:basedOn w:val="Standard"/>
    <w:autoRedefine/>
    <w:semiHidden/>
    <w:pPr>
      <w:numPr>
        <w:numId w:val="5"/>
      </w:numPr>
    </w:pPr>
  </w:style>
  <w:style w:type="paragraph" w:styleId="Aufzhlungszeichen5">
    <w:name w:val="List Bullet 5"/>
    <w:basedOn w:val="Standard"/>
    <w:autoRedefine/>
    <w:semiHidden/>
    <w:pPr>
      <w:numPr>
        <w:numId w:val="6"/>
      </w:numPr>
    </w:pPr>
  </w:style>
  <w:style w:type="paragraph" w:styleId="Listennummer">
    <w:name w:val="List Number"/>
    <w:basedOn w:val="Standard"/>
    <w:semiHidden/>
    <w:pPr>
      <w:numPr>
        <w:numId w:val="7"/>
      </w:numPr>
    </w:pPr>
  </w:style>
  <w:style w:type="paragraph" w:styleId="Listennummer2">
    <w:name w:val="List Number 2"/>
    <w:basedOn w:val="Standard"/>
    <w:semiHidden/>
    <w:pPr>
      <w:numPr>
        <w:numId w:val="8"/>
      </w:numPr>
    </w:pPr>
  </w:style>
  <w:style w:type="paragraph" w:styleId="Listennummer3">
    <w:name w:val="List Number 3"/>
    <w:basedOn w:val="Standard"/>
    <w:semiHidden/>
    <w:pPr>
      <w:numPr>
        <w:numId w:val="9"/>
      </w:numPr>
    </w:pPr>
  </w:style>
  <w:style w:type="paragraph" w:styleId="Listennummer4">
    <w:name w:val="List Number 4"/>
    <w:basedOn w:val="Standard"/>
    <w:semiHidden/>
    <w:pPr>
      <w:numPr>
        <w:numId w:val="10"/>
      </w:numPr>
    </w:pPr>
  </w:style>
  <w:style w:type="paragraph" w:styleId="Listennummer5">
    <w:name w:val="List Number 5"/>
    <w:basedOn w:val="Standard"/>
    <w:semiHidden/>
    <w:pPr>
      <w:numPr>
        <w:numId w:val="11"/>
      </w:numPr>
    </w:pPr>
  </w:style>
  <w:style w:type="paragraph" w:styleId="Textkrper2">
    <w:name w:val="Body Text 2"/>
    <w:basedOn w:val="Standard"/>
    <w:semiHidden/>
    <w:pPr>
      <w:ind w:right="639"/>
    </w:pPr>
  </w:style>
  <w:style w:type="paragraph" w:styleId="Sprechblasentext">
    <w:name w:val="Balloon Text"/>
    <w:basedOn w:val="Standard"/>
    <w:semiHidden/>
    <w:unhideWhenUsed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semiHidden/>
    <w:rPr>
      <w:rFonts w:ascii="Tahoma" w:hAnsi="Tahoma" w:cs="Tahoma"/>
      <w:sz w:val="16"/>
      <w:szCs w:val="16"/>
    </w:rPr>
  </w:style>
  <w:style w:type="table" w:styleId="Tabellenraster">
    <w:name w:val="Table Grid"/>
    <w:basedOn w:val="NormaleTabelle"/>
    <w:uiPriority w:val="39"/>
    <w:rsid w:val="00FF23D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rsid w:val="00655F1E"/>
    <w:rPr>
      <w:b/>
      <w:bCs/>
    </w:rPr>
  </w:style>
  <w:style w:type="character" w:customStyle="1" w:styleId="KommentartextZchn">
    <w:name w:val="Kommentartext Zchn"/>
    <w:link w:val="Kommentartext"/>
    <w:semiHidden/>
    <w:rsid w:val="00655F1E"/>
    <w:rPr>
      <w:rFonts w:ascii="Times New Roman" w:hAnsi="Times New Roman"/>
    </w:rPr>
  </w:style>
  <w:style w:type="character" w:customStyle="1" w:styleId="KommentarthemaZchn">
    <w:name w:val="Kommentarthema Zchn"/>
    <w:link w:val="Kommentarthema"/>
    <w:uiPriority w:val="99"/>
    <w:semiHidden/>
    <w:rsid w:val="00655F1E"/>
    <w:rPr>
      <w:rFonts w:ascii="Times New Roman" w:hAnsi="Times New Roman"/>
      <w:b/>
      <w:bCs/>
    </w:rPr>
  </w:style>
  <w:style w:type="character" w:customStyle="1" w:styleId="viiyi">
    <w:name w:val="viiyi"/>
    <w:basedOn w:val="Absatz-Standardschriftart"/>
    <w:rsid w:val="007544EC"/>
  </w:style>
  <w:style w:type="character" w:customStyle="1" w:styleId="q4iawc">
    <w:name w:val="q4iawc"/>
    <w:basedOn w:val="Absatz-Standardschriftart"/>
    <w:rsid w:val="007544EC"/>
  </w:style>
  <w:style w:type="character" w:styleId="Hyperlink">
    <w:name w:val="Hyperlink"/>
    <w:uiPriority w:val="99"/>
    <w:unhideWhenUsed/>
    <w:rsid w:val="00664062"/>
    <w:rPr>
      <w:color w:val="0563C1"/>
      <w:u w:val="single"/>
    </w:rPr>
  </w:style>
  <w:style w:type="character" w:styleId="NichtaufgelsteErwhnung">
    <w:name w:val="Unresolved Mention"/>
    <w:uiPriority w:val="99"/>
    <w:semiHidden/>
    <w:unhideWhenUsed/>
    <w:rsid w:val="00664062"/>
    <w:rPr>
      <w:color w:val="605E5C"/>
      <w:shd w:val="clear" w:color="auto" w:fill="E1DFDD"/>
    </w:rPr>
  </w:style>
  <w:style w:type="character" w:styleId="BesuchterLink">
    <w:name w:val="FollowedHyperlink"/>
    <w:uiPriority w:val="99"/>
    <w:semiHidden/>
    <w:unhideWhenUsed/>
    <w:rsid w:val="002E0CB9"/>
    <w:rPr>
      <w:color w:val="954F72"/>
      <w:u w:val="single"/>
    </w:rPr>
  </w:style>
  <w:style w:type="character" w:customStyle="1" w:styleId="FuzeileZchn">
    <w:name w:val="Fußzeile Zchn"/>
    <w:link w:val="Fuzeile"/>
    <w:semiHidden/>
    <w:rsid w:val="003659D2"/>
    <w:rPr>
      <w:rFonts w:ascii="Times New Roman" w:hAnsi="Times New Roman"/>
      <w:sz w:val="24"/>
    </w:rPr>
  </w:style>
  <w:style w:type="character" w:customStyle="1" w:styleId="KopfzeileZchn">
    <w:name w:val="Kopfzeile Zchn"/>
    <w:link w:val="Kopfzeile"/>
    <w:semiHidden/>
    <w:rsid w:val="00D219FA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footer" Target="footer3.xml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7.bin"/><Relationship Id="rId84" Type="http://schemas.openxmlformats.org/officeDocument/2006/relationships/image" Target="media/image41.wmf"/><Relationship Id="rId89" Type="http://schemas.openxmlformats.org/officeDocument/2006/relationships/oleObject" Target="embeddings/oleObject37.bin"/><Relationship Id="rId112" Type="http://schemas.openxmlformats.org/officeDocument/2006/relationships/header" Target="header1.xml"/><Relationship Id="rId16" Type="http://schemas.openxmlformats.org/officeDocument/2006/relationships/image" Target="media/image6.wmf"/><Relationship Id="rId107" Type="http://schemas.openxmlformats.org/officeDocument/2006/relationships/hyperlink" Target="https://www.ti.com/lit/ds/symlink/ref5025.pdf?ts=1665933475187&amp;ref_url=https%253A%252F%252Fwww.google.com%252F" TargetMode="Externa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2.bin"/><Relationship Id="rId87" Type="http://schemas.openxmlformats.org/officeDocument/2006/relationships/oleObject" Target="embeddings/oleObject36.bin"/><Relationship Id="rId102" Type="http://schemas.openxmlformats.org/officeDocument/2006/relationships/image" Target="media/image50.jpeg"/><Relationship Id="rId110" Type="http://schemas.openxmlformats.org/officeDocument/2006/relationships/hyperlink" Target="https://www.ti.com/lit/ds/symlink/ina240.pdf?ts=1662820015241&amp;ref_url=https%253A%252F%252Fwww.ti.com%252Fproduct%252FINA240" TargetMode="External"/><Relationship Id="rId115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0.bin"/><Relationship Id="rId19" Type="http://schemas.openxmlformats.org/officeDocument/2006/relationships/oleObject" Target="embeddings/oleObject4.bin"/><Relationship Id="rId14" Type="http://schemas.openxmlformats.org/officeDocument/2006/relationships/image" Target="media/image5.png"/><Relationship Id="rId22" Type="http://schemas.openxmlformats.org/officeDocument/2006/relationships/image" Target="media/image9.png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1.bin"/><Relationship Id="rId100" Type="http://schemas.openxmlformats.org/officeDocument/2006/relationships/hyperlink" Target="https://www.terasic.com.tw/cgi-bin/page/archive.pl?Language=English&amp;No=836" TargetMode="External"/><Relationship Id="rId105" Type="http://schemas.openxmlformats.org/officeDocument/2006/relationships/hyperlink" Target="https://www.onsemi.com/download/data-sheet/pdf/ntmfs4833n-d.pdf" TargetMode="External"/><Relationship Id="rId113" Type="http://schemas.openxmlformats.org/officeDocument/2006/relationships/header" Target="header2.xml"/><Relationship Id="rId118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29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5.bin"/><Relationship Id="rId93" Type="http://schemas.openxmlformats.org/officeDocument/2006/relationships/oleObject" Target="embeddings/oleObject39.bin"/><Relationship Id="rId98" Type="http://schemas.openxmlformats.org/officeDocument/2006/relationships/image" Target="media/image48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hyperlink" Target="https://www.ti.com/lit/ds/slvs530b/slvs530b.pdf?ts=1660013549556" TargetMode="External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1.png"/><Relationship Id="rId108" Type="http://schemas.openxmlformats.org/officeDocument/2006/relationships/hyperlink" Target="https://www.analog.com/media/en/technical-documentation/data-sheets/2308fc.pdf" TargetMode="External"/><Relationship Id="rId116" Type="http://schemas.openxmlformats.org/officeDocument/2006/relationships/header" Target="header3.xml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3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7.wmf"/><Relationship Id="rId111" Type="http://schemas.openxmlformats.org/officeDocument/2006/relationships/hyperlink" Target="https://www.ti.com/lit/ds/symlink/ina240.pdf?ts=1662820015241&amp;ref_url=https%253A%252F%252Fwww.ti.com%252Fproduct%252FINA240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https://www.ti.com/lit/ds/symlink/lm25149.pdf?ts=1660045466006" TargetMode="External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hyperlink" Target="https://www.ti.com/lit/ds/symlink/ina240.pdf?ts=1665477121802&amp;ref_url=https%253A%252F%252Fwww.google.com%252F" TargetMode="External"/><Relationship Id="rId114" Type="http://schemas.openxmlformats.org/officeDocument/2006/relationships/footer" Target="footer1.xml"/><Relationship Id="rId119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1.wmf"/><Relationship Id="rId73" Type="http://schemas.openxmlformats.org/officeDocument/2006/relationships/image" Target="media/image35.png"/><Relationship Id="rId78" Type="http://schemas.openxmlformats.org/officeDocument/2006/relationships/image" Target="media/image38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hyperlink" Target="https://www.analog.com/media/en/technical-documentation/data-sheets/2308fc.pdf" TargetMode="External"/><Relationship Id="rId101" Type="http://schemas.openxmlformats.org/officeDocument/2006/relationships/image" Target="media/image49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3.jpeg"/><Relationship Id="rId34" Type="http://schemas.openxmlformats.org/officeDocument/2006/relationships/image" Target="media/image15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2.jpeg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F324B7-0485-44CD-9D2D-6961B4C19B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8</Pages>
  <Words>2680</Words>
  <Characters>16889</Characters>
  <Application>Microsoft Office Word</Application>
  <DocSecurity>0</DocSecurity>
  <Lines>140</Lines>
  <Paragraphs>39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VHDL Grundkurs</vt:lpstr>
    </vt:vector>
  </TitlesOfParts>
  <Company> </Company>
  <LinksUpToDate>false</LinksUpToDate>
  <CharactersWithSpaces>19530</CharactersWithSpaces>
  <SharedDoc>false</SharedDoc>
  <HLinks>
    <vt:vector size="24" baseType="variant">
      <vt:variant>
        <vt:i4>5243005</vt:i4>
      </vt:variant>
      <vt:variant>
        <vt:i4>30</vt:i4>
      </vt:variant>
      <vt:variant>
        <vt:i4>0</vt:i4>
      </vt:variant>
      <vt:variant>
        <vt:i4>5</vt:i4>
      </vt:variant>
      <vt:variant>
        <vt:lpwstr>https://www.ti.com/lit/ds/symlink/ina240.pdf?ts=1662820015241&amp;ref_url=https%253A%252F%252Fwww.ti.com%252Fproduct%252FINA240</vt:lpwstr>
      </vt:variant>
      <vt:variant>
        <vt:lpwstr/>
      </vt:variant>
      <vt:variant>
        <vt:i4>5243005</vt:i4>
      </vt:variant>
      <vt:variant>
        <vt:i4>27</vt:i4>
      </vt:variant>
      <vt:variant>
        <vt:i4>0</vt:i4>
      </vt:variant>
      <vt:variant>
        <vt:i4>5</vt:i4>
      </vt:variant>
      <vt:variant>
        <vt:lpwstr>https://www.ti.com/lit/ds/symlink/ina240.pdf?ts=1662820015241&amp;ref_url=https%253A%252F%252Fwww.ti.com%252Fproduct%252FINA240</vt:lpwstr>
      </vt:variant>
      <vt:variant>
        <vt:lpwstr/>
      </vt:variant>
      <vt:variant>
        <vt:i4>458847</vt:i4>
      </vt:variant>
      <vt:variant>
        <vt:i4>21</vt:i4>
      </vt:variant>
      <vt:variant>
        <vt:i4>0</vt:i4>
      </vt:variant>
      <vt:variant>
        <vt:i4>5</vt:i4>
      </vt:variant>
      <vt:variant>
        <vt:lpwstr>https://www.ti.com/lit/ds/slvs530b/slvs530b.pdf?ts=1660013549556</vt:lpwstr>
      </vt:variant>
      <vt:variant>
        <vt:lpwstr/>
      </vt:variant>
      <vt:variant>
        <vt:i4>7340154</vt:i4>
      </vt:variant>
      <vt:variant>
        <vt:i4>6</vt:i4>
      </vt:variant>
      <vt:variant>
        <vt:i4>0</vt:i4>
      </vt:variant>
      <vt:variant>
        <vt:i4>5</vt:i4>
      </vt:variant>
      <vt:variant>
        <vt:lpwstr>https://www.ti.com/lit/ds/symlink/lm25149.pdf?ts=1660045466006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HDL Grundkurs</dc:title>
  <dc:subject/>
  <dc:creator>Martin Schubert</dc:creator>
  <cp:keywords/>
  <dc:description/>
  <cp:lastModifiedBy>Martin Schubert</cp:lastModifiedBy>
  <cp:revision>65</cp:revision>
  <cp:lastPrinted>2022-10-08T15:26:00Z</cp:lastPrinted>
  <dcterms:created xsi:type="dcterms:W3CDTF">2022-09-10T21:09:00Z</dcterms:created>
  <dcterms:modified xsi:type="dcterms:W3CDTF">2022-11-14T21:56:00Z</dcterms:modified>
</cp:coreProperties>
</file>